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B4B8AD-2044-42DD-9F12-13648534163D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B320FD-27AB-4C49-ADAC-A7797FB4BB0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85AD8E-34CC-422B-914F-131C96A3CC46}" type="slidenum">
              <a:rPr lang="zh-CN" altLang="en-US" smtClean="0">
                <a:solidFill>
                  <a:prstClr val="black"/>
                </a:solidFill>
              </a:rPr>
              <a:t>5</a:t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85AD8E-34CC-422B-914F-131C96A3CC46}" type="slidenum">
              <a:rPr lang="zh-CN" altLang="en-US" smtClean="0">
                <a:solidFill>
                  <a:prstClr val="black"/>
                </a:solidFill>
              </a:rPr>
              <a:t>6</a:t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55F9B6-F868-4E47-BC3F-FA5E27E4384A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74EACF-3383-444B-9066-5B3379E5F4EF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C8AE756-F46F-4BA2-BBE5-06C151DE77DA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D6A566-3B90-41E5-97C9-7C6DC20033C3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A6A385-B264-4A6B-8076-635EC5BB4985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16A816-A19B-415E-8489-9ED2DD07CAB4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7FCD68-F9CD-495B-A53F-59E94B77A06C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D8D108-E141-43CB-ABD2-716A769DFE89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32B0B3-444B-41B6-A390-3F24868052FA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F3543B-E8AB-49E1-B034-2C938D34FE41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3BB427-0E6F-4144-98CC-686AE6D02867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B9C87CD-E217-41BB-BD68-AB0F2D28CD38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7.wmf"/><Relationship Id="rId3" Type="http://schemas.openxmlformats.org/officeDocument/2006/relationships/audio" Target="../media/audio1.wav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" Target="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2"/>
          <p:cNvSpPr>
            <a:spLocks noChangeArrowheads="1" noChangeShapeType="1"/>
          </p:cNvSpPr>
          <p:nvPr/>
        </p:nvSpPr>
        <p:spPr bwMode="auto">
          <a:xfrm>
            <a:off x="1850780" y="972628"/>
            <a:ext cx="5562600" cy="1152624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6600" b="1" dirty="0">
                <a:gradFill rotWithShape="0">
                  <a:gsLst>
                    <a:gs pos="0">
                      <a:srgbClr val="DDEBCF"/>
                    </a:gs>
                    <a:gs pos="50000">
                      <a:srgbClr val="9CB86E"/>
                    </a:gs>
                    <a:gs pos="100000">
                      <a:srgbClr val="156B13"/>
                    </a:gs>
                  </a:gsLst>
                  <a:path path="rect">
                    <a:fillToRect r="100000" b="100000"/>
                  </a:path>
                </a:gradFill>
                <a:effectLst>
                  <a:outerShdw dist="35921" dir="2700000" algn="ctr" rotWithShape="0">
                    <a:srgbClr val="C0C0C0">
                      <a:alpha val="78999"/>
                    </a:srgbClr>
                  </a:outerShdw>
                </a:effectLst>
                <a:latin typeface="汉仪中宋简" pitchFamily="49" charset="-122"/>
                <a:ea typeface="汉仪中宋简" pitchFamily="49" charset="-122"/>
              </a:rPr>
              <a:t>7.2 </a:t>
            </a:r>
            <a:r>
              <a:rPr lang="zh-CN" altLang="en-US" sz="6600" b="1" dirty="0">
                <a:gradFill rotWithShape="0">
                  <a:gsLst>
                    <a:gs pos="0">
                      <a:srgbClr val="DDEBCF"/>
                    </a:gs>
                    <a:gs pos="50000">
                      <a:srgbClr val="9CB86E"/>
                    </a:gs>
                    <a:gs pos="100000">
                      <a:srgbClr val="156B13"/>
                    </a:gs>
                  </a:gsLst>
                  <a:path path="rect">
                    <a:fillToRect r="100000" b="100000"/>
                  </a:path>
                </a:gradFill>
                <a:effectLst>
                  <a:outerShdw dist="35921" dir="2700000" algn="ctr" rotWithShape="0">
                    <a:srgbClr val="C0C0C0">
                      <a:alpha val="78999"/>
                    </a:srgbClr>
                  </a:outerShdw>
                </a:effectLst>
                <a:latin typeface="汉仪中宋简" pitchFamily="49" charset="-122"/>
                <a:ea typeface="汉仪中宋简" pitchFamily="49" charset="-122"/>
              </a:rPr>
              <a:t>勾股定理</a:t>
            </a:r>
          </a:p>
        </p:txBody>
      </p:sp>
      <p:pic>
        <p:nvPicPr>
          <p:cNvPr id="4100" name="Picture 7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115616" y="2344267"/>
            <a:ext cx="2417762" cy="324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01" name="Group 5"/>
          <p:cNvGrpSpPr/>
          <p:nvPr/>
        </p:nvGrpSpPr>
        <p:grpSpPr bwMode="auto">
          <a:xfrm>
            <a:off x="5138503" y="3068845"/>
            <a:ext cx="2563812" cy="2697163"/>
            <a:chOff x="0" y="0"/>
            <a:chExt cx="1068" cy="1366"/>
          </a:xfrm>
        </p:grpSpPr>
        <p:sp>
          <p:nvSpPr>
            <p:cNvPr id="4102" name="Text Box 6"/>
            <p:cNvSpPr txBox="1">
              <a:spLocks noChangeArrowheads="1"/>
            </p:cNvSpPr>
            <p:nvPr/>
          </p:nvSpPr>
          <p:spPr bwMode="auto">
            <a:xfrm>
              <a:off x="45" y="1043"/>
              <a:ext cx="16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C</a:t>
              </a:r>
              <a:endParaRPr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4103" name="Text Box 7"/>
            <p:cNvSpPr txBox="1">
              <a:spLocks noChangeArrowheads="1"/>
            </p:cNvSpPr>
            <p:nvPr/>
          </p:nvSpPr>
          <p:spPr bwMode="auto">
            <a:xfrm>
              <a:off x="907" y="1043"/>
              <a:ext cx="1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B</a:t>
              </a:r>
              <a:endParaRPr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4104" name="Text Box 8"/>
            <p:cNvSpPr txBox="1">
              <a:spLocks noChangeArrowheads="1"/>
            </p:cNvSpPr>
            <p:nvPr/>
          </p:nvSpPr>
          <p:spPr bwMode="auto">
            <a:xfrm>
              <a:off x="363" y="1134"/>
              <a:ext cx="395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a  </a:t>
              </a: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勾</a:t>
              </a: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  </a:t>
              </a:r>
            </a:p>
          </p:txBody>
        </p:sp>
        <p:sp>
          <p:nvSpPr>
            <p:cNvPr id="4105" name="Text Box 9"/>
            <p:cNvSpPr txBox="1">
              <a:spLocks noChangeArrowheads="1"/>
            </p:cNvSpPr>
            <p:nvPr/>
          </p:nvSpPr>
          <p:spPr bwMode="auto">
            <a:xfrm>
              <a:off x="75" y="445"/>
              <a:ext cx="25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股</a:t>
              </a:r>
              <a:endParaRPr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4106" name="Text Box 10"/>
            <p:cNvSpPr txBox="1">
              <a:spLocks noChangeArrowheads="1"/>
            </p:cNvSpPr>
            <p:nvPr/>
          </p:nvSpPr>
          <p:spPr bwMode="auto">
            <a:xfrm>
              <a:off x="590" y="408"/>
              <a:ext cx="345" cy="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c  </a:t>
              </a:r>
              <a:r>
                <a:rPr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弦</a:t>
              </a:r>
              <a:endParaRPr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4107" name="Text Box 11"/>
            <p:cNvSpPr txBox="1">
              <a:spLocks noChangeArrowheads="1"/>
            </p:cNvSpPr>
            <p:nvPr/>
          </p:nvSpPr>
          <p:spPr bwMode="auto">
            <a:xfrm>
              <a:off x="0" y="680"/>
              <a:ext cx="148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108" name="AutoShape 12"/>
            <p:cNvSpPr>
              <a:spLocks noChangeArrowheads="1"/>
            </p:cNvSpPr>
            <p:nvPr/>
          </p:nvSpPr>
          <p:spPr bwMode="auto">
            <a:xfrm>
              <a:off x="272" y="0"/>
              <a:ext cx="624" cy="1104"/>
            </a:xfrm>
            <a:prstGeom prst="rtTriangl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109" name="Group 13"/>
            <p:cNvGrpSpPr/>
            <p:nvPr/>
          </p:nvGrpSpPr>
          <p:grpSpPr bwMode="auto">
            <a:xfrm>
              <a:off x="272" y="952"/>
              <a:ext cx="144" cy="144"/>
              <a:chOff x="0" y="0"/>
              <a:chExt cx="144" cy="144"/>
            </a:xfrm>
          </p:grpSpPr>
          <p:sp>
            <p:nvSpPr>
              <p:cNvPr id="4110" name="Line 14"/>
              <p:cNvSpPr>
                <a:spLocks noChangeShapeType="1"/>
              </p:cNvSpPr>
              <p:nvPr/>
            </p:nvSpPr>
            <p:spPr bwMode="auto">
              <a:xfrm>
                <a:off x="0" y="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111" name="Line 15"/>
              <p:cNvSpPr>
                <a:spLocks noChangeShapeType="1"/>
              </p:cNvSpPr>
              <p:nvPr/>
            </p:nvSpPr>
            <p:spPr bwMode="auto">
              <a:xfrm>
                <a:off x="144" y="0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5354403" y="2781508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endParaRPr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2854991" y="5877272"/>
            <a:ext cx="3554179" cy="5324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00" b="1" kern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6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724150" y="2286000"/>
            <a:ext cx="1295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</a:rPr>
              <a:t>5 </a:t>
            </a:r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</a:rPr>
              <a:t>或   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651250" y="2149475"/>
          <a:ext cx="10985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r:id="rId3" imgW="317500" imgH="304800" progId="Equation.DSMT4">
                  <p:embed/>
                </p:oleObj>
              </mc:Choice>
              <mc:Fallback>
                <p:oleObj r:id="rId3" imgW="317500" imgH="304800" progId="Equation.DSMT4">
                  <p:embed/>
                  <p:pic>
                    <p:nvPicPr>
                      <p:cNvPr id="0" name="图片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2149475"/>
                        <a:ext cx="109855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590550" y="1219200"/>
            <a:ext cx="8553450" cy="189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85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已知：Rt△ＡBC中，AB＝４，AC＝３,则BC的长为</a:t>
            </a:r>
            <a:r>
              <a:rPr lang="zh-CN" altLang="en-US" sz="3200" b="1" u="sng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       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12293" name="Group 5"/>
          <p:cNvGrpSpPr/>
          <p:nvPr/>
        </p:nvGrpSpPr>
        <p:grpSpPr bwMode="auto">
          <a:xfrm>
            <a:off x="239713" y="236538"/>
            <a:ext cx="3903662" cy="1295400"/>
            <a:chOff x="0" y="0"/>
            <a:chExt cx="2459" cy="816"/>
          </a:xfrm>
        </p:grpSpPr>
        <p:pic>
          <p:nvPicPr>
            <p:cNvPr id="12294" name="Picture 6" descr="ani06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0" y="0"/>
              <a:ext cx="722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5" name="Text Box 7"/>
            <p:cNvSpPr txBox="1">
              <a:spLocks noChangeArrowheads="1"/>
            </p:cNvSpPr>
            <p:nvPr/>
          </p:nvSpPr>
          <p:spPr bwMode="auto">
            <a:xfrm>
              <a:off x="455" y="451"/>
              <a:ext cx="20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40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试一试</a:t>
              </a:r>
              <a:r>
                <a:rPr lang="en-US" altLang="zh-CN" sz="40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:</a:t>
              </a:r>
              <a:endParaRPr lang="en-US" altLang="zh-CN" sz="4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296" name="Group 8"/>
          <p:cNvGrpSpPr/>
          <p:nvPr/>
        </p:nvGrpSpPr>
        <p:grpSpPr bwMode="auto">
          <a:xfrm>
            <a:off x="5776913" y="2703513"/>
            <a:ext cx="2438400" cy="3101975"/>
            <a:chOff x="0" y="0"/>
            <a:chExt cx="1536" cy="1954"/>
          </a:xfrm>
        </p:grpSpPr>
        <p:sp>
          <p:nvSpPr>
            <p:cNvPr id="12297" name="AutoShape 9"/>
            <p:cNvSpPr>
              <a:spLocks noChangeAspect="1" noChangeArrowheads="1" noTextEdit="1"/>
            </p:cNvSpPr>
            <p:nvPr/>
          </p:nvSpPr>
          <p:spPr bwMode="auto">
            <a:xfrm>
              <a:off x="0" y="39"/>
              <a:ext cx="1536" cy="18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298" name="Line 10"/>
            <p:cNvSpPr>
              <a:spLocks noChangeShapeType="1"/>
            </p:cNvSpPr>
            <p:nvPr/>
          </p:nvSpPr>
          <p:spPr bwMode="auto">
            <a:xfrm flipH="1">
              <a:off x="282" y="1635"/>
              <a:ext cx="1026" cy="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299" name="Line 11"/>
            <p:cNvSpPr>
              <a:spLocks noChangeShapeType="1"/>
            </p:cNvSpPr>
            <p:nvPr/>
          </p:nvSpPr>
          <p:spPr bwMode="auto">
            <a:xfrm>
              <a:off x="276" y="285"/>
              <a:ext cx="1032" cy="135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00" name="Line 12"/>
            <p:cNvSpPr>
              <a:spLocks noChangeShapeType="1"/>
            </p:cNvSpPr>
            <p:nvPr/>
          </p:nvSpPr>
          <p:spPr bwMode="auto">
            <a:xfrm>
              <a:off x="282" y="1497"/>
              <a:ext cx="138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01" name="Line 13"/>
            <p:cNvSpPr>
              <a:spLocks noChangeShapeType="1"/>
            </p:cNvSpPr>
            <p:nvPr/>
          </p:nvSpPr>
          <p:spPr bwMode="auto">
            <a:xfrm>
              <a:off x="420" y="1497"/>
              <a:ext cx="1" cy="14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02" name="Rectangle 14"/>
            <p:cNvSpPr>
              <a:spLocks noChangeArrowheads="1"/>
            </p:cNvSpPr>
            <p:nvPr/>
          </p:nvSpPr>
          <p:spPr bwMode="auto">
            <a:xfrm>
              <a:off x="41" y="773"/>
              <a:ext cx="129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32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endParaRPr lang="en-US" altLang="zh-CN" sz="3200" b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12303" name="Rectangle 15"/>
            <p:cNvSpPr>
              <a:spLocks noChangeArrowheads="1"/>
            </p:cNvSpPr>
            <p:nvPr/>
          </p:nvSpPr>
          <p:spPr bwMode="auto">
            <a:xfrm>
              <a:off x="708" y="1647"/>
              <a:ext cx="129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32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endParaRPr lang="en-US" altLang="zh-CN" sz="3200" b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12304" name="Rectangle 16"/>
            <p:cNvSpPr>
              <a:spLocks noChangeArrowheads="1"/>
            </p:cNvSpPr>
            <p:nvPr/>
          </p:nvSpPr>
          <p:spPr bwMode="auto">
            <a:xfrm>
              <a:off x="63" y="1564"/>
              <a:ext cx="185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2305" name="Oval 17"/>
            <p:cNvSpPr>
              <a:spLocks noChangeArrowheads="1"/>
            </p:cNvSpPr>
            <p:nvPr/>
          </p:nvSpPr>
          <p:spPr bwMode="auto">
            <a:xfrm>
              <a:off x="1296" y="1623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06" name="Rectangle 18"/>
            <p:cNvSpPr>
              <a:spLocks noChangeArrowheads="1"/>
            </p:cNvSpPr>
            <p:nvPr/>
          </p:nvSpPr>
          <p:spPr bwMode="auto">
            <a:xfrm>
              <a:off x="1320" y="1587"/>
              <a:ext cx="185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2307" name="Oval 19"/>
            <p:cNvSpPr>
              <a:spLocks noChangeArrowheads="1"/>
            </p:cNvSpPr>
            <p:nvPr/>
          </p:nvSpPr>
          <p:spPr bwMode="auto">
            <a:xfrm>
              <a:off x="264" y="273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08" name="Rectangle 20"/>
            <p:cNvSpPr>
              <a:spLocks noChangeArrowheads="1"/>
            </p:cNvSpPr>
            <p:nvPr/>
          </p:nvSpPr>
          <p:spPr bwMode="auto">
            <a:xfrm>
              <a:off x="225" y="0"/>
              <a:ext cx="171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2309" name="Line 21"/>
            <p:cNvSpPr>
              <a:spLocks noChangeShapeType="1"/>
            </p:cNvSpPr>
            <p:nvPr/>
          </p:nvSpPr>
          <p:spPr bwMode="auto">
            <a:xfrm>
              <a:off x="276" y="285"/>
              <a:ext cx="6" cy="135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2310" name="Group 22"/>
          <p:cNvGrpSpPr/>
          <p:nvPr/>
        </p:nvGrpSpPr>
        <p:grpSpPr bwMode="auto">
          <a:xfrm>
            <a:off x="1547813" y="3500438"/>
            <a:ext cx="2255837" cy="2347912"/>
            <a:chOff x="0" y="0"/>
            <a:chExt cx="1421" cy="1479"/>
          </a:xfrm>
        </p:grpSpPr>
        <p:sp>
          <p:nvSpPr>
            <p:cNvPr id="12311" name="Line 23"/>
            <p:cNvSpPr>
              <a:spLocks noChangeShapeType="1"/>
            </p:cNvSpPr>
            <p:nvPr/>
          </p:nvSpPr>
          <p:spPr bwMode="auto">
            <a:xfrm>
              <a:off x="198" y="1166"/>
              <a:ext cx="1026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12" name="Line 24"/>
            <p:cNvSpPr>
              <a:spLocks noChangeShapeType="1"/>
            </p:cNvSpPr>
            <p:nvPr/>
          </p:nvSpPr>
          <p:spPr bwMode="auto">
            <a:xfrm>
              <a:off x="198" y="272"/>
              <a:ext cx="1026" cy="89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13" name="Line 25"/>
            <p:cNvSpPr>
              <a:spLocks noChangeShapeType="1"/>
            </p:cNvSpPr>
            <p:nvPr/>
          </p:nvSpPr>
          <p:spPr bwMode="auto">
            <a:xfrm>
              <a:off x="198" y="272"/>
              <a:ext cx="1" cy="89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14" name="Line 26"/>
            <p:cNvSpPr>
              <a:spLocks noChangeShapeType="1"/>
            </p:cNvSpPr>
            <p:nvPr/>
          </p:nvSpPr>
          <p:spPr bwMode="auto">
            <a:xfrm>
              <a:off x="198" y="1076"/>
              <a:ext cx="90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15" name="Line 27"/>
            <p:cNvSpPr>
              <a:spLocks noChangeShapeType="1"/>
            </p:cNvSpPr>
            <p:nvPr/>
          </p:nvSpPr>
          <p:spPr bwMode="auto">
            <a:xfrm>
              <a:off x="288" y="1076"/>
              <a:ext cx="1" cy="9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16" name="Rectangle 28"/>
            <p:cNvSpPr>
              <a:spLocks noChangeArrowheads="1"/>
            </p:cNvSpPr>
            <p:nvPr/>
          </p:nvSpPr>
          <p:spPr bwMode="auto">
            <a:xfrm>
              <a:off x="727" y="364"/>
              <a:ext cx="129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32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endParaRPr lang="en-US" altLang="zh-CN" sz="3200" b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12317" name="Rectangle 29"/>
            <p:cNvSpPr>
              <a:spLocks noChangeArrowheads="1"/>
            </p:cNvSpPr>
            <p:nvPr/>
          </p:nvSpPr>
          <p:spPr bwMode="auto">
            <a:xfrm>
              <a:off x="624" y="1172"/>
              <a:ext cx="129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32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endParaRPr lang="en-US" altLang="zh-CN" sz="3200" b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12318" name="Oval 30"/>
            <p:cNvSpPr>
              <a:spLocks noChangeArrowheads="1"/>
            </p:cNvSpPr>
            <p:nvPr/>
          </p:nvSpPr>
          <p:spPr bwMode="auto">
            <a:xfrm>
              <a:off x="186" y="115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19" name="Rectangle 31"/>
            <p:cNvSpPr>
              <a:spLocks noChangeArrowheads="1"/>
            </p:cNvSpPr>
            <p:nvPr/>
          </p:nvSpPr>
          <p:spPr bwMode="auto">
            <a:xfrm>
              <a:off x="0" y="1130"/>
              <a:ext cx="185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2320" name="Oval 32"/>
            <p:cNvSpPr>
              <a:spLocks noChangeArrowheads="1"/>
            </p:cNvSpPr>
            <p:nvPr/>
          </p:nvSpPr>
          <p:spPr bwMode="auto">
            <a:xfrm>
              <a:off x="1212" y="115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21" name="Rectangle 33"/>
            <p:cNvSpPr>
              <a:spLocks noChangeArrowheads="1"/>
            </p:cNvSpPr>
            <p:nvPr/>
          </p:nvSpPr>
          <p:spPr bwMode="auto">
            <a:xfrm>
              <a:off x="1236" y="1100"/>
              <a:ext cx="185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2322" name="Oval 34"/>
            <p:cNvSpPr>
              <a:spLocks noChangeArrowheads="1"/>
            </p:cNvSpPr>
            <p:nvPr/>
          </p:nvSpPr>
          <p:spPr bwMode="auto">
            <a:xfrm>
              <a:off x="186" y="26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23" name="Rectangle 35"/>
            <p:cNvSpPr>
              <a:spLocks noChangeArrowheads="1"/>
            </p:cNvSpPr>
            <p:nvPr/>
          </p:nvSpPr>
          <p:spPr bwMode="auto">
            <a:xfrm>
              <a:off x="48" y="0"/>
              <a:ext cx="171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</p:grpSp>
    </p:spTree>
  </p:cSld>
  <p:clrMapOvr>
    <a:masterClrMapping/>
  </p:clrMapOvr>
  <p:transition>
    <p:whee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762000" y="533400"/>
            <a:ext cx="601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539750" y="3500438"/>
            <a:ext cx="8763000" cy="158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3、一个长方形的长是宽的2 倍，其对角线的长是5㎝，那么它的宽是（    ）         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A         ㎝       B          ㎝       C         ㎝       D         ㎝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724525" y="4365625"/>
          <a:ext cx="5937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r:id="rId4" imgW="152400" imgH="394335" progId="Equation.3">
                  <p:embed/>
                </p:oleObj>
              </mc:Choice>
              <mc:Fallback>
                <p:oleObj r:id="rId4" imgW="152400" imgH="394335" progId="Equation.3">
                  <p:embed/>
                  <p:pic>
                    <p:nvPicPr>
                      <p:cNvPr id="0" name="图片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365625"/>
                        <a:ext cx="5937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7812088" y="4292600"/>
          <a:ext cx="6286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r:id="rId6" imgW="254000" imgH="432435" progId="Equation.3">
                  <p:embed/>
                </p:oleObj>
              </mc:Choice>
              <mc:Fallback>
                <p:oleObj r:id="rId6" imgW="254000" imgH="432435" progId="Equation.3">
                  <p:embed/>
                  <p:pic>
                    <p:nvPicPr>
                      <p:cNvPr id="0" name="图片 3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4292600"/>
                        <a:ext cx="6286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547813" y="4508500"/>
          <a:ext cx="8382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r:id="rId8" imgW="305435" imgH="228600" progId="Equation.3">
                  <p:embed/>
                </p:oleObj>
              </mc:Choice>
              <mc:Fallback>
                <p:oleObj r:id="rId8" imgW="305435" imgH="228600" progId="Equation.3">
                  <p:embed/>
                  <p:pic>
                    <p:nvPicPr>
                      <p:cNvPr id="0" name="图片 3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508500"/>
                        <a:ext cx="8382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3708400" y="450850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r:id="rId10" imgW="229235" imgH="229235" progId="Equation.3">
                  <p:embed/>
                </p:oleObj>
              </mc:Choice>
              <mc:Fallback>
                <p:oleObj r:id="rId10" imgW="229235" imgH="229235" progId="Equation.3">
                  <p:embed/>
                  <p:pic>
                    <p:nvPicPr>
                      <p:cNvPr id="0" name="图片 3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50850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381000" y="609600"/>
            <a:ext cx="3124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>
                <a:solidFill>
                  <a:srgbClr val="333399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二    选择题：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-1039813" y="1412875"/>
            <a:ext cx="9139238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、如图，在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RT△ABC中，∠C=90°,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∠B=45°,AC=1,则AB=(      )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 A    2,      B   1,      C        ,      D       </a:t>
            </a:r>
          </a:p>
        </p:txBody>
      </p:sp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4643438" y="2708275"/>
          <a:ext cx="609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r:id="rId12" imgW="241300" imgH="215900" progId="Equation.3">
                  <p:embed/>
                </p:oleObj>
              </mc:Choice>
              <mc:Fallback>
                <p:oleObj r:id="rId12" imgW="241300" imgH="215900" progId="Equation.3">
                  <p:embed/>
                  <p:pic>
                    <p:nvPicPr>
                      <p:cNvPr id="0" name="图片 3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708275"/>
                        <a:ext cx="609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6156325" y="2708275"/>
          <a:ext cx="7620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r:id="rId14" imgW="229235" imgH="229235" progId="Equation.3">
                  <p:embed/>
                </p:oleObj>
              </mc:Choice>
              <mc:Fallback>
                <p:oleObj r:id="rId14" imgW="229235" imgH="229235" progId="Equation.3">
                  <p:embed/>
                  <p:pic>
                    <p:nvPicPr>
                      <p:cNvPr id="0" name="图片 3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708275"/>
                        <a:ext cx="7620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148263" y="21336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C</a:t>
            </a: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2987675" y="3933825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B</a:t>
            </a:r>
          </a:p>
        </p:txBody>
      </p:sp>
      <p:grpSp>
        <p:nvGrpSpPr>
          <p:cNvPr id="13326" name="Group 14"/>
          <p:cNvGrpSpPr/>
          <p:nvPr/>
        </p:nvGrpSpPr>
        <p:grpSpPr bwMode="auto">
          <a:xfrm>
            <a:off x="7235825" y="981075"/>
            <a:ext cx="1908175" cy="2246313"/>
            <a:chOff x="0" y="0"/>
            <a:chExt cx="1202" cy="1415"/>
          </a:xfrm>
        </p:grpSpPr>
        <p:sp>
          <p:nvSpPr>
            <p:cNvPr id="13327" name="Rectangle 15"/>
            <p:cNvSpPr>
              <a:spLocks noChangeArrowheads="1"/>
            </p:cNvSpPr>
            <p:nvPr/>
          </p:nvSpPr>
          <p:spPr bwMode="auto">
            <a:xfrm>
              <a:off x="227" y="998"/>
              <a:ext cx="90" cy="9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3328" name="Group 16"/>
            <p:cNvGrpSpPr/>
            <p:nvPr/>
          </p:nvGrpSpPr>
          <p:grpSpPr bwMode="auto">
            <a:xfrm>
              <a:off x="0" y="0"/>
              <a:ext cx="1202" cy="1415"/>
              <a:chOff x="0" y="0"/>
              <a:chExt cx="1202" cy="1415"/>
            </a:xfrm>
          </p:grpSpPr>
          <p:sp>
            <p:nvSpPr>
              <p:cNvPr id="13329" name="AutoShape 17"/>
              <p:cNvSpPr>
                <a:spLocks noChangeArrowheads="1"/>
              </p:cNvSpPr>
              <p:nvPr/>
            </p:nvSpPr>
            <p:spPr bwMode="auto">
              <a:xfrm>
                <a:off x="227" y="272"/>
                <a:ext cx="816" cy="816"/>
              </a:xfrm>
              <a:prstGeom prst="rtTriangle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30" name="Rectangle 18"/>
              <p:cNvSpPr>
                <a:spLocks noChangeArrowheads="1"/>
              </p:cNvSpPr>
              <p:nvPr/>
            </p:nvSpPr>
            <p:spPr bwMode="auto">
              <a:xfrm>
                <a:off x="91" y="0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A</a:t>
                </a:r>
              </a:p>
            </p:txBody>
          </p:sp>
          <p:sp>
            <p:nvSpPr>
              <p:cNvPr id="13331" name="Rectangle 19"/>
              <p:cNvSpPr>
                <a:spLocks noChangeArrowheads="1"/>
              </p:cNvSpPr>
              <p:nvPr/>
            </p:nvSpPr>
            <p:spPr bwMode="auto">
              <a:xfrm>
                <a:off x="937" y="1088"/>
                <a:ext cx="26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B</a:t>
                </a:r>
              </a:p>
            </p:txBody>
          </p:sp>
          <p:sp>
            <p:nvSpPr>
              <p:cNvPr id="13332" name="Rectangle 20"/>
              <p:cNvSpPr>
                <a:spLocks noChangeArrowheads="1"/>
              </p:cNvSpPr>
              <p:nvPr/>
            </p:nvSpPr>
            <p:spPr bwMode="auto">
              <a:xfrm>
                <a:off x="0" y="1088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隶书" panose="02010509060101010101" pitchFamily="49" charset="-122"/>
                  </a:rPr>
                  <a:t>C</a:t>
                </a:r>
              </a:p>
            </p:txBody>
          </p:sp>
        </p:grpSp>
      </p:grpSp>
      <p:sp>
        <p:nvSpPr>
          <p:cNvPr id="13333" name="WordArt 21"/>
          <p:cNvSpPr>
            <a:spLocks noChangeArrowheads="1" noChangeShapeType="1"/>
          </p:cNvSpPr>
          <p:nvPr/>
        </p:nvSpPr>
        <p:spPr bwMode="auto">
          <a:xfrm rot="436252">
            <a:off x="6300788" y="5734050"/>
            <a:ext cx="230505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000" b="1" i="1" kern="1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48000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宋体" panose="02010600030101010101" pitchFamily="2" charset="-122"/>
              </a:rPr>
              <a:t>我能行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4" grpId="0" autoUpdateAnimBg="0"/>
      <p:bldP spid="1332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0" y="836613"/>
            <a:ext cx="8931275" cy="6919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4. 如图1.1-1,求图中字母M所代表的正方形的面积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32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32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32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32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32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        图1.1-1                                   图1.1-2</a:t>
            </a:r>
            <a:endParaRPr lang="zh-CN" altLang="en-US" sz="32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5. 如图1.1-2,在四边形ABCD中, 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 BAD=90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</a:rPr>
              <a:t>°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 CBD=90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</a:rPr>
              <a:t>°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,AD=4,AB=3,BC=12,求正方形DCEF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的面积.</a:t>
            </a:r>
            <a:endParaRPr lang="zh-CN" altLang="en-US" sz="32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 </a:t>
            </a:r>
            <a:endParaRPr lang="zh-CN" altLang="en-US" sz="32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32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4071938" y="2971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04775" y="1123950"/>
            <a:ext cx="3806825" cy="348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3871913" y="2833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1196975"/>
            <a:ext cx="4114800" cy="349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179388" y="117475"/>
            <a:ext cx="318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4000" b="1" i="1">
                <a:solidFill>
                  <a:srgbClr val="FF0000"/>
                </a:solidFill>
                <a:latin typeface="Times New Roman" panose="02020603050405020304" pitchFamily="18" charset="0"/>
              </a:rPr>
              <a:t>试一试</a:t>
            </a:r>
            <a:r>
              <a:rPr lang="en-US" altLang="zh-CN" sz="4000" b="1" i="1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endParaRPr lang="en-US" altLang="zh-CN" sz="4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4500563" y="981075"/>
            <a:ext cx="4267200" cy="393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3366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如图，大风将一根木制旗杆吹裂，随时都可能倒下，十分危急。接警后“</a:t>
            </a:r>
            <a:r>
              <a:rPr lang="en-US" altLang="zh-CN" sz="2800" b="1" dirty="0">
                <a:solidFill>
                  <a:srgbClr val="003366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119”</a:t>
            </a:r>
            <a:r>
              <a:rPr lang="zh-CN" altLang="en-US" sz="2800" b="1" dirty="0">
                <a:solidFill>
                  <a:srgbClr val="003366"/>
                </a:solidFill>
                <a:latin typeface="华文宋体" panose="02010600040101010101" pitchFamily="2" charset="-122"/>
                <a:ea typeface="华文宋体" panose="02010600040101010101" pitchFamily="2" charset="-122"/>
              </a:rPr>
              <a:t>迅速赶到现场，并决定从断裂处将旗杆折断。现在需要划出一个安全警戒区域，那么你能确定这个安全区域的半径至少是多少米吗？</a:t>
            </a:r>
          </a:p>
        </p:txBody>
      </p:sp>
      <p:sp>
        <p:nvSpPr>
          <p:cNvPr id="15363" name="Line 3"/>
          <p:cNvSpPr>
            <a:spLocks noChangeShapeType="1"/>
          </p:cNvSpPr>
          <p:nvPr/>
        </p:nvSpPr>
        <p:spPr bwMode="auto">
          <a:xfrm>
            <a:off x="468313" y="5657850"/>
            <a:ext cx="5688012" cy="1588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64" name="Line 4"/>
          <p:cNvSpPr>
            <a:spLocks noChangeShapeType="1"/>
          </p:cNvSpPr>
          <p:nvPr/>
        </p:nvSpPr>
        <p:spPr bwMode="auto">
          <a:xfrm flipV="1">
            <a:off x="1524000" y="1339850"/>
            <a:ext cx="0" cy="2590800"/>
          </a:xfrm>
          <a:prstGeom prst="line">
            <a:avLst/>
          </a:prstGeom>
          <a:noFill/>
          <a:ln w="57150" cmpd="thinThick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65" name="Line 5"/>
          <p:cNvSpPr>
            <a:spLocks noChangeShapeType="1"/>
          </p:cNvSpPr>
          <p:nvPr/>
        </p:nvSpPr>
        <p:spPr bwMode="auto">
          <a:xfrm>
            <a:off x="1562100" y="4075113"/>
            <a:ext cx="2187575" cy="1582737"/>
          </a:xfrm>
          <a:prstGeom prst="line">
            <a:avLst/>
          </a:prstGeom>
          <a:noFill/>
          <a:ln w="57150" cmpd="thinThick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66" name="AutoShape 6"/>
          <p:cNvSpPr>
            <a:spLocks noChangeArrowheads="1"/>
          </p:cNvSpPr>
          <p:nvPr/>
        </p:nvSpPr>
        <p:spPr bwMode="auto">
          <a:xfrm>
            <a:off x="1352550" y="3930650"/>
            <a:ext cx="381000" cy="304800"/>
          </a:xfrm>
          <a:prstGeom prst="irregularSeal2">
            <a:avLst/>
          </a:prstGeom>
          <a:solidFill>
            <a:srgbClr val="FFFF66"/>
          </a:solidFill>
          <a:ln w="9525">
            <a:solidFill>
              <a:srgbClr val="FF0066"/>
            </a:solidFill>
            <a:miter lim="800000"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67" name="Line 7"/>
          <p:cNvSpPr>
            <a:spLocks noChangeShapeType="1"/>
          </p:cNvSpPr>
          <p:nvPr/>
        </p:nvSpPr>
        <p:spPr bwMode="auto">
          <a:xfrm rot="14685401">
            <a:off x="688181" y="1794669"/>
            <a:ext cx="2187575" cy="1582738"/>
          </a:xfrm>
          <a:prstGeom prst="line">
            <a:avLst/>
          </a:prstGeom>
          <a:noFill/>
          <a:ln w="57150" cmpd="thinThick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68" name="Line 8"/>
          <p:cNvSpPr>
            <a:spLocks noChangeShapeType="1"/>
          </p:cNvSpPr>
          <p:nvPr/>
        </p:nvSpPr>
        <p:spPr bwMode="auto">
          <a:xfrm rot="15345744">
            <a:off x="992981" y="1947069"/>
            <a:ext cx="2187575" cy="1582738"/>
          </a:xfrm>
          <a:prstGeom prst="line">
            <a:avLst/>
          </a:prstGeom>
          <a:noFill/>
          <a:ln w="57150" cmpd="thinThick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69" name="Line 9"/>
          <p:cNvSpPr>
            <a:spLocks noChangeShapeType="1"/>
          </p:cNvSpPr>
          <p:nvPr/>
        </p:nvSpPr>
        <p:spPr bwMode="auto">
          <a:xfrm rot="16105296">
            <a:off x="1221581" y="2175669"/>
            <a:ext cx="2187575" cy="1582738"/>
          </a:xfrm>
          <a:prstGeom prst="line">
            <a:avLst/>
          </a:prstGeom>
          <a:noFill/>
          <a:ln w="57150" cmpd="thinThick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70" name="Line 10"/>
          <p:cNvSpPr>
            <a:spLocks noChangeShapeType="1"/>
          </p:cNvSpPr>
          <p:nvPr/>
        </p:nvSpPr>
        <p:spPr bwMode="auto">
          <a:xfrm rot="16800223">
            <a:off x="1373981" y="2328069"/>
            <a:ext cx="2187575" cy="1582738"/>
          </a:xfrm>
          <a:prstGeom prst="line">
            <a:avLst/>
          </a:prstGeom>
          <a:noFill/>
          <a:ln w="57150" cmpd="thinThick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71" name="Line 11"/>
          <p:cNvSpPr>
            <a:spLocks noChangeShapeType="1"/>
          </p:cNvSpPr>
          <p:nvPr/>
        </p:nvSpPr>
        <p:spPr bwMode="auto">
          <a:xfrm rot="17737507">
            <a:off x="1602581" y="2632869"/>
            <a:ext cx="2187575" cy="1582738"/>
          </a:xfrm>
          <a:prstGeom prst="line">
            <a:avLst/>
          </a:prstGeom>
          <a:noFill/>
          <a:ln w="57150" cmpd="thinThick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72" name="Line 12"/>
          <p:cNvSpPr>
            <a:spLocks noChangeShapeType="1"/>
          </p:cNvSpPr>
          <p:nvPr/>
        </p:nvSpPr>
        <p:spPr bwMode="auto">
          <a:xfrm rot="17376328">
            <a:off x="1526381" y="2480469"/>
            <a:ext cx="2187575" cy="1582738"/>
          </a:xfrm>
          <a:prstGeom prst="line">
            <a:avLst/>
          </a:prstGeom>
          <a:noFill/>
          <a:ln w="57150" cmpd="thinThick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73" name="Line 13"/>
          <p:cNvSpPr>
            <a:spLocks noChangeShapeType="1"/>
          </p:cNvSpPr>
          <p:nvPr/>
        </p:nvSpPr>
        <p:spPr bwMode="auto">
          <a:xfrm rot="18038251">
            <a:off x="1678781" y="2709069"/>
            <a:ext cx="2187575" cy="1582738"/>
          </a:xfrm>
          <a:prstGeom prst="line">
            <a:avLst/>
          </a:prstGeom>
          <a:noFill/>
          <a:ln w="57150" cmpd="thinThick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74" name="Line 14"/>
          <p:cNvSpPr>
            <a:spLocks noChangeShapeType="1"/>
          </p:cNvSpPr>
          <p:nvPr/>
        </p:nvSpPr>
        <p:spPr bwMode="auto">
          <a:xfrm rot="18946170">
            <a:off x="1752600" y="3092450"/>
            <a:ext cx="2187575" cy="1582738"/>
          </a:xfrm>
          <a:prstGeom prst="line">
            <a:avLst/>
          </a:prstGeom>
          <a:noFill/>
          <a:ln w="57150" cmpd="thinThick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75" name="Line 15"/>
          <p:cNvSpPr>
            <a:spLocks noChangeShapeType="1"/>
          </p:cNvSpPr>
          <p:nvPr/>
        </p:nvSpPr>
        <p:spPr bwMode="auto">
          <a:xfrm rot="20490004">
            <a:off x="1752600" y="3702050"/>
            <a:ext cx="2187575" cy="1582738"/>
          </a:xfrm>
          <a:prstGeom prst="line">
            <a:avLst/>
          </a:prstGeom>
          <a:noFill/>
          <a:ln w="57150" cmpd="thinThick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76" name="Line 16"/>
          <p:cNvSpPr>
            <a:spLocks noChangeShapeType="1"/>
          </p:cNvSpPr>
          <p:nvPr/>
        </p:nvSpPr>
        <p:spPr bwMode="auto">
          <a:xfrm flipV="1">
            <a:off x="1524000" y="4083050"/>
            <a:ext cx="0" cy="1574800"/>
          </a:xfrm>
          <a:prstGeom prst="line">
            <a:avLst/>
          </a:prstGeom>
          <a:noFill/>
          <a:ln w="57150" cmpd="thinThick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77" name="Line 17"/>
          <p:cNvSpPr>
            <a:spLocks noChangeShapeType="1"/>
          </p:cNvSpPr>
          <p:nvPr/>
        </p:nvSpPr>
        <p:spPr bwMode="auto">
          <a:xfrm flipV="1">
            <a:off x="1524000" y="1339850"/>
            <a:ext cx="0" cy="2590800"/>
          </a:xfrm>
          <a:prstGeom prst="line">
            <a:avLst/>
          </a:prstGeom>
          <a:noFill/>
          <a:ln w="76200">
            <a:solidFill>
              <a:srgbClr val="000099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78" name="Line 18"/>
          <p:cNvSpPr>
            <a:spLocks noChangeShapeType="1"/>
          </p:cNvSpPr>
          <p:nvPr/>
        </p:nvSpPr>
        <p:spPr bwMode="auto">
          <a:xfrm>
            <a:off x="1143000" y="408305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79" name="Line 19"/>
          <p:cNvSpPr>
            <a:spLocks noChangeShapeType="1"/>
          </p:cNvSpPr>
          <p:nvPr/>
        </p:nvSpPr>
        <p:spPr bwMode="auto">
          <a:xfrm>
            <a:off x="1295400" y="522605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80" name="Line 20"/>
          <p:cNvSpPr>
            <a:spLocks noChangeShapeType="1"/>
          </p:cNvSpPr>
          <p:nvPr/>
        </p:nvSpPr>
        <p:spPr bwMode="auto">
          <a:xfrm flipV="1">
            <a:off x="1295400" y="4064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81" name="Text Box 21"/>
          <p:cNvSpPr txBox="1">
            <a:spLocks noChangeArrowheads="1"/>
          </p:cNvSpPr>
          <p:nvPr/>
        </p:nvSpPr>
        <p:spPr bwMode="auto">
          <a:xfrm>
            <a:off x="914400" y="4540250"/>
            <a:ext cx="679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</a:rPr>
              <a:t>9m</a:t>
            </a:r>
          </a:p>
        </p:txBody>
      </p:sp>
      <p:sp>
        <p:nvSpPr>
          <p:cNvPr id="15382" name="Line 22"/>
          <p:cNvSpPr>
            <a:spLocks noChangeShapeType="1"/>
          </p:cNvSpPr>
          <p:nvPr/>
        </p:nvSpPr>
        <p:spPr bwMode="auto">
          <a:xfrm>
            <a:off x="685800" y="3549650"/>
            <a:ext cx="0" cy="2114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83" name="Line 23"/>
          <p:cNvSpPr>
            <a:spLocks noChangeShapeType="1"/>
          </p:cNvSpPr>
          <p:nvPr/>
        </p:nvSpPr>
        <p:spPr bwMode="auto">
          <a:xfrm flipH="1" flipV="1">
            <a:off x="685800" y="133985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84" name="Line 24"/>
          <p:cNvSpPr>
            <a:spLocks noChangeShapeType="1"/>
          </p:cNvSpPr>
          <p:nvPr/>
        </p:nvSpPr>
        <p:spPr bwMode="auto">
          <a:xfrm>
            <a:off x="457200" y="133985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85" name="Text Box 25"/>
          <p:cNvSpPr txBox="1">
            <a:spLocks noChangeArrowheads="1"/>
          </p:cNvSpPr>
          <p:nvPr/>
        </p:nvSpPr>
        <p:spPr bwMode="auto">
          <a:xfrm>
            <a:off x="304800" y="3092450"/>
            <a:ext cx="877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</a:rPr>
              <a:t>24m</a:t>
            </a:r>
          </a:p>
        </p:txBody>
      </p:sp>
      <p:grpSp>
        <p:nvGrpSpPr>
          <p:cNvPr id="15386" name="Group 26"/>
          <p:cNvGrpSpPr/>
          <p:nvPr/>
        </p:nvGrpSpPr>
        <p:grpSpPr bwMode="auto">
          <a:xfrm>
            <a:off x="1524000" y="5454650"/>
            <a:ext cx="2133600" cy="1098550"/>
            <a:chOff x="0" y="0"/>
            <a:chExt cx="1344" cy="692"/>
          </a:xfrm>
        </p:grpSpPr>
        <p:sp>
          <p:nvSpPr>
            <p:cNvPr id="15387" name="Text Box 27"/>
            <p:cNvSpPr txBox="1">
              <a:spLocks noChangeArrowheads="1"/>
            </p:cNvSpPr>
            <p:nvPr/>
          </p:nvSpPr>
          <p:spPr bwMode="auto">
            <a:xfrm>
              <a:off x="480" y="0"/>
              <a:ext cx="432" cy="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660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?</a:t>
              </a:r>
            </a:p>
          </p:txBody>
        </p:sp>
        <p:sp>
          <p:nvSpPr>
            <p:cNvPr id="15388" name="Line 28"/>
            <p:cNvSpPr>
              <a:spLocks noChangeShapeType="1"/>
            </p:cNvSpPr>
            <p:nvPr/>
          </p:nvSpPr>
          <p:spPr bwMode="auto">
            <a:xfrm>
              <a:off x="0" y="19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9" name="Line 29"/>
            <p:cNvSpPr>
              <a:spLocks noChangeShapeType="1"/>
            </p:cNvSpPr>
            <p:nvPr/>
          </p:nvSpPr>
          <p:spPr bwMode="auto">
            <a:xfrm>
              <a:off x="1344" y="19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0" name="Line 30"/>
            <p:cNvSpPr>
              <a:spLocks noChangeShapeType="1"/>
            </p:cNvSpPr>
            <p:nvPr/>
          </p:nvSpPr>
          <p:spPr bwMode="auto">
            <a:xfrm>
              <a:off x="768" y="28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1" name="Line 31"/>
            <p:cNvSpPr>
              <a:spLocks noChangeShapeType="1"/>
            </p:cNvSpPr>
            <p:nvPr/>
          </p:nvSpPr>
          <p:spPr bwMode="auto">
            <a:xfrm flipH="1">
              <a:off x="0" y="28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5392" name="Text Box 80"/>
          <p:cNvSpPr txBox="1">
            <a:spLocks noChangeArrowheads="1"/>
          </p:cNvSpPr>
          <p:nvPr/>
        </p:nvSpPr>
        <p:spPr bwMode="auto">
          <a:xfrm>
            <a:off x="3348038" y="260350"/>
            <a:ext cx="208915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FF3300"/>
                </a:solidFill>
                <a:latin typeface="Times New Roman" panose="02020603050405020304" pitchFamily="18" charset="0"/>
              </a:rPr>
              <a:t>解除险情</a:t>
            </a:r>
          </a:p>
        </p:txBody>
      </p:sp>
      <p:sp>
        <p:nvSpPr>
          <p:cNvPr id="15393" name="WordArt 82"/>
          <p:cNvSpPr>
            <a:spLocks noChangeArrowheads="1" noChangeShapeType="1"/>
          </p:cNvSpPr>
          <p:nvPr/>
        </p:nvSpPr>
        <p:spPr bwMode="auto">
          <a:xfrm rot="436252">
            <a:off x="6372225" y="5084763"/>
            <a:ext cx="230505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000" b="1" i="1" kern="1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48000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宋体" panose="02010600030101010101" pitchFamily="2" charset="-122"/>
              </a:rPr>
              <a:t>我能行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5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8" dur="1000" fill="hold"/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animBg="1"/>
      <p:bldP spid="15366" grpId="0" animBg="1" autoUpdateAnimBg="0"/>
      <p:bldP spid="15367" grpId="0" animBg="1"/>
      <p:bldP spid="15368" grpId="0" animBg="1"/>
      <p:bldP spid="15369" grpId="0" animBg="1"/>
      <p:bldP spid="15370" grpId="0" animBg="1"/>
      <p:bldP spid="15371" grpId="0" animBg="1"/>
      <p:bldP spid="15372" grpId="0" animBg="1"/>
      <p:bldP spid="15373" grpId="0" animBg="1"/>
      <p:bldP spid="15374" grpId="0" animBg="1"/>
      <p:bldP spid="1537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MCj03947660000[1]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979613" y="4076700"/>
            <a:ext cx="172720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1220788" y="908050"/>
            <a:ext cx="7923212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98298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TW" altLang="en-US" sz="2400" b="1" dirty="0">
                <a:solidFill>
                  <a:srgbClr val="333399"/>
                </a:solidFill>
              </a:rPr>
              <a:t>明朝程大位的著作</a:t>
            </a:r>
            <a:r>
              <a:rPr lang="zh-CN" altLang="en-US" sz="2400" b="1" dirty="0">
                <a:solidFill>
                  <a:srgbClr val="333399"/>
                </a:solidFill>
              </a:rPr>
              <a:t>《</a:t>
            </a:r>
            <a:r>
              <a:rPr lang="zh-TW" altLang="en-US" sz="2400" b="1" dirty="0">
                <a:solidFill>
                  <a:srgbClr val="333399"/>
                </a:solidFill>
              </a:rPr>
              <a:t>算法統宗</a:t>
            </a:r>
            <a:r>
              <a:rPr lang="zh-CN" altLang="en-US" sz="2400" b="1" dirty="0">
                <a:solidFill>
                  <a:srgbClr val="333399"/>
                </a:solidFill>
              </a:rPr>
              <a:t>》</a:t>
            </a:r>
            <a:r>
              <a:rPr lang="zh-TW" altLang="en-US" sz="2400" b="1" dirty="0">
                <a:solidFill>
                  <a:srgbClr val="333399"/>
                </a:solidFill>
              </a:rPr>
              <a:t>裏有一道“蕩秋千”的趣題，是用詩歌的形式的：</a:t>
            </a:r>
          </a:p>
          <a:p>
            <a:pPr indent="98298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TW" altLang="en-US" sz="2400" b="1" dirty="0">
                <a:solidFill>
                  <a:srgbClr val="008000"/>
                </a:solidFill>
              </a:rPr>
              <a:t>        平地秋千未起，踏板一尺離地；</a:t>
            </a:r>
          </a:p>
          <a:p>
            <a:pPr indent="98298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TW" altLang="en-US" sz="2400" b="1" dirty="0">
                <a:solidFill>
                  <a:srgbClr val="008000"/>
                </a:solidFill>
              </a:rPr>
              <a:t>        送行二步與人齊，五尺人高曾記。</a:t>
            </a:r>
          </a:p>
          <a:p>
            <a:pPr indent="98298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TW" altLang="en-US" sz="2400" b="1" dirty="0">
                <a:solidFill>
                  <a:srgbClr val="008000"/>
                </a:solidFill>
              </a:rPr>
              <a:t>        仕女佳人爭蹴，終朝笑語歡嬉；</a:t>
            </a:r>
          </a:p>
          <a:p>
            <a:pPr indent="98298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TW" altLang="en-US" sz="2400" b="1" dirty="0">
                <a:solidFill>
                  <a:srgbClr val="008000"/>
                </a:solidFill>
              </a:rPr>
              <a:t>        良工高士好奇，算出索長有幾？</a:t>
            </a:r>
          </a:p>
        </p:txBody>
      </p:sp>
      <p:grpSp>
        <p:nvGrpSpPr>
          <p:cNvPr id="16388" name="Group 4"/>
          <p:cNvGrpSpPr/>
          <p:nvPr/>
        </p:nvGrpSpPr>
        <p:grpSpPr bwMode="auto">
          <a:xfrm rot="-1002997">
            <a:off x="4776788" y="3357563"/>
            <a:ext cx="4367212" cy="3070225"/>
            <a:chOff x="0" y="0"/>
            <a:chExt cx="1859" cy="2160"/>
          </a:xfrm>
        </p:grpSpPr>
        <p:grpSp>
          <p:nvGrpSpPr>
            <p:cNvPr id="16389" name="Group 5"/>
            <p:cNvGrpSpPr/>
            <p:nvPr/>
          </p:nvGrpSpPr>
          <p:grpSpPr bwMode="auto">
            <a:xfrm>
              <a:off x="0" y="408"/>
              <a:ext cx="1746" cy="1752"/>
              <a:chOff x="0" y="0"/>
              <a:chExt cx="1746" cy="1752"/>
            </a:xfrm>
          </p:grpSpPr>
          <p:sp>
            <p:nvSpPr>
              <p:cNvPr id="16390" name="未知"/>
              <p:cNvSpPr/>
              <p:nvPr/>
            </p:nvSpPr>
            <p:spPr bwMode="auto">
              <a:xfrm>
                <a:off x="1301" y="674"/>
                <a:ext cx="51" cy="49"/>
              </a:xfrm>
              <a:custGeom>
                <a:avLst/>
                <a:gdLst>
                  <a:gd name="T0" fmla="*/ 102 w 102"/>
                  <a:gd name="T1" fmla="*/ 49 h 98"/>
                  <a:gd name="T2" fmla="*/ 101 w 102"/>
                  <a:gd name="T3" fmla="*/ 59 h 98"/>
                  <a:gd name="T4" fmla="*/ 99 w 102"/>
                  <a:gd name="T5" fmla="*/ 68 h 98"/>
                  <a:gd name="T6" fmla="*/ 93 w 102"/>
                  <a:gd name="T7" fmla="*/ 76 h 98"/>
                  <a:gd name="T8" fmla="*/ 87 w 102"/>
                  <a:gd name="T9" fmla="*/ 83 h 98"/>
                  <a:gd name="T10" fmla="*/ 79 w 102"/>
                  <a:gd name="T11" fmla="*/ 90 h 98"/>
                  <a:gd name="T12" fmla="*/ 71 w 102"/>
                  <a:gd name="T13" fmla="*/ 95 h 98"/>
                  <a:gd name="T14" fmla="*/ 62 w 102"/>
                  <a:gd name="T15" fmla="*/ 97 h 98"/>
                  <a:gd name="T16" fmla="*/ 52 w 102"/>
                  <a:gd name="T17" fmla="*/ 98 h 98"/>
                  <a:gd name="T18" fmla="*/ 41 w 102"/>
                  <a:gd name="T19" fmla="*/ 97 h 98"/>
                  <a:gd name="T20" fmla="*/ 31 w 102"/>
                  <a:gd name="T21" fmla="*/ 95 h 98"/>
                  <a:gd name="T22" fmla="*/ 23 w 102"/>
                  <a:gd name="T23" fmla="*/ 90 h 98"/>
                  <a:gd name="T24" fmla="*/ 15 w 102"/>
                  <a:gd name="T25" fmla="*/ 83 h 98"/>
                  <a:gd name="T26" fmla="*/ 9 w 102"/>
                  <a:gd name="T27" fmla="*/ 76 h 98"/>
                  <a:gd name="T28" fmla="*/ 5 w 102"/>
                  <a:gd name="T29" fmla="*/ 68 h 98"/>
                  <a:gd name="T30" fmla="*/ 1 w 102"/>
                  <a:gd name="T31" fmla="*/ 59 h 98"/>
                  <a:gd name="T32" fmla="*/ 0 w 102"/>
                  <a:gd name="T33" fmla="*/ 49 h 98"/>
                  <a:gd name="T34" fmla="*/ 1 w 102"/>
                  <a:gd name="T35" fmla="*/ 39 h 98"/>
                  <a:gd name="T36" fmla="*/ 5 w 102"/>
                  <a:gd name="T37" fmla="*/ 30 h 98"/>
                  <a:gd name="T38" fmla="*/ 9 w 102"/>
                  <a:gd name="T39" fmla="*/ 22 h 98"/>
                  <a:gd name="T40" fmla="*/ 15 w 102"/>
                  <a:gd name="T41" fmla="*/ 14 h 98"/>
                  <a:gd name="T42" fmla="*/ 23 w 102"/>
                  <a:gd name="T43" fmla="*/ 8 h 98"/>
                  <a:gd name="T44" fmla="*/ 31 w 102"/>
                  <a:gd name="T45" fmla="*/ 4 h 98"/>
                  <a:gd name="T46" fmla="*/ 41 w 102"/>
                  <a:gd name="T47" fmla="*/ 1 h 98"/>
                  <a:gd name="T48" fmla="*/ 52 w 102"/>
                  <a:gd name="T49" fmla="*/ 0 h 98"/>
                  <a:gd name="T50" fmla="*/ 62 w 102"/>
                  <a:gd name="T51" fmla="*/ 1 h 98"/>
                  <a:gd name="T52" fmla="*/ 71 w 102"/>
                  <a:gd name="T53" fmla="*/ 4 h 98"/>
                  <a:gd name="T54" fmla="*/ 79 w 102"/>
                  <a:gd name="T55" fmla="*/ 8 h 98"/>
                  <a:gd name="T56" fmla="*/ 87 w 102"/>
                  <a:gd name="T57" fmla="*/ 14 h 98"/>
                  <a:gd name="T58" fmla="*/ 93 w 102"/>
                  <a:gd name="T59" fmla="*/ 22 h 98"/>
                  <a:gd name="T60" fmla="*/ 99 w 102"/>
                  <a:gd name="T61" fmla="*/ 30 h 98"/>
                  <a:gd name="T62" fmla="*/ 101 w 102"/>
                  <a:gd name="T63" fmla="*/ 39 h 98"/>
                  <a:gd name="T64" fmla="*/ 102 w 102"/>
                  <a:gd name="T65" fmla="*/ 49 h 98"/>
                  <a:gd name="T66" fmla="*/ 0 w 102"/>
                  <a:gd name="T67" fmla="*/ 0 h 98"/>
                  <a:gd name="T68" fmla="*/ 102 w 102"/>
                  <a:gd name="T69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T66" t="T67" r="T68" b="T69"/>
                <a:pathLst>
                  <a:path w="102" h="98">
                    <a:moveTo>
                      <a:pt x="102" y="49"/>
                    </a:moveTo>
                    <a:lnTo>
                      <a:pt x="101" y="59"/>
                    </a:lnTo>
                    <a:lnTo>
                      <a:pt x="99" y="68"/>
                    </a:lnTo>
                    <a:lnTo>
                      <a:pt x="93" y="76"/>
                    </a:lnTo>
                    <a:lnTo>
                      <a:pt x="87" y="83"/>
                    </a:lnTo>
                    <a:lnTo>
                      <a:pt x="79" y="90"/>
                    </a:lnTo>
                    <a:lnTo>
                      <a:pt x="71" y="95"/>
                    </a:lnTo>
                    <a:lnTo>
                      <a:pt x="62" y="97"/>
                    </a:lnTo>
                    <a:lnTo>
                      <a:pt x="52" y="98"/>
                    </a:lnTo>
                    <a:lnTo>
                      <a:pt x="41" y="97"/>
                    </a:lnTo>
                    <a:lnTo>
                      <a:pt x="31" y="95"/>
                    </a:lnTo>
                    <a:lnTo>
                      <a:pt x="23" y="90"/>
                    </a:lnTo>
                    <a:lnTo>
                      <a:pt x="15" y="83"/>
                    </a:lnTo>
                    <a:lnTo>
                      <a:pt x="9" y="76"/>
                    </a:lnTo>
                    <a:lnTo>
                      <a:pt x="5" y="68"/>
                    </a:lnTo>
                    <a:lnTo>
                      <a:pt x="1" y="59"/>
                    </a:lnTo>
                    <a:lnTo>
                      <a:pt x="0" y="49"/>
                    </a:lnTo>
                    <a:lnTo>
                      <a:pt x="1" y="39"/>
                    </a:lnTo>
                    <a:lnTo>
                      <a:pt x="5" y="30"/>
                    </a:lnTo>
                    <a:lnTo>
                      <a:pt x="9" y="22"/>
                    </a:lnTo>
                    <a:lnTo>
                      <a:pt x="15" y="14"/>
                    </a:lnTo>
                    <a:lnTo>
                      <a:pt x="23" y="8"/>
                    </a:lnTo>
                    <a:lnTo>
                      <a:pt x="31" y="4"/>
                    </a:lnTo>
                    <a:lnTo>
                      <a:pt x="41" y="1"/>
                    </a:lnTo>
                    <a:lnTo>
                      <a:pt x="52" y="0"/>
                    </a:lnTo>
                    <a:lnTo>
                      <a:pt x="62" y="1"/>
                    </a:lnTo>
                    <a:lnTo>
                      <a:pt x="71" y="4"/>
                    </a:lnTo>
                    <a:lnTo>
                      <a:pt x="79" y="8"/>
                    </a:lnTo>
                    <a:lnTo>
                      <a:pt x="87" y="14"/>
                    </a:lnTo>
                    <a:lnTo>
                      <a:pt x="93" y="22"/>
                    </a:lnTo>
                    <a:lnTo>
                      <a:pt x="99" y="30"/>
                    </a:lnTo>
                    <a:lnTo>
                      <a:pt x="101" y="39"/>
                    </a:lnTo>
                    <a:lnTo>
                      <a:pt x="102" y="49"/>
                    </a:lnTo>
                    <a:close/>
                  </a:path>
                </a:pathLst>
              </a:custGeom>
              <a:solidFill>
                <a:srgbClr val="E5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391" name="未知"/>
              <p:cNvSpPr/>
              <p:nvPr/>
            </p:nvSpPr>
            <p:spPr bwMode="auto">
              <a:xfrm>
                <a:off x="495" y="672"/>
                <a:ext cx="41" cy="39"/>
              </a:xfrm>
              <a:custGeom>
                <a:avLst/>
                <a:gdLst>
                  <a:gd name="T0" fmla="*/ 81 w 81"/>
                  <a:gd name="T1" fmla="*/ 39 h 78"/>
                  <a:gd name="T2" fmla="*/ 79 w 81"/>
                  <a:gd name="T3" fmla="*/ 47 h 78"/>
                  <a:gd name="T4" fmla="*/ 77 w 81"/>
                  <a:gd name="T5" fmla="*/ 54 h 78"/>
                  <a:gd name="T6" fmla="*/ 74 w 81"/>
                  <a:gd name="T7" fmla="*/ 61 h 78"/>
                  <a:gd name="T8" fmla="*/ 69 w 81"/>
                  <a:gd name="T9" fmla="*/ 67 h 78"/>
                  <a:gd name="T10" fmla="*/ 63 w 81"/>
                  <a:gd name="T11" fmla="*/ 71 h 78"/>
                  <a:gd name="T12" fmla="*/ 56 w 81"/>
                  <a:gd name="T13" fmla="*/ 75 h 78"/>
                  <a:gd name="T14" fmla="*/ 48 w 81"/>
                  <a:gd name="T15" fmla="*/ 77 h 78"/>
                  <a:gd name="T16" fmla="*/ 40 w 81"/>
                  <a:gd name="T17" fmla="*/ 78 h 78"/>
                  <a:gd name="T18" fmla="*/ 32 w 81"/>
                  <a:gd name="T19" fmla="*/ 77 h 78"/>
                  <a:gd name="T20" fmla="*/ 25 w 81"/>
                  <a:gd name="T21" fmla="*/ 75 h 78"/>
                  <a:gd name="T22" fmla="*/ 18 w 81"/>
                  <a:gd name="T23" fmla="*/ 71 h 78"/>
                  <a:gd name="T24" fmla="*/ 11 w 81"/>
                  <a:gd name="T25" fmla="*/ 67 h 78"/>
                  <a:gd name="T26" fmla="*/ 7 w 81"/>
                  <a:gd name="T27" fmla="*/ 61 h 78"/>
                  <a:gd name="T28" fmla="*/ 3 w 81"/>
                  <a:gd name="T29" fmla="*/ 54 h 78"/>
                  <a:gd name="T30" fmla="*/ 1 w 81"/>
                  <a:gd name="T31" fmla="*/ 47 h 78"/>
                  <a:gd name="T32" fmla="*/ 0 w 81"/>
                  <a:gd name="T33" fmla="*/ 39 h 78"/>
                  <a:gd name="T34" fmla="*/ 1 w 81"/>
                  <a:gd name="T35" fmla="*/ 31 h 78"/>
                  <a:gd name="T36" fmla="*/ 3 w 81"/>
                  <a:gd name="T37" fmla="*/ 24 h 78"/>
                  <a:gd name="T38" fmla="*/ 7 w 81"/>
                  <a:gd name="T39" fmla="*/ 17 h 78"/>
                  <a:gd name="T40" fmla="*/ 11 w 81"/>
                  <a:gd name="T41" fmla="*/ 11 h 78"/>
                  <a:gd name="T42" fmla="*/ 18 w 81"/>
                  <a:gd name="T43" fmla="*/ 7 h 78"/>
                  <a:gd name="T44" fmla="*/ 25 w 81"/>
                  <a:gd name="T45" fmla="*/ 3 h 78"/>
                  <a:gd name="T46" fmla="*/ 32 w 81"/>
                  <a:gd name="T47" fmla="*/ 1 h 78"/>
                  <a:gd name="T48" fmla="*/ 40 w 81"/>
                  <a:gd name="T49" fmla="*/ 0 h 78"/>
                  <a:gd name="T50" fmla="*/ 48 w 81"/>
                  <a:gd name="T51" fmla="*/ 1 h 78"/>
                  <a:gd name="T52" fmla="*/ 56 w 81"/>
                  <a:gd name="T53" fmla="*/ 3 h 78"/>
                  <a:gd name="T54" fmla="*/ 63 w 81"/>
                  <a:gd name="T55" fmla="*/ 7 h 78"/>
                  <a:gd name="T56" fmla="*/ 69 w 81"/>
                  <a:gd name="T57" fmla="*/ 11 h 78"/>
                  <a:gd name="T58" fmla="*/ 74 w 81"/>
                  <a:gd name="T59" fmla="*/ 17 h 78"/>
                  <a:gd name="T60" fmla="*/ 77 w 81"/>
                  <a:gd name="T61" fmla="*/ 24 h 78"/>
                  <a:gd name="T62" fmla="*/ 79 w 81"/>
                  <a:gd name="T63" fmla="*/ 31 h 78"/>
                  <a:gd name="T64" fmla="*/ 81 w 81"/>
                  <a:gd name="T65" fmla="*/ 39 h 78"/>
                  <a:gd name="T66" fmla="*/ 0 w 81"/>
                  <a:gd name="T67" fmla="*/ 0 h 78"/>
                  <a:gd name="T68" fmla="*/ 81 w 81"/>
                  <a:gd name="T69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T66" t="T67" r="T68" b="T69"/>
                <a:pathLst>
                  <a:path w="81" h="78">
                    <a:moveTo>
                      <a:pt x="81" y="39"/>
                    </a:moveTo>
                    <a:lnTo>
                      <a:pt x="79" y="47"/>
                    </a:lnTo>
                    <a:lnTo>
                      <a:pt x="77" y="54"/>
                    </a:lnTo>
                    <a:lnTo>
                      <a:pt x="74" y="61"/>
                    </a:lnTo>
                    <a:lnTo>
                      <a:pt x="69" y="67"/>
                    </a:lnTo>
                    <a:lnTo>
                      <a:pt x="63" y="71"/>
                    </a:lnTo>
                    <a:lnTo>
                      <a:pt x="56" y="75"/>
                    </a:lnTo>
                    <a:lnTo>
                      <a:pt x="48" y="77"/>
                    </a:lnTo>
                    <a:lnTo>
                      <a:pt x="40" y="78"/>
                    </a:lnTo>
                    <a:lnTo>
                      <a:pt x="32" y="77"/>
                    </a:lnTo>
                    <a:lnTo>
                      <a:pt x="25" y="75"/>
                    </a:lnTo>
                    <a:lnTo>
                      <a:pt x="18" y="71"/>
                    </a:lnTo>
                    <a:lnTo>
                      <a:pt x="11" y="67"/>
                    </a:lnTo>
                    <a:lnTo>
                      <a:pt x="7" y="61"/>
                    </a:lnTo>
                    <a:lnTo>
                      <a:pt x="3" y="54"/>
                    </a:lnTo>
                    <a:lnTo>
                      <a:pt x="1" y="47"/>
                    </a:lnTo>
                    <a:lnTo>
                      <a:pt x="0" y="39"/>
                    </a:lnTo>
                    <a:lnTo>
                      <a:pt x="1" y="31"/>
                    </a:lnTo>
                    <a:lnTo>
                      <a:pt x="3" y="24"/>
                    </a:lnTo>
                    <a:lnTo>
                      <a:pt x="7" y="17"/>
                    </a:lnTo>
                    <a:lnTo>
                      <a:pt x="11" y="11"/>
                    </a:lnTo>
                    <a:lnTo>
                      <a:pt x="18" y="7"/>
                    </a:lnTo>
                    <a:lnTo>
                      <a:pt x="25" y="3"/>
                    </a:lnTo>
                    <a:lnTo>
                      <a:pt x="32" y="1"/>
                    </a:lnTo>
                    <a:lnTo>
                      <a:pt x="40" y="0"/>
                    </a:lnTo>
                    <a:lnTo>
                      <a:pt x="48" y="1"/>
                    </a:lnTo>
                    <a:lnTo>
                      <a:pt x="56" y="3"/>
                    </a:lnTo>
                    <a:lnTo>
                      <a:pt x="63" y="7"/>
                    </a:lnTo>
                    <a:lnTo>
                      <a:pt x="69" y="11"/>
                    </a:lnTo>
                    <a:lnTo>
                      <a:pt x="74" y="17"/>
                    </a:lnTo>
                    <a:lnTo>
                      <a:pt x="77" y="24"/>
                    </a:lnTo>
                    <a:lnTo>
                      <a:pt x="79" y="31"/>
                    </a:lnTo>
                    <a:lnTo>
                      <a:pt x="81" y="39"/>
                    </a:lnTo>
                    <a:close/>
                  </a:path>
                </a:pathLst>
              </a:custGeom>
              <a:solidFill>
                <a:srgbClr val="D8F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392" name="未知"/>
              <p:cNvSpPr/>
              <p:nvPr/>
            </p:nvSpPr>
            <p:spPr bwMode="auto">
              <a:xfrm>
                <a:off x="1460" y="465"/>
                <a:ext cx="116" cy="96"/>
              </a:xfrm>
              <a:custGeom>
                <a:avLst/>
                <a:gdLst>
                  <a:gd name="T0" fmla="*/ 0 w 159"/>
                  <a:gd name="T1" fmla="*/ 76 h 153"/>
                  <a:gd name="T2" fmla="*/ 2 w 159"/>
                  <a:gd name="T3" fmla="*/ 92 h 153"/>
                  <a:gd name="T4" fmla="*/ 6 w 159"/>
                  <a:gd name="T5" fmla="*/ 106 h 153"/>
                  <a:gd name="T6" fmla="*/ 14 w 159"/>
                  <a:gd name="T7" fmla="*/ 119 h 153"/>
                  <a:gd name="T8" fmla="*/ 23 w 159"/>
                  <a:gd name="T9" fmla="*/ 130 h 153"/>
                  <a:gd name="T10" fmla="*/ 35 w 159"/>
                  <a:gd name="T11" fmla="*/ 141 h 153"/>
                  <a:gd name="T12" fmla="*/ 49 w 159"/>
                  <a:gd name="T13" fmla="*/ 148 h 153"/>
                  <a:gd name="T14" fmla="*/ 64 w 159"/>
                  <a:gd name="T15" fmla="*/ 152 h 153"/>
                  <a:gd name="T16" fmla="*/ 80 w 159"/>
                  <a:gd name="T17" fmla="*/ 153 h 153"/>
                  <a:gd name="T18" fmla="*/ 96 w 159"/>
                  <a:gd name="T19" fmla="*/ 152 h 153"/>
                  <a:gd name="T20" fmla="*/ 111 w 159"/>
                  <a:gd name="T21" fmla="*/ 148 h 153"/>
                  <a:gd name="T22" fmla="*/ 125 w 159"/>
                  <a:gd name="T23" fmla="*/ 141 h 153"/>
                  <a:gd name="T24" fmla="*/ 136 w 159"/>
                  <a:gd name="T25" fmla="*/ 130 h 153"/>
                  <a:gd name="T26" fmla="*/ 146 w 159"/>
                  <a:gd name="T27" fmla="*/ 119 h 153"/>
                  <a:gd name="T28" fmla="*/ 154 w 159"/>
                  <a:gd name="T29" fmla="*/ 106 h 153"/>
                  <a:gd name="T30" fmla="*/ 158 w 159"/>
                  <a:gd name="T31" fmla="*/ 92 h 153"/>
                  <a:gd name="T32" fmla="*/ 159 w 159"/>
                  <a:gd name="T33" fmla="*/ 76 h 153"/>
                  <a:gd name="T34" fmla="*/ 158 w 159"/>
                  <a:gd name="T35" fmla="*/ 61 h 153"/>
                  <a:gd name="T36" fmla="*/ 154 w 159"/>
                  <a:gd name="T37" fmla="*/ 46 h 153"/>
                  <a:gd name="T38" fmla="*/ 146 w 159"/>
                  <a:gd name="T39" fmla="*/ 34 h 153"/>
                  <a:gd name="T40" fmla="*/ 136 w 159"/>
                  <a:gd name="T41" fmla="*/ 22 h 153"/>
                  <a:gd name="T42" fmla="*/ 125 w 159"/>
                  <a:gd name="T43" fmla="*/ 13 h 153"/>
                  <a:gd name="T44" fmla="*/ 111 w 159"/>
                  <a:gd name="T45" fmla="*/ 6 h 153"/>
                  <a:gd name="T46" fmla="*/ 96 w 159"/>
                  <a:gd name="T47" fmla="*/ 1 h 153"/>
                  <a:gd name="T48" fmla="*/ 80 w 159"/>
                  <a:gd name="T49" fmla="*/ 0 h 153"/>
                  <a:gd name="T50" fmla="*/ 64 w 159"/>
                  <a:gd name="T51" fmla="*/ 1 h 153"/>
                  <a:gd name="T52" fmla="*/ 49 w 159"/>
                  <a:gd name="T53" fmla="*/ 6 h 153"/>
                  <a:gd name="T54" fmla="*/ 35 w 159"/>
                  <a:gd name="T55" fmla="*/ 13 h 153"/>
                  <a:gd name="T56" fmla="*/ 23 w 159"/>
                  <a:gd name="T57" fmla="*/ 22 h 153"/>
                  <a:gd name="T58" fmla="*/ 14 w 159"/>
                  <a:gd name="T59" fmla="*/ 34 h 153"/>
                  <a:gd name="T60" fmla="*/ 6 w 159"/>
                  <a:gd name="T61" fmla="*/ 46 h 153"/>
                  <a:gd name="T62" fmla="*/ 2 w 159"/>
                  <a:gd name="T63" fmla="*/ 61 h 153"/>
                  <a:gd name="T64" fmla="*/ 0 w 159"/>
                  <a:gd name="T65" fmla="*/ 76 h 153"/>
                  <a:gd name="T66" fmla="*/ 0 w 159"/>
                  <a:gd name="T67" fmla="*/ 0 h 153"/>
                  <a:gd name="T68" fmla="*/ 159 w 159"/>
                  <a:gd name="T69" fmla="*/ 153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T66" t="T67" r="T68" b="T69"/>
                <a:pathLst>
                  <a:path w="159" h="153">
                    <a:moveTo>
                      <a:pt x="0" y="76"/>
                    </a:moveTo>
                    <a:lnTo>
                      <a:pt x="2" y="92"/>
                    </a:lnTo>
                    <a:lnTo>
                      <a:pt x="6" y="106"/>
                    </a:lnTo>
                    <a:lnTo>
                      <a:pt x="14" y="119"/>
                    </a:lnTo>
                    <a:lnTo>
                      <a:pt x="23" y="130"/>
                    </a:lnTo>
                    <a:lnTo>
                      <a:pt x="35" y="141"/>
                    </a:lnTo>
                    <a:lnTo>
                      <a:pt x="49" y="148"/>
                    </a:lnTo>
                    <a:lnTo>
                      <a:pt x="64" y="152"/>
                    </a:lnTo>
                    <a:lnTo>
                      <a:pt x="80" y="153"/>
                    </a:lnTo>
                    <a:lnTo>
                      <a:pt x="96" y="152"/>
                    </a:lnTo>
                    <a:lnTo>
                      <a:pt x="111" y="148"/>
                    </a:lnTo>
                    <a:lnTo>
                      <a:pt x="125" y="141"/>
                    </a:lnTo>
                    <a:lnTo>
                      <a:pt x="136" y="130"/>
                    </a:lnTo>
                    <a:lnTo>
                      <a:pt x="146" y="119"/>
                    </a:lnTo>
                    <a:lnTo>
                      <a:pt x="154" y="106"/>
                    </a:lnTo>
                    <a:lnTo>
                      <a:pt x="158" y="92"/>
                    </a:lnTo>
                    <a:lnTo>
                      <a:pt x="159" y="76"/>
                    </a:lnTo>
                    <a:lnTo>
                      <a:pt x="158" y="61"/>
                    </a:lnTo>
                    <a:lnTo>
                      <a:pt x="154" y="46"/>
                    </a:lnTo>
                    <a:lnTo>
                      <a:pt x="146" y="34"/>
                    </a:lnTo>
                    <a:lnTo>
                      <a:pt x="136" y="22"/>
                    </a:lnTo>
                    <a:lnTo>
                      <a:pt x="125" y="13"/>
                    </a:lnTo>
                    <a:lnTo>
                      <a:pt x="111" y="6"/>
                    </a:lnTo>
                    <a:lnTo>
                      <a:pt x="96" y="1"/>
                    </a:lnTo>
                    <a:lnTo>
                      <a:pt x="80" y="0"/>
                    </a:lnTo>
                    <a:lnTo>
                      <a:pt x="64" y="1"/>
                    </a:lnTo>
                    <a:lnTo>
                      <a:pt x="49" y="6"/>
                    </a:lnTo>
                    <a:lnTo>
                      <a:pt x="35" y="13"/>
                    </a:lnTo>
                    <a:lnTo>
                      <a:pt x="23" y="22"/>
                    </a:lnTo>
                    <a:lnTo>
                      <a:pt x="14" y="34"/>
                    </a:lnTo>
                    <a:lnTo>
                      <a:pt x="6" y="46"/>
                    </a:lnTo>
                    <a:lnTo>
                      <a:pt x="2" y="61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rgbClr val="D8F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393" name="未知"/>
              <p:cNvSpPr/>
              <p:nvPr/>
            </p:nvSpPr>
            <p:spPr bwMode="auto">
              <a:xfrm>
                <a:off x="635" y="894"/>
                <a:ext cx="116" cy="98"/>
              </a:xfrm>
              <a:custGeom>
                <a:avLst/>
                <a:gdLst>
                  <a:gd name="T0" fmla="*/ 159 w 159"/>
                  <a:gd name="T1" fmla="*/ 77 h 153"/>
                  <a:gd name="T2" fmla="*/ 158 w 159"/>
                  <a:gd name="T3" fmla="*/ 92 h 153"/>
                  <a:gd name="T4" fmla="*/ 153 w 159"/>
                  <a:gd name="T5" fmla="*/ 107 h 153"/>
                  <a:gd name="T6" fmla="*/ 145 w 159"/>
                  <a:gd name="T7" fmla="*/ 120 h 153"/>
                  <a:gd name="T8" fmla="*/ 136 w 159"/>
                  <a:gd name="T9" fmla="*/ 131 h 153"/>
                  <a:gd name="T10" fmla="*/ 125 w 159"/>
                  <a:gd name="T11" fmla="*/ 140 h 153"/>
                  <a:gd name="T12" fmla="*/ 111 w 159"/>
                  <a:gd name="T13" fmla="*/ 147 h 153"/>
                  <a:gd name="T14" fmla="*/ 96 w 159"/>
                  <a:gd name="T15" fmla="*/ 152 h 153"/>
                  <a:gd name="T16" fmla="*/ 80 w 159"/>
                  <a:gd name="T17" fmla="*/ 153 h 153"/>
                  <a:gd name="T18" fmla="*/ 64 w 159"/>
                  <a:gd name="T19" fmla="*/ 152 h 153"/>
                  <a:gd name="T20" fmla="*/ 49 w 159"/>
                  <a:gd name="T21" fmla="*/ 147 h 153"/>
                  <a:gd name="T22" fmla="*/ 35 w 159"/>
                  <a:gd name="T23" fmla="*/ 140 h 153"/>
                  <a:gd name="T24" fmla="*/ 23 w 159"/>
                  <a:gd name="T25" fmla="*/ 131 h 153"/>
                  <a:gd name="T26" fmla="*/ 14 w 159"/>
                  <a:gd name="T27" fmla="*/ 120 h 153"/>
                  <a:gd name="T28" fmla="*/ 6 w 159"/>
                  <a:gd name="T29" fmla="*/ 107 h 153"/>
                  <a:gd name="T30" fmla="*/ 1 w 159"/>
                  <a:gd name="T31" fmla="*/ 92 h 153"/>
                  <a:gd name="T32" fmla="*/ 0 w 159"/>
                  <a:gd name="T33" fmla="*/ 77 h 153"/>
                  <a:gd name="T34" fmla="*/ 1 w 159"/>
                  <a:gd name="T35" fmla="*/ 61 h 153"/>
                  <a:gd name="T36" fmla="*/ 6 w 159"/>
                  <a:gd name="T37" fmla="*/ 47 h 153"/>
                  <a:gd name="T38" fmla="*/ 14 w 159"/>
                  <a:gd name="T39" fmla="*/ 34 h 153"/>
                  <a:gd name="T40" fmla="*/ 23 w 159"/>
                  <a:gd name="T41" fmla="*/ 23 h 153"/>
                  <a:gd name="T42" fmla="*/ 35 w 159"/>
                  <a:gd name="T43" fmla="*/ 12 h 153"/>
                  <a:gd name="T44" fmla="*/ 49 w 159"/>
                  <a:gd name="T45" fmla="*/ 6 h 153"/>
                  <a:gd name="T46" fmla="*/ 64 w 159"/>
                  <a:gd name="T47" fmla="*/ 1 h 153"/>
                  <a:gd name="T48" fmla="*/ 80 w 159"/>
                  <a:gd name="T49" fmla="*/ 0 h 153"/>
                  <a:gd name="T50" fmla="*/ 96 w 159"/>
                  <a:gd name="T51" fmla="*/ 1 h 153"/>
                  <a:gd name="T52" fmla="*/ 111 w 159"/>
                  <a:gd name="T53" fmla="*/ 6 h 153"/>
                  <a:gd name="T54" fmla="*/ 125 w 159"/>
                  <a:gd name="T55" fmla="*/ 12 h 153"/>
                  <a:gd name="T56" fmla="*/ 136 w 159"/>
                  <a:gd name="T57" fmla="*/ 23 h 153"/>
                  <a:gd name="T58" fmla="*/ 145 w 159"/>
                  <a:gd name="T59" fmla="*/ 34 h 153"/>
                  <a:gd name="T60" fmla="*/ 153 w 159"/>
                  <a:gd name="T61" fmla="*/ 47 h 153"/>
                  <a:gd name="T62" fmla="*/ 158 w 159"/>
                  <a:gd name="T63" fmla="*/ 61 h 153"/>
                  <a:gd name="T64" fmla="*/ 159 w 159"/>
                  <a:gd name="T65" fmla="*/ 77 h 153"/>
                  <a:gd name="T66" fmla="*/ 0 w 159"/>
                  <a:gd name="T67" fmla="*/ 0 h 153"/>
                  <a:gd name="T68" fmla="*/ 159 w 159"/>
                  <a:gd name="T69" fmla="*/ 153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T66" t="T67" r="T68" b="T69"/>
                <a:pathLst>
                  <a:path w="159" h="153">
                    <a:moveTo>
                      <a:pt x="159" y="77"/>
                    </a:moveTo>
                    <a:lnTo>
                      <a:pt x="158" y="92"/>
                    </a:lnTo>
                    <a:lnTo>
                      <a:pt x="153" y="107"/>
                    </a:lnTo>
                    <a:lnTo>
                      <a:pt x="145" y="120"/>
                    </a:lnTo>
                    <a:lnTo>
                      <a:pt x="136" y="131"/>
                    </a:lnTo>
                    <a:lnTo>
                      <a:pt x="125" y="140"/>
                    </a:lnTo>
                    <a:lnTo>
                      <a:pt x="111" y="147"/>
                    </a:lnTo>
                    <a:lnTo>
                      <a:pt x="96" y="152"/>
                    </a:lnTo>
                    <a:lnTo>
                      <a:pt x="80" y="153"/>
                    </a:lnTo>
                    <a:lnTo>
                      <a:pt x="64" y="152"/>
                    </a:lnTo>
                    <a:lnTo>
                      <a:pt x="49" y="147"/>
                    </a:lnTo>
                    <a:lnTo>
                      <a:pt x="35" y="140"/>
                    </a:lnTo>
                    <a:lnTo>
                      <a:pt x="23" y="131"/>
                    </a:lnTo>
                    <a:lnTo>
                      <a:pt x="14" y="120"/>
                    </a:lnTo>
                    <a:lnTo>
                      <a:pt x="6" y="107"/>
                    </a:lnTo>
                    <a:lnTo>
                      <a:pt x="1" y="92"/>
                    </a:lnTo>
                    <a:lnTo>
                      <a:pt x="0" y="77"/>
                    </a:lnTo>
                    <a:lnTo>
                      <a:pt x="1" y="61"/>
                    </a:lnTo>
                    <a:lnTo>
                      <a:pt x="6" y="47"/>
                    </a:lnTo>
                    <a:lnTo>
                      <a:pt x="14" y="34"/>
                    </a:lnTo>
                    <a:lnTo>
                      <a:pt x="23" y="23"/>
                    </a:lnTo>
                    <a:lnTo>
                      <a:pt x="35" y="12"/>
                    </a:lnTo>
                    <a:lnTo>
                      <a:pt x="49" y="6"/>
                    </a:lnTo>
                    <a:lnTo>
                      <a:pt x="64" y="1"/>
                    </a:lnTo>
                    <a:lnTo>
                      <a:pt x="80" y="0"/>
                    </a:lnTo>
                    <a:lnTo>
                      <a:pt x="96" y="1"/>
                    </a:lnTo>
                    <a:lnTo>
                      <a:pt x="111" y="6"/>
                    </a:lnTo>
                    <a:lnTo>
                      <a:pt x="125" y="12"/>
                    </a:lnTo>
                    <a:lnTo>
                      <a:pt x="136" y="23"/>
                    </a:lnTo>
                    <a:lnTo>
                      <a:pt x="145" y="34"/>
                    </a:lnTo>
                    <a:lnTo>
                      <a:pt x="153" y="47"/>
                    </a:lnTo>
                    <a:lnTo>
                      <a:pt x="158" y="61"/>
                    </a:lnTo>
                    <a:lnTo>
                      <a:pt x="159" y="77"/>
                    </a:lnTo>
                    <a:close/>
                  </a:path>
                </a:pathLst>
              </a:custGeom>
              <a:solidFill>
                <a:srgbClr val="D8F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394" name="未知"/>
              <p:cNvSpPr/>
              <p:nvPr/>
            </p:nvSpPr>
            <p:spPr bwMode="auto">
              <a:xfrm>
                <a:off x="367" y="409"/>
                <a:ext cx="104" cy="88"/>
              </a:xfrm>
              <a:custGeom>
                <a:avLst/>
                <a:gdLst>
                  <a:gd name="T0" fmla="*/ 143 w 143"/>
                  <a:gd name="T1" fmla="*/ 69 h 138"/>
                  <a:gd name="T2" fmla="*/ 142 w 143"/>
                  <a:gd name="T3" fmla="*/ 83 h 138"/>
                  <a:gd name="T4" fmla="*/ 137 w 143"/>
                  <a:gd name="T5" fmla="*/ 95 h 138"/>
                  <a:gd name="T6" fmla="*/ 131 w 143"/>
                  <a:gd name="T7" fmla="*/ 107 h 138"/>
                  <a:gd name="T8" fmla="*/ 122 w 143"/>
                  <a:gd name="T9" fmla="*/ 117 h 138"/>
                  <a:gd name="T10" fmla="*/ 112 w 143"/>
                  <a:gd name="T11" fmla="*/ 126 h 138"/>
                  <a:gd name="T12" fmla="*/ 99 w 143"/>
                  <a:gd name="T13" fmla="*/ 132 h 138"/>
                  <a:gd name="T14" fmla="*/ 87 w 143"/>
                  <a:gd name="T15" fmla="*/ 137 h 138"/>
                  <a:gd name="T16" fmla="*/ 72 w 143"/>
                  <a:gd name="T17" fmla="*/ 138 h 138"/>
                  <a:gd name="T18" fmla="*/ 58 w 143"/>
                  <a:gd name="T19" fmla="*/ 137 h 138"/>
                  <a:gd name="T20" fmla="*/ 44 w 143"/>
                  <a:gd name="T21" fmla="*/ 132 h 138"/>
                  <a:gd name="T22" fmla="*/ 31 w 143"/>
                  <a:gd name="T23" fmla="*/ 126 h 138"/>
                  <a:gd name="T24" fmla="*/ 21 w 143"/>
                  <a:gd name="T25" fmla="*/ 117 h 138"/>
                  <a:gd name="T26" fmla="*/ 13 w 143"/>
                  <a:gd name="T27" fmla="*/ 107 h 138"/>
                  <a:gd name="T28" fmla="*/ 6 w 143"/>
                  <a:gd name="T29" fmla="*/ 95 h 138"/>
                  <a:gd name="T30" fmla="*/ 1 w 143"/>
                  <a:gd name="T31" fmla="*/ 83 h 138"/>
                  <a:gd name="T32" fmla="*/ 0 w 143"/>
                  <a:gd name="T33" fmla="*/ 69 h 138"/>
                  <a:gd name="T34" fmla="*/ 1 w 143"/>
                  <a:gd name="T35" fmla="*/ 55 h 138"/>
                  <a:gd name="T36" fmla="*/ 6 w 143"/>
                  <a:gd name="T37" fmla="*/ 42 h 138"/>
                  <a:gd name="T38" fmla="*/ 13 w 143"/>
                  <a:gd name="T39" fmla="*/ 31 h 138"/>
                  <a:gd name="T40" fmla="*/ 21 w 143"/>
                  <a:gd name="T41" fmla="*/ 20 h 138"/>
                  <a:gd name="T42" fmla="*/ 31 w 143"/>
                  <a:gd name="T43" fmla="*/ 11 h 138"/>
                  <a:gd name="T44" fmla="*/ 44 w 143"/>
                  <a:gd name="T45" fmla="*/ 5 h 138"/>
                  <a:gd name="T46" fmla="*/ 58 w 143"/>
                  <a:gd name="T47" fmla="*/ 1 h 138"/>
                  <a:gd name="T48" fmla="*/ 72 w 143"/>
                  <a:gd name="T49" fmla="*/ 0 h 138"/>
                  <a:gd name="T50" fmla="*/ 87 w 143"/>
                  <a:gd name="T51" fmla="*/ 1 h 138"/>
                  <a:gd name="T52" fmla="*/ 99 w 143"/>
                  <a:gd name="T53" fmla="*/ 5 h 138"/>
                  <a:gd name="T54" fmla="*/ 112 w 143"/>
                  <a:gd name="T55" fmla="*/ 11 h 138"/>
                  <a:gd name="T56" fmla="*/ 122 w 143"/>
                  <a:gd name="T57" fmla="*/ 20 h 138"/>
                  <a:gd name="T58" fmla="*/ 131 w 143"/>
                  <a:gd name="T59" fmla="*/ 31 h 138"/>
                  <a:gd name="T60" fmla="*/ 137 w 143"/>
                  <a:gd name="T61" fmla="*/ 42 h 138"/>
                  <a:gd name="T62" fmla="*/ 142 w 143"/>
                  <a:gd name="T63" fmla="*/ 55 h 138"/>
                  <a:gd name="T64" fmla="*/ 143 w 143"/>
                  <a:gd name="T65" fmla="*/ 69 h 138"/>
                  <a:gd name="T66" fmla="*/ 0 w 143"/>
                  <a:gd name="T67" fmla="*/ 0 h 138"/>
                  <a:gd name="T68" fmla="*/ 143 w 143"/>
                  <a:gd name="T69" fmla="*/ 138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T66" t="T67" r="T68" b="T69"/>
                <a:pathLst>
                  <a:path w="143" h="138">
                    <a:moveTo>
                      <a:pt x="143" y="69"/>
                    </a:moveTo>
                    <a:lnTo>
                      <a:pt x="142" y="83"/>
                    </a:lnTo>
                    <a:lnTo>
                      <a:pt x="137" y="95"/>
                    </a:lnTo>
                    <a:lnTo>
                      <a:pt x="131" y="107"/>
                    </a:lnTo>
                    <a:lnTo>
                      <a:pt x="122" y="117"/>
                    </a:lnTo>
                    <a:lnTo>
                      <a:pt x="112" y="126"/>
                    </a:lnTo>
                    <a:lnTo>
                      <a:pt x="99" y="132"/>
                    </a:lnTo>
                    <a:lnTo>
                      <a:pt x="87" y="137"/>
                    </a:lnTo>
                    <a:lnTo>
                      <a:pt x="72" y="138"/>
                    </a:lnTo>
                    <a:lnTo>
                      <a:pt x="58" y="137"/>
                    </a:lnTo>
                    <a:lnTo>
                      <a:pt x="44" y="132"/>
                    </a:lnTo>
                    <a:lnTo>
                      <a:pt x="31" y="126"/>
                    </a:lnTo>
                    <a:lnTo>
                      <a:pt x="21" y="117"/>
                    </a:lnTo>
                    <a:lnTo>
                      <a:pt x="13" y="107"/>
                    </a:lnTo>
                    <a:lnTo>
                      <a:pt x="6" y="95"/>
                    </a:lnTo>
                    <a:lnTo>
                      <a:pt x="1" y="83"/>
                    </a:lnTo>
                    <a:lnTo>
                      <a:pt x="0" y="69"/>
                    </a:lnTo>
                    <a:lnTo>
                      <a:pt x="1" y="55"/>
                    </a:lnTo>
                    <a:lnTo>
                      <a:pt x="6" y="42"/>
                    </a:lnTo>
                    <a:lnTo>
                      <a:pt x="13" y="31"/>
                    </a:lnTo>
                    <a:lnTo>
                      <a:pt x="21" y="20"/>
                    </a:lnTo>
                    <a:lnTo>
                      <a:pt x="31" y="11"/>
                    </a:lnTo>
                    <a:lnTo>
                      <a:pt x="44" y="5"/>
                    </a:lnTo>
                    <a:lnTo>
                      <a:pt x="58" y="1"/>
                    </a:lnTo>
                    <a:lnTo>
                      <a:pt x="72" y="0"/>
                    </a:lnTo>
                    <a:lnTo>
                      <a:pt x="87" y="1"/>
                    </a:lnTo>
                    <a:lnTo>
                      <a:pt x="99" y="5"/>
                    </a:lnTo>
                    <a:lnTo>
                      <a:pt x="112" y="11"/>
                    </a:lnTo>
                    <a:lnTo>
                      <a:pt x="122" y="20"/>
                    </a:lnTo>
                    <a:lnTo>
                      <a:pt x="131" y="31"/>
                    </a:lnTo>
                    <a:lnTo>
                      <a:pt x="137" y="42"/>
                    </a:lnTo>
                    <a:lnTo>
                      <a:pt x="142" y="55"/>
                    </a:lnTo>
                    <a:lnTo>
                      <a:pt x="143" y="69"/>
                    </a:lnTo>
                    <a:close/>
                  </a:path>
                </a:pathLst>
              </a:custGeom>
              <a:solidFill>
                <a:srgbClr val="E5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395" name="未知"/>
              <p:cNvSpPr/>
              <p:nvPr/>
            </p:nvSpPr>
            <p:spPr bwMode="auto">
              <a:xfrm>
                <a:off x="1058" y="631"/>
                <a:ext cx="93" cy="78"/>
              </a:xfrm>
              <a:custGeom>
                <a:avLst/>
                <a:gdLst>
                  <a:gd name="T0" fmla="*/ 127 w 127"/>
                  <a:gd name="T1" fmla="*/ 61 h 122"/>
                  <a:gd name="T2" fmla="*/ 126 w 127"/>
                  <a:gd name="T3" fmla="*/ 74 h 122"/>
                  <a:gd name="T4" fmla="*/ 122 w 127"/>
                  <a:gd name="T5" fmla="*/ 85 h 122"/>
                  <a:gd name="T6" fmla="*/ 117 w 127"/>
                  <a:gd name="T7" fmla="*/ 96 h 122"/>
                  <a:gd name="T8" fmla="*/ 109 w 127"/>
                  <a:gd name="T9" fmla="*/ 104 h 122"/>
                  <a:gd name="T10" fmla="*/ 99 w 127"/>
                  <a:gd name="T11" fmla="*/ 112 h 122"/>
                  <a:gd name="T12" fmla="*/ 88 w 127"/>
                  <a:gd name="T13" fmla="*/ 117 h 122"/>
                  <a:gd name="T14" fmla="*/ 76 w 127"/>
                  <a:gd name="T15" fmla="*/ 121 h 122"/>
                  <a:gd name="T16" fmla="*/ 64 w 127"/>
                  <a:gd name="T17" fmla="*/ 122 h 122"/>
                  <a:gd name="T18" fmla="*/ 51 w 127"/>
                  <a:gd name="T19" fmla="*/ 121 h 122"/>
                  <a:gd name="T20" fmla="*/ 38 w 127"/>
                  <a:gd name="T21" fmla="*/ 117 h 122"/>
                  <a:gd name="T22" fmla="*/ 28 w 127"/>
                  <a:gd name="T23" fmla="*/ 112 h 122"/>
                  <a:gd name="T24" fmla="*/ 19 w 127"/>
                  <a:gd name="T25" fmla="*/ 104 h 122"/>
                  <a:gd name="T26" fmla="*/ 11 w 127"/>
                  <a:gd name="T27" fmla="*/ 96 h 122"/>
                  <a:gd name="T28" fmla="*/ 5 w 127"/>
                  <a:gd name="T29" fmla="*/ 85 h 122"/>
                  <a:gd name="T30" fmla="*/ 1 w 127"/>
                  <a:gd name="T31" fmla="*/ 74 h 122"/>
                  <a:gd name="T32" fmla="*/ 0 w 127"/>
                  <a:gd name="T33" fmla="*/ 61 h 122"/>
                  <a:gd name="T34" fmla="*/ 1 w 127"/>
                  <a:gd name="T35" fmla="*/ 48 h 122"/>
                  <a:gd name="T36" fmla="*/ 5 w 127"/>
                  <a:gd name="T37" fmla="*/ 37 h 122"/>
                  <a:gd name="T38" fmla="*/ 11 w 127"/>
                  <a:gd name="T39" fmla="*/ 26 h 122"/>
                  <a:gd name="T40" fmla="*/ 19 w 127"/>
                  <a:gd name="T41" fmla="*/ 17 h 122"/>
                  <a:gd name="T42" fmla="*/ 28 w 127"/>
                  <a:gd name="T43" fmla="*/ 10 h 122"/>
                  <a:gd name="T44" fmla="*/ 38 w 127"/>
                  <a:gd name="T45" fmla="*/ 5 h 122"/>
                  <a:gd name="T46" fmla="*/ 51 w 127"/>
                  <a:gd name="T47" fmla="*/ 1 h 122"/>
                  <a:gd name="T48" fmla="*/ 64 w 127"/>
                  <a:gd name="T49" fmla="*/ 0 h 122"/>
                  <a:gd name="T50" fmla="*/ 76 w 127"/>
                  <a:gd name="T51" fmla="*/ 1 h 122"/>
                  <a:gd name="T52" fmla="*/ 88 w 127"/>
                  <a:gd name="T53" fmla="*/ 5 h 122"/>
                  <a:gd name="T54" fmla="*/ 99 w 127"/>
                  <a:gd name="T55" fmla="*/ 10 h 122"/>
                  <a:gd name="T56" fmla="*/ 109 w 127"/>
                  <a:gd name="T57" fmla="*/ 17 h 122"/>
                  <a:gd name="T58" fmla="*/ 117 w 127"/>
                  <a:gd name="T59" fmla="*/ 26 h 122"/>
                  <a:gd name="T60" fmla="*/ 122 w 127"/>
                  <a:gd name="T61" fmla="*/ 37 h 122"/>
                  <a:gd name="T62" fmla="*/ 126 w 127"/>
                  <a:gd name="T63" fmla="*/ 48 h 122"/>
                  <a:gd name="T64" fmla="*/ 127 w 127"/>
                  <a:gd name="T65" fmla="*/ 61 h 122"/>
                  <a:gd name="T66" fmla="*/ 0 w 127"/>
                  <a:gd name="T67" fmla="*/ 0 h 122"/>
                  <a:gd name="T68" fmla="*/ 127 w 127"/>
                  <a:gd name="T69" fmla="*/ 122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T66" t="T67" r="T68" b="T69"/>
                <a:pathLst>
                  <a:path w="127" h="122">
                    <a:moveTo>
                      <a:pt x="127" y="61"/>
                    </a:moveTo>
                    <a:lnTo>
                      <a:pt x="126" y="74"/>
                    </a:lnTo>
                    <a:lnTo>
                      <a:pt x="122" y="85"/>
                    </a:lnTo>
                    <a:lnTo>
                      <a:pt x="117" y="96"/>
                    </a:lnTo>
                    <a:lnTo>
                      <a:pt x="109" y="104"/>
                    </a:lnTo>
                    <a:lnTo>
                      <a:pt x="99" y="112"/>
                    </a:lnTo>
                    <a:lnTo>
                      <a:pt x="88" y="117"/>
                    </a:lnTo>
                    <a:lnTo>
                      <a:pt x="76" y="121"/>
                    </a:lnTo>
                    <a:lnTo>
                      <a:pt x="64" y="122"/>
                    </a:lnTo>
                    <a:lnTo>
                      <a:pt x="51" y="121"/>
                    </a:lnTo>
                    <a:lnTo>
                      <a:pt x="38" y="117"/>
                    </a:lnTo>
                    <a:lnTo>
                      <a:pt x="28" y="112"/>
                    </a:lnTo>
                    <a:lnTo>
                      <a:pt x="19" y="104"/>
                    </a:lnTo>
                    <a:lnTo>
                      <a:pt x="11" y="96"/>
                    </a:lnTo>
                    <a:lnTo>
                      <a:pt x="5" y="85"/>
                    </a:lnTo>
                    <a:lnTo>
                      <a:pt x="1" y="74"/>
                    </a:lnTo>
                    <a:lnTo>
                      <a:pt x="0" y="61"/>
                    </a:lnTo>
                    <a:lnTo>
                      <a:pt x="1" y="48"/>
                    </a:lnTo>
                    <a:lnTo>
                      <a:pt x="5" y="37"/>
                    </a:lnTo>
                    <a:lnTo>
                      <a:pt x="11" y="26"/>
                    </a:lnTo>
                    <a:lnTo>
                      <a:pt x="19" y="17"/>
                    </a:lnTo>
                    <a:lnTo>
                      <a:pt x="28" y="10"/>
                    </a:lnTo>
                    <a:lnTo>
                      <a:pt x="38" y="5"/>
                    </a:lnTo>
                    <a:lnTo>
                      <a:pt x="51" y="1"/>
                    </a:lnTo>
                    <a:lnTo>
                      <a:pt x="64" y="0"/>
                    </a:lnTo>
                    <a:lnTo>
                      <a:pt x="76" y="1"/>
                    </a:lnTo>
                    <a:lnTo>
                      <a:pt x="88" y="5"/>
                    </a:lnTo>
                    <a:lnTo>
                      <a:pt x="99" y="10"/>
                    </a:lnTo>
                    <a:lnTo>
                      <a:pt x="109" y="17"/>
                    </a:lnTo>
                    <a:lnTo>
                      <a:pt x="117" y="26"/>
                    </a:lnTo>
                    <a:lnTo>
                      <a:pt x="122" y="37"/>
                    </a:lnTo>
                    <a:lnTo>
                      <a:pt x="126" y="48"/>
                    </a:lnTo>
                    <a:lnTo>
                      <a:pt x="127" y="61"/>
                    </a:lnTo>
                    <a:close/>
                  </a:path>
                </a:pathLst>
              </a:custGeom>
              <a:solidFill>
                <a:srgbClr val="D8F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396" name="未知"/>
              <p:cNvSpPr/>
              <p:nvPr/>
            </p:nvSpPr>
            <p:spPr bwMode="auto">
              <a:xfrm>
                <a:off x="201" y="1144"/>
                <a:ext cx="94" cy="79"/>
              </a:xfrm>
              <a:custGeom>
                <a:avLst/>
                <a:gdLst>
                  <a:gd name="T0" fmla="*/ 128 w 128"/>
                  <a:gd name="T1" fmla="*/ 61 h 123"/>
                  <a:gd name="T2" fmla="*/ 127 w 128"/>
                  <a:gd name="T3" fmla="*/ 74 h 123"/>
                  <a:gd name="T4" fmla="*/ 124 w 128"/>
                  <a:gd name="T5" fmla="*/ 85 h 123"/>
                  <a:gd name="T6" fmla="*/ 117 w 128"/>
                  <a:gd name="T7" fmla="*/ 95 h 123"/>
                  <a:gd name="T8" fmla="*/ 110 w 128"/>
                  <a:gd name="T9" fmla="*/ 105 h 123"/>
                  <a:gd name="T10" fmla="*/ 100 w 128"/>
                  <a:gd name="T11" fmla="*/ 113 h 123"/>
                  <a:gd name="T12" fmla="*/ 89 w 128"/>
                  <a:gd name="T13" fmla="*/ 119 h 123"/>
                  <a:gd name="T14" fmla="*/ 76 w 128"/>
                  <a:gd name="T15" fmla="*/ 122 h 123"/>
                  <a:gd name="T16" fmla="*/ 64 w 128"/>
                  <a:gd name="T17" fmla="*/ 123 h 123"/>
                  <a:gd name="T18" fmla="*/ 51 w 128"/>
                  <a:gd name="T19" fmla="*/ 122 h 123"/>
                  <a:gd name="T20" fmla="*/ 40 w 128"/>
                  <a:gd name="T21" fmla="*/ 119 h 123"/>
                  <a:gd name="T22" fmla="*/ 28 w 128"/>
                  <a:gd name="T23" fmla="*/ 113 h 123"/>
                  <a:gd name="T24" fmla="*/ 19 w 128"/>
                  <a:gd name="T25" fmla="*/ 105 h 123"/>
                  <a:gd name="T26" fmla="*/ 11 w 128"/>
                  <a:gd name="T27" fmla="*/ 95 h 123"/>
                  <a:gd name="T28" fmla="*/ 5 w 128"/>
                  <a:gd name="T29" fmla="*/ 85 h 123"/>
                  <a:gd name="T30" fmla="*/ 2 w 128"/>
                  <a:gd name="T31" fmla="*/ 74 h 123"/>
                  <a:gd name="T32" fmla="*/ 0 w 128"/>
                  <a:gd name="T33" fmla="*/ 61 h 123"/>
                  <a:gd name="T34" fmla="*/ 2 w 128"/>
                  <a:gd name="T35" fmla="*/ 48 h 123"/>
                  <a:gd name="T36" fmla="*/ 5 w 128"/>
                  <a:gd name="T37" fmla="*/ 37 h 123"/>
                  <a:gd name="T38" fmla="*/ 11 w 128"/>
                  <a:gd name="T39" fmla="*/ 26 h 123"/>
                  <a:gd name="T40" fmla="*/ 19 w 128"/>
                  <a:gd name="T41" fmla="*/ 18 h 123"/>
                  <a:gd name="T42" fmla="*/ 28 w 128"/>
                  <a:gd name="T43" fmla="*/ 10 h 123"/>
                  <a:gd name="T44" fmla="*/ 40 w 128"/>
                  <a:gd name="T45" fmla="*/ 4 h 123"/>
                  <a:gd name="T46" fmla="*/ 51 w 128"/>
                  <a:gd name="T47" fmla="*/ 1 h 123"/>
                  <a:gd name="T48" fmla="*/ 64 w 128"/>
                  <a:gd name="T49" fmla="*/ 0 h 123"/>
                  <a:gd name="T50" fmla="*/ 76 w 128"/>
                  <a:gd name="T51" fmla="*/ 1 h 123"/>
                  <a:gd name="T52" fmla="*/ 89 w 128"/>
                  <a:gd name="T53" fmla="*/ 4 h 123"/>
                  <a:gd name="T54" fmla="*/ 100 w 128"/>
                  <a:gd name="T55" fmla="*/ 10 h 123"/>
                  <a:gd name="T56" fmla="*/ 110 w 128"/>
                  <a:gd name="T57" fmla="*/ 18 h 123"/>
                  <a:gd name="T58" fmla="*/ 117 w 128"/>
                  <a:gd name="T59" fmla="*/ 26 h 123"/>
                  <a:gd name="T60" fmla="*/ 124 w 128"/>
                  <a:gd name="T61" fmla="*/ 37 h 123"/>
                  <a:gd name="T62" fmla="*/ 127 w 128"/>
                  <a:gd name="T63" fmla="*/ 48 h 123"/>
                  <a:gd name="T64" fmla="*/ 128 w 128"/>
                  <a:gd name="T65" fmla="*/ 61 h 123"/>
                  <a:gd name="T66" fmla="*/ 0 w 128"/>
                  <a:gd name="T67" fmla="*/ 0 h 123"/>
                  <a:gd name="T68" fmla="*/ 128 w 128"/>
                  <a:gd name="T69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T66" t="T67" r="T68" b="T69"/>
                <a:pathLst>
                  <a:path w="128" h="123">
                    <a:moveTo>
                      <a:pt x="128" y="61"/>
                    </a:moveTo>
                    <a:lnTo>
                      <a:pt x="127" y="74"/>
                    </a:lnTo>
                    <a:lnTo>
                      <a:pt x="124" y="85"/>
                    </a:lnTo>
                    <a:lnTo>
                      <a:pt x="117" y="95"/>
                    </a:lnTo>
                    <a:lnTo>
                      <a:pt x="110" y="105"/>
                    </a:lnTo>
                    <a:lnTo>
                      <a:pt x="100" y="113"/>
                    </a:lnTo>
                    <a:lnTo>
                      <a:pt x="89" y="119"/>
                    </a:lnTo>
                    <a:lnTo>
                      <a:pt x="76" y="122"/>
                    </a:lnTo>
                    <a:lnTo>
                      <a:pt x="64" y="123"/>
                    </a:lnTo>
                    <a:lnTo>
                      <a:pt x="51" y="122"/>
                    </a:lnTo>
                    <a:lnTo>
                      <a:pt x="40" y="119"/>
                    </a:lnTo>
                    <a:lnTo>
                      <a:pt x="28" y="113"/>
                    </a:lnTo>
                    <a:lnTo>
                      <a:pt x="19" y="105"/>
                    </a:lnTo>
                    <a:lnTo>
                      <a:pt x="11" y="95"/>
                    </a:lnTo>
                    <a:lnTo>
                      <a:pt x="5" y="85"/>
                    </a:lnTo>
                    <a:lnTo>
                      <a:pt x="2" y="74"/>
                    </a:lnTo>
                    <a:lnTo>
                      <a:pt x="0" y="61"/>
                    </a:lnTo>
                    <a:lnTo>
                      <a:pt x="2" y="48"/>
                    </a:lnTo>
                    <a:lnTo>
                      <a:pt x="5" y="37"/>
                    </a:lnTo>
                    <a:lnTo>
                      <a:pt x="11" y="26"/>
                    </a:lnTo>
                    <a:lnTo>
                      <a:pt x="19" y="18"/>
                    </a:lnTo>
                    <a:lnTo>
                      <a:pt x="28" y="10"/>
                    </a:lnTo>
                    <a:lnTo>
                      <a:pt x="40" y="4"/>
                    </a:lnTo>
                    <a:lnTo>
                      <a:pt x="51" y="1"/>
                    </a:lnTo>
                    <a:lnTo>
                      <a:pt x="64" y="0"/>
                    </a:lnTo>
                    <a:lnTo>
                      <a:pt x="76" y="1"/>
                    </a:lnTo>
                    <a:lnTo>
                      <a:pt x="89" y="4"/>
                    </a:lnTo>
                    <a:lnTo>
                      <a:pt x="100" y="10"/>
                    </a:lnTo>
                    <a:lnTo>
                      <a:pt x="110" y="18"/>
                    </a:lnTo>
                    <a:lnTo>
                      <a:pt x="117" y="26"/>
                    </a:lnTo>
                    <a:lnTo>
                      <a:pt x="124" y="37"/>
                    </a:lnTo>
                    <a:lnTo>
                      <a:pt x="127" y="48"/>
                    </a:lnTo>
                    <a:lnTo>
                      <a:pt x="128" y="61"/>
                    </a:lnTo>
                    <a:close/>
                  </a:path>
                </a:pathLst>
              </a:custGeom>
              <a:solidFill>
                <a:srgbClr val="D8F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397" name="未知"/>
              <p:cNvSpPr/>
              <p:nvPr/>
            </p:nvSpPr>
            <p:spPr bwMode="auto">
              <a:xfrm>
                <a:off x="969" y="1332"/>
                <a:ext cx="94" cy="79"/>
              </a:xfrm>
              <a:custGeom>
                <a:avLst/>
                <a:gdLst>
                  <a:gd name="T0" fmla="*/ 128 w 128"/>
                  <a:gd name="T1" fmla="*/ 61 h 122"/>
                  <a:gd name="T2" fmla="*/ 127 w 128"/>
                  <a:gd name="T3" fmla="*/ 74 h 122"/>
                  <a:gd name="T4" fmla="*/ 124 w 128"/>
                  <a:gd name="T5" fmla="*/ 85 h 122"/>
                  <a:gd name="T6" fmla="*/ 117 w 128"/>
                  <a:gd name="T7" fmla="*/ 96 h 122"/>
                  <a:gd name="T8" fmla="*/ 110 w 128"/>
                  <a:gd name="T9" fmla="*/ 104 h 122"/>
                  <a:gd name="T10" fmla="*/ 99 w 128"/>
                  <a:gd name="T11" fmla="*/ 112 h 122"/>
                  <a:gd name="T12" fmla="*/ 89 w 128"/>
                  <a:gd name="T13" fmla="*/ 118 h 122"/>
                  <a:gd name="T14" fmla="*/ 76 w 128"/>
                  <a:gd name="T15" fmla="*/ 121 h 122"/>
                  <a:gd name="T16" fmla="*/ 64 w 128"/>
                  <a:gd name="T17" fmla="*/ 122 h 122"/>
                  <a:gd name="T18" fmla="*/ 51 w 128"/>
                  <a:gd name="T19" fmla="*/ 121 h 122"/>
                  <a:gd name="T20" fmla="*/ 40 w 128"/>
                  <a:gd name="T21" fmla="*/ 118 h 122"/>
                  <a:gd name="T22" fmla="*/ 28 w 128"/>
                  <a:gd name="T23" fmla="*/ 112 h 122"/>
                  <a:gd name="T24" fmla="*/ 19 w 128"/>
                  <a:gd name="T25" fmla="*/ 104 h 122"/>
                  <a:gd name="T26" fmla="*/ 11 w 128"/>
                  <a:gd name="T27" fmla="*/ 96 h 122"/>
                  <a:gd name="T28" fmla="*/ 5 w 128"/>
                  <a:gd name="T29" fmla="*/ 85 h 122"/>
                  <a:gd name="T30" fmla="*/ 2 w 128"/>
                  <a:gd name="T31" fmla="*/ 74 h 122"/>
                  <a:gd name="T32" fmla="*/ 0 w 128"/>
                  <a:gd name="T33" fmla="*/ 61 h 122"/>
                  <a:gd name="T34" fmla="*/ 2 w 128"/>
                  <a:gd name="T35" fmla="*/ 48 h 122"/>
                  <a:gd name="T36" fmla="*/ 5 w 128"/>
                  <a:gd name="T37" fmla="*/ 37 h 122"/>
                  <a:gd name="T38" fmla="*/ 11 w 128"/>
                  <a:gd name="T39" fmla="*/ 26 h 122"/>
                  <a:gd name="T40" fmla="*/ 19 w 128"/>
                  <a:gd name="T41" fmla="*/ 17 h 122"/>
                  <a:gd name="T42" fmla="*/ 28 w 128"/>
                  <a:gd name="T43" fmla="*/ 10 h 122"/>
                  <a:gd name="T44" fmla="*/ 40 w 128"/>
                  <a:gd name="T45" fmla="*/ 5 h 122"/>
                  <a:gd name="T46" fmla="*/ 51 w 128"/>
                  <a:gd name="T47" fmla="*/ 1 h 122"/>
                  <a:gd name="T48" fmla="*/ 64 w 128"/>
                  <a:gd name="T49" fmla="*/ 0 h 122"/>
                  <a:gd name="T50" fmla="*/ 76 w 128"/>
                  <a:gd name="T51" fmla="*/ 1 h 122"/>
                  <a:gd name="T52" fmla="*/ 89 w 128"/>
                  <a:gd name="T53" fmla="*/ 5 h 122"/>
                  <a:gd name="T54" fmla="*/ 99 w 128"/>
                  <a:gd name="T55" fmla="*/ 10 h 122"/>
                  <a:gd name="T56" fmla="*/ 110 w 128"/>
                  <a:gd name="T57" fmla="*/ 17 h 122"/>
                  <a:gd name="T58" fmla="*/ 117 w 128"/>
                  <a:gd name="T59" fmla="*/ 26 h 122"/>
                  <a:gd name="T60" fmla="*/ 124 w 128"/>
                  <a:gd name="T61" fmla="*/ 37 h 122"/>
                  <a:gd name="T62" fmla="*/ 127 w 128"/>
                  <a:gd name="T63" fmla="*/ 48 h 122"/>
                  <a:gd name="T64" fmla="*/ 128 w 128"/>
                  <a:gd name="T65" fmla="*/ 61 h 122"/>
                  <a:gd name="T66" fmla="*/ 0 w 128"/>
                  <a:gd name="T67" fmla="*/ 0 h 122"/>
                  <a:gd name="T68" fmla="*/ 128 w 128"/>
                  <a:gd name="T69" fmla="*/ 122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T66" t="T67" r="T68" b="T69"/>
                <a:pathLst>
                  <a:path w="128" h="122">
                    <a:moveTo>
                      <a:pt x="128" y="61"/>
                    </a:moveTo>
                    <a:lnTo>
                      <a:pt x="127" y="74"/>
                    </a:lnTo>
                    <a:lnTo>
                      <a:pt x="124" y="85"/>
                    </a:lnTo>
                    <a:lnTo>
                      <a:pt x="117" y="96"/>
                    </a:lnTo>
                    <a:lnTo>
                      <a:pt x="110" y="104"/>
                    </a:lnTo>
                    <a:lnTo>
                      <a:pt x="99" y="112"/>
                    </a:lnTo>
                    <a:lnTo>
                      <a:pt x="89" y="118"/>
                    </a:lnTo>
                    <a:lnTo>
                      <a:pt x="76" y="121"/>
                    </a:lnTo>
                    <a:lnTo>
                      <a:pt x="64" y="122"/>
                    </a:lnTo>
                    <a:lnTo>
                      <a:pt x="51" y="121"/>
                    </a:lnTo>
                    <a:lnTo>
                      <a:pt x="40" y="118"/>
                    </a:lnTo>
                    <a:lnTo>
                      <a:pt x="28" y="112"/>
                    </a:lnTo>
                    <a:lnTo>
                      <a:pt x="19" y="104"/>
                    </a:lnTo>
                    <a:lnTo>
                      <a:pt x="11" y="96"/>
                    </a:lnTo>
                    <a:lnTo>
                      <a:pt x="5" y="85"/>
                    </a:lnTo>
                    <a:lnTo>
                      <a:pt x="2" y="74"/>
                    </a:lnTo>
                    <a:lnTo>
                      <a:pt x="0" y="61"/>
                    </a:lnTo>
                    <a:lnTo>
                      <a:pt x="2" y="48"/>
                    </a:lnTo>
                    <a:lnTo>
                      <a:pt x="5" y="37"/>
                    </a:lnTo>
                    <a:lnTo>
                      <a:pt x="11" y="26"/>
                    </a:lnTo>
                    <a:lnTo>
                      <a:pt x="19" y="17"/>
                    </a:lnTo>
                    <a:lnTo>
                      <a:pt x="28" y="10"/>
                    </a:lnTo>
                    <a:lnTo>
                      <a:pt x="40" y="5"/>
                    </a:lnTo>
                    <a:lnTo>
                      <a:pt x="51" y="1"/>
                    </a:lnTo>
                    <a:lnTo>
                      <a:pt x="64" y="0"/>
                    </a:lnTo>
                    <a:lnTo>
                      <a:pt x="76" y="1"/>
                    </a:lnTo>
                    <a:lnTo>
                      <a:pt x="89" y="5"/>
                    </a:lnTo>
                    <a:lnTo>
                      <a:pt x="99" y="10"/>
                    </a:lnTo>
                    <a:lnTo>
                      <a:pt x="110" y="17"/>
                    </a:lnTo>
                    <a:lnTo>
                      <a:pt x="117" y="26"/>
                    </a:lnTo>
                    <a:lnTo>
                      <a:pt x="124" y="37"/>
                    </a:lnTo>
                    <a:lnTo>
                      <a:pt x="127" y="48"/>
                    </a:lnTo>
                    <a:lnTo>
                      <a:pt x="128" y="61"/>
                    </a:lnTo>
                    <a:close/>
                  </a:path>
                </a:pathLst>
              </a:custGeom>
              <a:solidFill>
                <a:srgbClr val="F2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398" name="未知"/>
              <p:cNvSpPr/>
              <p:nvPr/>
            </p:nvSpPr>
            <p:spPr bwMode="auto">
              <a:xfrm>
                <a:off x="108" y="612"/>
                <a:ext cx="94" cy="79"/>
              </a:xfrm>
              <a:custGeom>
                <a:avLst/>
                <a:gdLst>
                  <a:gd name="T0" fmla="*/ 0 w 127"/>
                  <a:gd name="T1" fmla="*/ 61 h 123"/>
                  <a:gd name="T2" fmla="*/ 1 w 127"/>
                  <a:gd name="T3" fmla="*/ 74 h 123"/>
                  <a:gd name="T4" fmla="*/ 5 w 127"/>
                  <a:gd name="T5" fmla="*/ 85 h 123"/>
                  <a:gd name="T6" fmla="*/ 10 w 127"/>
                  <a:gd name="T7" fmla="*/ 96 h 123"/>
                  <a:gd name="T8" fmla="*/ 18 w 127"/>
                  <a:gd name="T9" fmla="*/ 105 h 123"/>
                  <a:gd name="T10" fmla="*/ 28 w 127"/>
                  <a:gd name="T11" fmla="*/ 113 h 123"/>
                  <a:gd name="T12" fmla="*/ 39 w 127"/>
                  <a:gd name="T13" fmla="*/ 119 h 123"/>
                  <a:gd name="T14" fmla="*/ 51 w 127"/>
                  <a:gd name="T15" fmla="*/ 122 h 123"/>
                  <a:gd name="T16" fmla="*/ 63 w 127"/>
                  <a:gd name="T17" fmla="*/ 123 h 123"/>
                  <a:gd name="T18" fmla="*/ 76 w 127"/>
                  <a:gd name="T19" fmla="*/ 122 h 123"/>
                  <a:gd name="T20" fmla="*/ 89 w 127"/>
                  <a:gd name="T21" fmla="*/ 119 h 123"/>
                  <a:gd name="T22" fmla="*/ 99 w 127"/>
                  <a:gd name="T23" fmla="*/ 113 h 123"/>
                  <a:gd name="T24" fmla="*/ 108 w 127"/>
                  <a:gd name="T25" fmla="*/ 105 h 123"/>
                  <a:gd name="T26" fmla="*/ 116 w 127"/>
                  <a:gd name="T27" fmla="*/ 96 h 123"/>
                  <a:gd name="T28" fmla="*/ 122 w 127"/>
                  <a:gd name="T29" fmla="*/ 85 h 123"/>
                  <a:gd name="T30" fmla="*/ 125 w 127"/>
                  <a:gd name="T31" fmla="*/ 74 h 123"/>
                  <a:gd name="T32" fmla="*/ 127 w 127"/>
                  <a:gd name="T33" fmla="*/ 61 h 123"/>
                  <a:gd name="T34" fmla="*/ 125 w 127"/>
                  <a:gd name="T35" fmla="*/ 48 h 123"/>
                  <a:gd name="T36" fmla="*/ 122 w 127"/>
                  <a:gd name="T37" fmla="*/ 37 h 123"/>
                  <a:gd name="T38" fmla="*/ 116 w 127"/>
                  <a:gd name="T39" fmla="*/ 26 h 123"/>
                  <a:gd name="T40" fmla="*/ 108 w 127"/>
                  <a:gd name="T41" fmla="*/ 18 h 123"/>
                  <a:gd name="T42" fmla="*/ 99 w 127"/>
                  <a:gd name="T43" fmla="*/ 10 h 123"/>
                  <a:gd name="T44" fmla="*/ 89 w 127"/>
                  <a:gd name="T45" fmla="*/ 5 h 123"/>
                  <a:gd name="T46" fmla="*/ 76 w 127"/>
                  <a:gd name="T47" fmla="*/ 1 h 123"/>
                  <a:gd name="T48" fmla="*/ 63 w 127"/>
                  <a:gd name="T49" fmla="*/ 0 h 123"/>
                  <a:gd name="T50" fmla="*/ 51 w 127"/>
                  <a:gd name="T51" fmla="*/ 1 h 123"/>
                  <a:gd name="T52" fmla="*/ 39 w 127"/>
                  <a:gd name="T53" fmla="*/ 5 h 123"/>
                  <a:gd name="T54" fmla="*/ 28 w 127"/>
                  <a:gd name="T55" fmla="*/ 10 h 123"/>
                  <a:gd name="T56" fmla="*/ 18 w 127"/>
                  <a:gd name="T57" fmla="*/ 18 h 123"/>
                  <a:gd name="T58" fmla="*/ 10 w 127"/>
                  <a:gd name="T59" fmla="*/ 26 h 123"/>
                  <a:gd name="T60" fmla="*/ 5 w 127"/>
                  <a:gd name="T61" fmla="*/ 37 h 123"/>
                  <a:gd name="T62" fmla="*/ 1 w 127"/>
                  <a:gd name="T63" fmla="*/ 48 h 123"/>
                  <a:gd name="T64" fmla="*/ 0 w 127"/>
                  <a:gd name="T65" fmla="*/ 61 h 123"/>
                  <a:gd name="T66" fmla="*/ 0 w 127"/>
                  <a:gd name="T67" fmla="*/ 0 h 123"/>
                  <a:gd name="T68" fmla="*/ 127 w 127"/>
                  <a:gd name="T69" fmla="*/ 123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T66" t="T67" r="T68" b="T69"/>
                <a:pathLst>
                  <a:path w="127" h="123">
                    <a:moveTo>
                      <a:pt x="0" y="61"/>
                    </a:moveTo>
                    <a:lnTo>
                      <a:pt x="1" y="74"/>
                    </a:lnTo>
                    <a:lnTo>
                      <a:pt x="5" y="85"/>
                    </a:lnTo>
                    <a:lnTo>
                      <a:pt x="10" y="96"/>
                    </a:lnTo>
                    <a:lnTo>
                      <a:pt x="18" y="105"/>
                    </a:lnTo>
                    <a:lnTo>
                      <a:pt x="28" y="113"/>
                    </a:lnTo>
                    <a:lnTo>
                      <a:pt x="39" y="119"/>
                    </a:lnTo>
                    <a:lnTo>
                      <a:pt x="51" y="122"/>
                    </a:lnTo>
                    <a:lnTo>
                      <a:pt x="63" y="123"/>
                    </a:lnTo>
                    <a:lnTo>
                      <a:pt x="76" y="122"/>
                    </a:lnTo>
                    <a:lnTo>
                      <a:pt x="89" y="119"/>
                    </a:lnTo>
                    <a:lnTo>
                      <a:pt x="99" y="113"/>
                    </a:lnTo>
                    <a:lnTo>
                      <a:pt x="108" y="105"/>
                    </a:lnTo>
                    <a:lnTo>
                      <a:pt x="116" y="96"/>
                    </a:lnTo>
                    <a:lnTo>
                      <a:pt x="122" y="85"/>
                    </a:lnTo>
                    <a:lnTo>
                      <a:pt x="125" y="74"/>
                    </a:lnTo>
                    <a:lnTo>
                      <a:pt x="127" y="61"/>
                    </a:lnTo>
                    <a:lnTo>
                      <a:pt x="125" y="48"/>
                    </a:lnTo>
                    <a:lnTo>
                      <a:pt x="122" y="37"/>
                    </a:lnTo>
                    <a:lnTo>
                      <a:pt x="116" y="26"/>
                    </a:lnTo>
                    <a:lnTo>
                      <a:pt x="108" y="18"/>
                    </a:lnTo>
                    <a:lnTo>
                      <a:pt x="99" y="10"/>
                    </a:lnTo>
                    <a:lnTo>
                      <a:pt x="89" y="5"/>
                    </a:lnTo>
                    <a:lnTo>
                      <a:pt x="76" y="1"/>
                    </a:lnTo>
                    <a:lnTo>
                      <a:pt x="63" y="0"/>
                    </a:lnTo>
                    <a:lnTo>
                      <a:pt x="51" y="1"/>
                    </a:lnTo>
                    <a:lnTo>
                      <a:pt x="39" y="5"/>
                    </a:lnTo>
                    <a:lnTo>
                      <a:pt x="28" y="10"/>
                    </a:lnTo>
                    <a:lnTo>
                      <a:pt x="18" y="18"/>
                    </a:lnTo>
                    <a:lnTo>
                      <a:pt x="10" y="26"/>
                    </a:lnTo>
                    <a:lnTo>
                      <a:pt x="5" y="37"/>
                    </a:lnTo>
                    <a:lnTo>
                      <a:pt x="1" y="48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CCF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399" name="未知"/>
              <p:cNvSpPr/>
              <p:nvPr/>
            </p:nvSpPr>
            <p:spPr bwMode="auto">
              <a:xfrm>
                <a:off x="802" y="466"/>
                <a:ext cx="73" cy="62"/>
              </a:xfrm>
              <a:custGeom>
                <a:avLst/>
                <a:gdLst>
                  <a:gd name="T0" fmla="*/ 102 w 102"/>
                  <a:gd name="T1" fmla="*/ 49 h 98"/>
                  <a:gd name="T2" fmla="*/ 100 w 102"/>
                  <a:gd name="T3" fmla="*/ 58 h 98"/>
                  <a:gd name="T4" fmla="*/ 98 w 102"/>
                  <a:gd name="T5" fmla="*/ 68 h 98"/>
                  <a:gd name="T6" fmla="*/ 92 w 102"/>
                  <a:gd name="T7" fmla="*/ 76 h 98"/>
                  <a:gd name="T8" fmla="*/ 87 w 102"/>
                  <a:gd name="T9" fmla="*/ 84 h 98"/>
                  <a:gd name="T10" fmla="*/ 79 w 102"/>
                  <a:gd name="T11" fmla="*/ 90 h 98"/>
                  <a:gd name="T12" fmla="*/ 70 w 102"/>
                  <a:gd name="T13" fmla="*/ 94 h 98"/>
                  <a:gd name="T14" fmla="*/ 61 w 102"/>
                  <a:gd name="T15" fmla="*/ 96 h 98"/>
                  <a:gd name="T16" fmla="*/ 51 w 102"/>
                  <a:gd name="T17" fmla="*/ 98 h 98"/>
                  <a:gd name="T18" fmla="*/ 41 w 102"/>
                  <a:gd name="T19" fmla="*/ 96 h 98"/>
                  <a:gd name="T20" fmla="*/ 31 w 102"/>
                  <a:gd name="T21" fmla="*/ 94 h 98"/>
                  <a:gd name="T22" fmla="*/ 22 w 102"/>
                  <a:gd name="T23" fmla="*/ 90 h 98"/>
                  <a:gd name="T24" fmla="*/ 15 w 102"/>
                  <a:gd name="T25" fmla="*/ 84 h 98"/>
                  <a:gd name="T26" fmla="*/ 8 w 102"/>
                  <a:gd name="T27" fmla="*/ 76 h 98"/>
                  <a:gd name="T28" fmla="*/ 4 w 102"/>
                  <a:gd name="T29" fmla="*/ 68 h 98"/>
                  <a:gd name="T30" fmla="*/ 1 w 102"/>
                  <a:gd name="T31" fmla="*/ 58 h 98"/>
                  <a:gd name="T32" fmla="*/ 0 w 102"/>
                  <a:gd name="T33" fmla="*/ 49 h 98"/>
                  <a:gd name="T34" fmla="*/ 1 w 102"/>
                  <a:gd name="T35" fmla="*/ 39 h 98"/>
                  <a:gd name="T36" fmla="*/ 4 w 102"/>
                  <a:gd name="T37" fmla="*/ 30 h 98"/>
                  <a:gd name="T38" fmla="*/ 8 w 102"/>
                  <a:gd name="T39" fmla="*/ 22 h 98"/>
                  <a:gd name="T40" fmla="*/ 15 w 102"/>
                  <a:gd name="T41" fmla="*/ 14 h 98"/>
                  <a:gd name="T42" fmla="*/ 22 w 102"/>
                  <a:gd name="T43" fmla="*/ 8 h 98"/>
                  <a:gd name="T44" fmla="*/ 31 w 102"/>
                  <a:gd name="T45" fmla="*/ 3 h 98"/>
                  <a:gd name="T46" fmla="*/ 41 w 102"/>
                  <a:gd name="T47" fmla="*/ 1 h 98"/>
                  <a:gd name="T48" fmla="*/ 51 w 102"/>
                  <a:gd name="T49" fmla="*/ 0 h 98"/>
                  <a:gd name="T50" fmla="*/ 61 w 102"/>
                  <a:gd name="T51" fmla="*/ 1 h 98"/>
                  <a:gd name="T52" fmla="*/ 70 w 102"/>
                  <a:gd name="T53" fmla="*/ 3 h 98"/>
                  <a:gd name="T54" fmla="*/ 79 w 102"/>
                  <a:gd name="T55" fmla="*/ 8 h 98"/>
                  <a:gd name="T56" fmla="*/ 87 w 102"/>
                  <a:gd name="T57" fmla="*/ 14 h 98"/>
                  <a:gd name="T58" fmla="*/ 92 w 102"/>
                  <a:gd name="T59" fmla="*/ 22 h 98"/>
                  <a:gd name="T60" fmla="*/ 98 w 102"/>
                  <a:gd name="T61" fmla="*/ 30 h 98"/>
                  <a:gd name="T62" fmla="*/ 100 w 102"/>
                  <a:gd name="T63" fmla="*/ 39 h 98"/>
                  <a:gd name="T64" fmla="*/ 102 w 102"/>
                  <a:gd name="T65" fmla="*/ 49 h 98"/>
                  <a:gd name="T66" fmla="*/ 0 w 102"/>
                  <a:gd name="T67" fmla="*/ 0 h 98"/>
                  <a:gd name="T68" fmla="*/ 102 w 102"/>
                  <a:gd name="T69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T66" t="T67" r="T68" b="T69"/>
                <a:pathLst>
                  <a:path w="102" h="98">
                    <a:moveTo>
                      <a:pt x="102" y="49"/>
                    </a:moveTo>
                    <a:lnTo>
                      <a:pt x="100" y="58"/>
                    </a:lnTo>
                    <a:lnTo>
                      <a:pt x="98" y="68"/>
                    </a:lnTo>
                    <a:lnTo>
                      <a:pt x="92" y="76"/>
                    </a:lnTo>
                    <a:lnTo>
                      <a:pt x="87" y="84"/>
                    </a:lnTo>
                    <a:lnTo>
                      <a:pt x="79" y="90"/>
                    </a:lnTo>
                    <a:lnTo>
                      <a:pt x="70" y="94"/>
                    </a:lnTo>
                    <a:lnTo>
                      <a:pt x="61" y="96"/>
                    </a:lnTo>
                    <a:lnTo>
                      <a:pt x="51" y="98"/>
                    </a:lnTo>
                    <a:lnTo>
                      <a:pt x="41" y="96"/>
                    </a:lnTo>
                    <a:lnTo>
                      <a:pt x="31" y="94"/>
                    </a:lnTo>
                    <a:lnTo>
                      <a:pt x="22" y="90"/>
                    </a:lnTo>
                    <a:lnTo>
                      <a:pt x="15" y="84"/>
                    </a:lnTo>
                    <a:lnTo>
                      <a:pt x="8" y="76"/>
                    </a:lnTo>
                    <a:lnTo>
                      <a:pt x="4" y="68"/>
                    </a:lnTo>
                    <a:lnTo>
                      <a:pt x="1" y="58"/>
                    </a:lnTo>
                    <a:lnTo>
                      <a:pt x="0" y="49"/>
                    </a:lnTo>
                    <a:lnTo>
                      <a:pt x="1" y="39"/>
                    </a:lnTo>
                    <a:lnTo>
                      <a:pt x="4" y="30"/>
                    </a:lnTo>
                    <a:lnTo>
                      <a:pt x="8" y="22"/>
                    </a:lnTo>
                    <a:lnTo>
                      <a:pt x="15" y="14"/>
                    </a:lnTo>
                    <a:lnTo>
                      <a:pt x="22" y="8"/>
                    </a:lnTo>
                    <a:lnTo>
                      <a:pt x="31" y="3"/>
                    </a:lnTo>
                    <a:lnTo>
                      <a:pt x="41" y="1"/>
                    </a:lnTo>
                    <a:lnTo>
                      <a:pt x="51" y="0"/>
                    </a:lnTo>
                    <a:lnTo>
                      <a:pt x="61" y="1"/>
                    </a:lnTo>
                    <a:lnTo>
                      <a:pt x="70" y="3"/>
                    </a:lnTo>
                    <a:lnTo>
                      <a:pt x="79" y="8"/>
                    </a:lnTo>
                    <a:lnTo>
                      <a:pt x="87" y="14"/>
                    </a:lnTo>
                    <a:lnTo>
                      <a:pt x="92" y="22"/>
                    </a:lnTo>
                    <a:lnTo>
                      <a:pt x="98" y="30"/>
                    </a:lnTo>
                    <a:lnTo>
                      <a:pt x="100" y="39"/>
                    </a:lnTo>
                    <a:lnTo>
                      <a:pt x="102" y="49"/>
                    </a:lnTo>
                    <a:close/>
                  </a:path>
                </a:pathLst>
              </a:custGeom>
              <a:solidFill>
                <a:srgbClr val="CCF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00" name="未知"/>
              <p:cNvSpPr/>
              <p:nvPr/>
            </p:nvSpPr>
            <p:spPr bwMode="auto">
              <a:xfrm>
                <a:off x="556" y="1402"/>
                <a:ext cx="74" cy="62"/>
              </a:xfrm>
              <a:custGeom>
                <a:avLst/>
                <a:gdLst>
                  <a:gd name="T0" fmla="*/ 103 w 103"/>
                  <a:gd name="T1" fmla="*/ 50 h 98"/>
                  <a:gd name="T2" fmla="*/ 101 w 103"/>
                  <a:gd name="T3" fmla="*/ 59 h 98"/>
                  <a:gd name="T4" fmla="*/ 98 w 103"/>
                  <a:gd name="T5" fmla="*/ 68 h 98"/>
                  <a:gd name="T6" fmla="*/ 93 w 103"/>
                  <a:gd name="T7" fmla="*/ 76 h 98"/>
                  <a:gd name="T8" fmla="*/ 88 w 103"/>
                  <a:gd name="T9" fmla="*/ 85 h 98"/>
                  <a:gd name="T10" fmla="*/ 80 w 103"/>
                  <a:gd name="T11" fmla="*/ 90 h 98"/>
                  <a:gd name="T12" fmla="*/ 72 w 103"/>
                  <a:gd name="T13" fmla="*/ 95 h 98"/>
                  <a:gd name="T14" fmla="*/ 61 w 103"/>
                  <a:gd name="T15" fmla="*/ 97 h 98"/>
                  <a:gd name="T16" fmla="*/ 51 w 103"/>
                  <a:gd name="T17" fmla="*/ 98 h 98"/>
                  <a:gd name="T18" fmla="*/ 40 w 103"/>
                  <a:gd name="T19" fmla="*/ 97 h 98"/>
                  <a:gd name="T20" fmla="*/ 31 w 103"/>
                  <a:gd name="T21" fmla="*/ 95 h 98"/>
                  <a:gd name="T22" fmla="*/ 23 w 103"/>
                  <a:gd name="T23" fmla="*/ 90 h 98"/>
                  <a:gd name="T24" fmla="*/ 15 w 103"/>
                  <a:gd name="T25" fmla="*/ 85 h 98"/>
                  <a:gd name="T26" fmla="*/ 9 w 103"/>
                  <a:gd name="T27" fmla="*/ 76 h 98"/>
                  <a:gd name="T28" fmla="*/ 5 w 103"/>
                  <a:gd name="T29" fmla="*/ 68 h 98"/>
                  <a:gd name="T30" fmla="*/ 1 w 103"/>
                  <a:gd name="T31" fmla="*/ 59 h 98"/>
                  <a:gd name="T32" fmla="*/ 0 w 103"/>
                  <a:gd name="T33" fmla="*/ 50 h 98"/>
                  <a:gd name="T34" fmla="*/ 1 w 103"/>
                  <a:gd name="T35" fmla="*/ 40 h 98"/>
                  <a:gd name="T36" fmla="*/ 5 w 103"/>
                  <a:gd name="T37" fmla="*/ 30 h 98"/>
                  <a:gd name="T38" fmla="*/ 9 w 103"/>
                  <a:gd name="T39" fmla="*/ 22 h 98"/>
                  <a:gd name="T40" fmla="*/ 15 w 103"/>
                  <a:gd name="T41" fmla="*/ 14 h 98"/>
                  <a:gd name="T42" fmla="*/ 23 w 103"/>
                  <a:gd name="T43" fmla="*/ 9 h 98"/>
                  <a:gd name="T44" fmla="*/ 31 w 103"/>
                  <a:gd name="T45" fmla="*/ 4 h 98"/>
                  <a:gd name="T46" fmla="*/ 40 w 103"/>
                  <a:gd name="T47" fmla="*/ 2 h 98"/>
                  <a:gd name="T48" fmla="*/ 51 w 103"/>
                  <a:gd name="T49" fmla="*/ 0 h 98"/>
                  <a:gd name="T50" fmla="*/ 61 w 103"/>
                  <a:gd name="T51" fmla="*/ 2 h 98"/>
                  <a:gd name="T52" fmla="*/ 72 w 103"/>
                  <a:gd name="T53" fmla="*/ 4 h 98"/>
                  <a:gd name="T54" fmla="*/ 80 w 103"/>
                  <a:gd name="T55" fmla="*/ 9 h 98"/>
                  <a:gd name="T56" fmla="*/ 88 w 103"/>
                  <a:gd name="T57" fmla="*/ 14 h 98"/>
                  <a:gd name="T58" fmla="*/ 93 w 103"/>
                  <a:gd name="T59" fmla="*/ 22 h 98"/>
                  <a:gd name="T60" fmla="*/ 98 w 103"/>
                  <a:gd name="T61" fmla="*/ 30 h 98"/>
                  <a:gd name="T62" fmla="*/ 101 w 103"/>
                  <a:gd name="T63" fmla="*/ 40 h 98"/>
                  <a:gd name="T64" fmla="*/ 103 w 103"/>
                  <a:gd name="T65" fmla="*/ 50 h 98"/>
                  <a:gd name="T66" fmla="*/ 0 w 103"/>
                  <a:gd name="T67" fmla="*/ 0 h 98"/>
                  <a:gd name="T68" fmla="*/ 103 w 103"/>
                  <a:gd name="T69" fmla="*/ 98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T66" t="T67" r="T68" b="T69"/>
                <a:pathLst>
                  <a:path w="103" h="98">
                    <a:moveTo>
                      <a:pt x="103" y="50"/>
                    </a:moveTo>
                    <a:lnTo>
                      <a:pt x="101" y="59"/>
                    </a:lnTo>
                    <a:lnTo>
                      <a:pt x="98" y="68"/>
                    </a:lnTo>
                    <a:lnTo>
                      <a:pt x="93" y="76"/>
                    </a:lnTo>
                    <a:lnTo>
                      <a:pt x="88" y="85"/>
                    </a:lnTo>
                    <a:lnTo>
                      <a:pt x="80" y="90"/>
                    </a:lnTo>
                    <a:lnTo>
                      <a:pt x="72" y="95"/>
                    </a:lnTo>
                    <a:lnTo>
                      <a:pt x="61" y="97"/>
                    </a:lnTo>
                    <a:lnTo>
                      <a:pt x="51" y="98"/>
                    </a:lnTo>
                    <a:lnTo>
                      <a:pt x="40" y="97"/>
                    </a:lnTo>
                    <a:lnTo>
                      <a:pt x="31" y="95"/>
                    </a:lnTo>
                    <a:lnTo>
                      <a:pt x="23" y="90"/>
                    </a:lnTo>
                    <a:lnTo>
                      <a:pt x="15" y="85"/>
                    </a:lnTo>
                    <a:lnTo>
                      <a:pt x="9" y="76"/>
                    </a:lnTo>
                    <a:lnTo>
                      <a:pt x="5" y="68"/>
                    </a:lnTo>
                    <a:lnTo>
                      <a:pt x="1" y="59"/>
                    </a:lnTo>
                    <a:lnTo>
                      <a:pt x="0" y="50"/>
                    </a:lnTo>
                    <a:lnTo>
                      <a:pt x="1" y="40"/>
                    </a:lnTo>
                    <a:lnTo>
                      <a:pt x="5" y="30"/>
                    </a:lnTo>
                    <a:lnTo>
                      <a:pt x="9" y="22"/>
                    </a:lnTo>
                    <a:lnTo>
                      <a:pt x="15" y="14"/>
                    </a:lnTo>
                    <a:lnTo>
                      <a:pt x="23" y="9"/>
                    </a:lnTo>
                    <a:lnTo>
                      <a:pt x="31" y="4"/>
                    </a:lnTo>
                    <a:lnTo>
                      <a:pt x="40" y="2"/>
                    </a:lnTo>
                    <a:lnTo>
                      <a:pt x="51" y="0"/>
                    </a:lnTo>
                    <a:lnTo>
                      <a:pt x="61" y="2"/>
                    </a:lnTo>
                    <a:lnTo>
                      <a:pt x="72" y="4"/>
                    </a:lnTo>
                    <a:lnTo>
                      <a:pt x="80" y="9"/>
                    </a:lnTo>
                    <a:lnTo>
                      <a:pt x="88" y="14"/>
                    </a:lnTo>
                    <a:lnTo>
                      <a:pt x="93" y="22"/>
                    </a:lnTo>
                    <a:lnTo>
                      <a:pt x="98" y="30"/>
                    </a:lnTo>
                    <a:lnTo>
                      <a:pt x="101" y="40"/>
                    </a:lnTo>
                    <a:lnTo>
                      <a:pt x="103" y="50"/>
                    </a:lnTo>
                    <a:close/>
                  </a:path>
                </a:pathLst>
              </a:custGeom>
              <a:solidFill>
                <a:srgbClr val="F2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01" name="未知"/>
              <p:cNvSpPr/>
              <p:nvPr/>
            </p:nvSpPr>
            <p:spPr bwMode="auto">
              <a:xfrm>
                <a:off x="1410" y="1209"/>
                <a:ext cx="60" cy="49"/>
              </a:xfrm>
              <a:custGeom>
                <a:avLst/>
                <a:gdLst>
                  <a:gd name="T0" fmla="*/ 81 w 81"/>
                  <a:gd name="T1" fmla="*/ 39 h 79"/>
                  <a:gd name="T2" fmla="*/ 80 w 81"/>
                  <a:gd name="T3" fmla="*/ 47 h 79"/>
                  <a:gd name="T4" fmla="*/ 78 w 81"/>
                  <a:gd name="T5" fmla="*/ 54 h 79"/>
                  <a:gd name="T6" fmla="*/ 75 w 81"/>
                  <a:gd name="T7" fmla="*/ 61 h 79"/>
                  <a:gd name="T8" fmla="*/ 70 w 81"/>
                  <a:gd name="T9" fmla="*/ 67 h 79"/>
                  <a:gd name="T10" fmla="*/ 63 w 81"/>
                  <a:gd name="T11" fmla="*/ 72 h 79"/>
                  <a:gd name="T12" fmla="*/ 56 w 81"/>
                  <a:gd name="T13" fmla="*/ 75 h 79"/>
                  <a:gd name="T14" fmla="*/ 48 w 81"/>
                  <a:gd name="T15" fmla="*/ 77 h 79"/>
                  <a:gd name="T16" fmla="*/ 40 w 81"/>
                  <a:gd name="T17" fmla="*/ 79 h 79"/>
                  <a:gd name="T18" fmla="*/ 32 w 81"/>
                  <a:gd name="T19" fmla="*/ 77 h 79"/>
                  <a:gd name="T20" fmla="*/ 25 w 81"/>
                  <a:gd name="T21" fmla="*/ 75 h 79"/>
                  <a:gd name="T22" fmla="*/ 18 w 81"/>
                  <a:gd name="T23" fmla="*/ 72 h 79"/>
                  <a:gd name="T24" fmla="*/ 11 w 81"/>
                  <a:gd name="T25" fmla="*/ 67 h 79"/>
                  <a:gd name="T26" fmla="*/ 7 w 81"/>
                  <a:gd name="T27" fmla="*/ 61 h 79"/>
                  <a:gd name="T28" fmla="*/ 3 w 81"/>
                  <a:gd name="T29" fmla="*/ 54 h 79"/>
                  <a:gd name="T30" fmla="*/ 1 w 81"/>
                  <a:gd name="T31" fmla="*/ 47 h 79"/>
                  <a:gd name="T32" fmla="*/ 0 w 81"/>
                  <a:gd name="T33" fmla="*/ 39 h 79"/>
                  <a:gd name="T34" fmla="*/ 1 w 81"/>
                  <a:gd name="T35" fmla="*/ 31 h 79"/>
                  <a:gd name="T36" fmla="*/ 3 w 81"/>
                  <a:gd name="T37" fmla="*/ 24 h 79"/>
                  <a:gd name="T38" fmla="*/ 7 w 81"/>
                  <a:gd name="T39" fmla="*/ 18 h 79"/>
                  <a:gd name="T40" fmla="*/ 11 w 81"/>
                  <a:gd name="T41" fmla="*/ 12 h 79"/>
                  <a:gd name="T42" fmla="*/ 18 w 81"/>
                  <a:gd name="T43" fmla="*/ 7 h 79"/>
                  <a:gd name="T44" fmla="*/ 25 w 81"/>
                  <a:gd name="T45" fmla="*/ 4 h 79"/>
                  <a:gd name="T46" fmla="*/ 32 w 81"/>
                  <a:gd name="T47" fmla="*/ 1 h 79"/>
                  <a:gd name="T48" fmla="*/ 40 w 81"/>
                  <a:gd name="T49" fmla="*/ 0 h 79"/>
                  <a:gd name="T50" fmla="*/ 48 w 81"/>
                  <a:gd name="T51" fmla="*/ 1 h 79"/>
                  <a:gd name="T52" fmla="*/ 56 w 81"/>
                  <a:gd name="T53" fmla="*/ 4 h 79"/>
                  <a:gd name="T54" fmla="*/ 63 w 81"/>
                  <a:gd name="T55" fmla="*/ 7 h 79"/>
                  <a:gd name="T56" fmla="*/ 70 w 81"/>
                  <a:gd name="T57" fmla="*/ 12 h 79"/>
                  <a:gd name="T58" fmla="*/ 75 w 81"/>
                  <a:gd name="T59" fmla="*/ 18 h 79"/>
                  <a:gd name="T60" fmla="*/ 78 w 81"/>
                  <a:gd name="T61" fmla="*/ 24 h 79"/>
                  <a:gd name="T62" fmla="*/ 80 w 81"/>
                  <a:gd name="T63" fmla="*/ 31 h 79"/>
                  <a:gd name="T64" fmla="*/ 81 w 81"/>
                  <a:gd name="T65" fmla="*/ 39 h 79"/>
                  <a:gd name="T66" fmla="*/ 0 w 81"/>
                  <a:gd name="T67" fmla="*/ 0 h 79"/>
                  <a:gd name="T68" fmla="*/ 81 w 81"/>
                  <a:gd name="T69" fmla="*/ 7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T66" t="T67" r="T68" b="T69"/>
                <a:pathLst>
                  <a:path w="81" h="79">
                    <a:moveTo>
                      <a:pt x="81" y="39"/>
                    </a:moveTo>
                    <a:lnTo>
                      <a:pt x="80" y="47"/>
                    </a:lnTo>
                    <a:lnTo>
                      <a:pt x="78" y="54"/>
                    </a:lnTo>
                    <a:lnTo>
                      <a:pt x="75" y="61"/>
                    </a:lnTo>
                    <a:lnTo>
                      <a:pt x="70" y="67"/>
                    </a:lnTo>
                    <a:lnTo>
                      <a:pt x="63" y="72"/>
                    </a:lnTo>
                    <a:lnTo>
                      <a:pt x="56" y="75"/>
                    </a:lnTo>
                    <a:lnTo>
                      <a:pt x="48" y="77"/>
                    </a:lnTo>
                    <a:lnTo>
                      <a:pt x="40" y="79"/>
                    </a:lnTo>
                    <a:lnTo>
                      <a:pt x="32" y="77"/>
                    </a:lnTo>
                    <a:lnTo>
                      <a:pt x="25" y="75"/>
                    </a:lnTo>
                    <a:lnTo>
                      <a:pt x="18" y="72"/>
                    </a:lnTo>
                    <a:lnTo>
                      <a:pt x="11" y="67"/>
                    </a:lnTo>
                    <a:lnTo>
                      <a:pt x="7" y="61"/>
                    </a:lnTo>
                    <a:lnTo>
                      <a:pt x="3" y="54"/>
                    </a:lnTo>
                    <a:lnTo>
                      <a:pt x="1" y="47"/>
                    </a:lnTo>
                    <a:lnTo>
                      <a:pt x="0" y="39"/>
                    </a:lnTo>
                    <a:lnTo>
                      <a:pt x="1" y="31"/>
                    </a:lnTo>
                    <a:lnTo>
                      <a:pt x="3" y="24"/>
                    </a:lnTo>
                    <a:lnTo>
                      <a:pt x="7" y="18"/>
                    </a:lnTo>
                    <a:lnTo>
                      <a:pt x="11" y="12"/>
                    </a:lnTo>
                    <a:lnTo>
                      <a:pt x="18" y="7"/>
                    </a:lnTo>
                    <a:lnTo>
                      <a:pt x="25" y="4"/>
                    </a:lnTo>
                    <a:lnTo>
                      <a:pt x="32" y="1"/>
                    </a:lnTo>
                    <a:lnTo>
                      <a:pt x="40" y="0"/>
                    </a:lnTo>
                    <a:lnTo>
                      <a:pt x="48" y="1"/>
                    </a:lnTo>
                    <a:lnTo>
                      <a:pt x="56" y="4"/>
                    </a:lnTo>
                    <a:lnTo>
                      <a:pt x="63" y="7"/>
                    </a:lnTo>
                    <a:lnTo>
                      <a:pt x="70" y="12"/>
                    </a:lnTo>
                    <a:lnTo>
                      <a:pt x="75" y="18"/>
                    </a:lnTo>
                    <a:lnTo>
                      <a:pt x="78" y="24"/>
                    </a:lnTo>
                    <a:lnTo>
                      <a:pt x="80" y="31"/>
                    </a:lnTo>
                    <a:lnTo>
                      <a:pt x="81" y="39"/>
                    </a:lnTo>
                    <a:close/>
                  </a:path>
                </a:pathLst>
              </a:custGeom>
              <a:solidFill>
                <a:srgbClr val="F2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02" name="未知"/>
              <p:cNvSpPr/>
              <p:nvPr/>
            </p:nvSpPr>
            <p:spPr bwMode="auto">
              <a:xfrm>
                <a:off x="295" y="880"/>
                <a:ext cx="58" cy="51"/>
              </a:xfrm>
              <a:custGeom>
                <a:avLst/>
                <a:gdLst>
                  <a:gd name="T0" fmla="*/ 82 w 82"/>
                  <a:gd name="T1" fmla="*/ 39 h 78"/>
                  <a:gd name="T2" fmla="*/ 81 w 82"/>
                  <a:gd name="T3" fmla="*/ 47 h 78"/>
                  <a:gd name="T4" fmla="*/ 78 w 82"/>
                  <a:gd name="T5" fmla="*/ 54 h 78"/>
                  <a:gd name="T6" fmla="*/ 75 w 82"/>
                  <a:gd name="T7" fmla="*/ 61 h 78"/>
                  <a:gd name="T8" fmla="*/ 70 w 82"/>
                  <a:gd name="T9" fmla="*/ 67 h 78"/>
                  <a:gd name="T10" fmla="*/ 63 w 82"/>
                  <a:gd name="T11" fmla="*/ 71 h 78"/>
                  <a:gd name="T12" fmla="*/ 57 w 82"/>
                  <a:gd name="T13" fmla="*/ 75 h 78"/>
                  <a:gd name="T14" fmla="*/ 49 w 82"/>
                  <a:gd name="T15" fmla="*/ 77 h 78"/>
                  <a:gd name="T16" fmla="*/ 40 w 82"/>
                  <a:gd name="T17" fmla="*/ 78 h 78"/>
                  <a:gd name="T18" fmla="*/ 32 w 82"/>
                  <a:gd name="T19" fmla="*/ 77 h 78"/>
                  <a:gd name="T20" fmla="*/ 25 w 82"/>
                  <a:gd name="T21" fmla="*/ 75 h 78"/>
                  <a:gd name="T22" fmla="*/ 19 w 82"/>
                  <a:gd name="T23" fmla="*/ 71 h 78"/>
                  <a:gd name="T24" fmla="*/ 12 w 82"/>
                  <a:gd name="T25" fmla="*/ 67 h 78"/>
                  <a:gd name="T26" fmla="*/ 7 w 82"/>
                  <a:gd name="T27" fmla="*/ 61 h 78"/>
                  <a:gd name="T28" fmla="*/ 4 w 82"/>
                  <a:gd name="T29" fmla="*/ 54 h 78"/>
                  <a:gd name="T30" fmla="*/ 1 w 82"/>
                  <a:gd name="T31" fmla="*/ 47 h 78"/>
                  <a:gd name="T32" fmla="*/ 0 w 82"/>
                  <a:gd name="T33" fmla="*/ 39 h 78"/>
                  <a:gd name="T34" fmla="*/ 1 w 82"/>
                  <a:gd name="T35" fmla="*/ 31 h 78"/>
                  <a:gd name="T36" fmla="*/ 4 w 82"/>
                  <a:gd name="T37" fmla="*/ 24 h 78"/>
                  <a:gd name="T38" fmla="*/ 7 w 82"/>
                  <a:gd name="T39" fmla="*/ 17 h 78"/>
                  <a:gd name="T40" fmla="*/ 12 w 82"/>
                  <a:gd name="T41" fmla="*/ 11 h 78"/>
                  <a:gd name="T42" fmla="*/ 19 w 82"/>
                  <a:gd name="T43" fmla="*/ 7 h 78"/>
                  <a:gd name="T44" fmla="*/ 25 w 82"/>
                  <a:gd name="T45" fmla="*/ 3 h 78"/>
                  <a:gd name="T46" fmla="*/ 32 w 82"/>
                  <a:gd name="T47" fmla="*/ 1 h 78"/>
                  <a:gd name="T48" fmla="*/ 40 w 82"/>
                  <a:gd name="T49" fmla="*/ 0 h 78"/>
                  <a:gd name="T50" fmla="*/ 49 w 82"/>
                  <a:gd name="T51" fmla="*/ 1 h 78"/>
                  <a:gd name="T52" fmla="*/ 57 w 82"/>
                  <a:gd name="T53" fmla="*/ 3 h 78"/>
                  <a:gd name="T54" fmla="*/ 63 w 82"/>
                  <a:gd name="T55" fmla="*/ 7 h 78"/>
                  <a:gd name="T56" fmla="*/ 70 w 82"/>
                  <a:gd name="T57" fmla="*/ 11 h 78"/>
                  <a:gd name="T58" fmla="*/ 75 w 82"/>
                  <a:gd name="T59" fmla="*/ 17 h 78"/>
                  <a:gd name="T60" fmla="*/ 78 w 82"/>
                  <a:gd name="T61" fmla="*/ 24 h 78"/>
                  <a:gd name="T62" fmla="*/ 81 w 82"/>
                  <a:gd name="T63" fmla="*/ 31 h 78"/>
                  <a:gd name="T64" fmla="*/ 82 w 82"/>
                  <a:gd name="T65" fmla="*/ 39 h 78"/>
                  <a:gd name="T66" fmla="*/ 0 w 82"/>
                  <a:gd name="T67" fmla="*/ 0 h 78"/>
                  <a:gd name="T68" fmla="*/ 82 w 82"/>
                  <a:gd name="T69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T66" t="T67" r="T68" b="T69"/>
                <a:pathLst>
                  <a:path w="82" h="78">
                    <a:moveTo>
                      <a:pt x="82" y="39"/>
                    </a:moveTo>
                    <a:lnTo>
                      <a:pt x="81" y="47"/>
                    </a:lnTo>
                    <a:lnTo>
                      <a:pt x="78" y="54"/>
                    </a:lnTo>
                    <a:lnTo>
                      <a:pt x="75" y="61"/>
                    </a:lnTo>
                    <a:lnTo>
                      <a:pt x="70" y="67"/>
                    </a:lnTo>
                    <a:lnTo>
                      <a:pt x="63" y="71"/>
                    </a:lnTo>
                    <a:lnTo>
                      <a:pt x="57" y="75"/>
                    </a:lnTo>
                    <a:lnTo>
                      <a:pt x="49" y="77"/>
                    </a:lnTo>
                    <a:lnTo>
                      <a:pt x="40" y="78"/>
                    </a:lnTo>
                    <a:lnTo>
                      <a:pt x="32" y="77"/>
                    </a:lnTo>
                    <a:lnTo>
                      <a:pt x="25" y="75"/>
                    </a:lnTo>
                    <a:lnTo>
                      <a:pt x="19" y="71"/>
                    </a:lnTo>
                    <a:lnTo>
                      <a:pt x="12" y="67"/>
                    </a:lnTo>
                    <a:lnTo>
                      <a:pt x="7" y="61"/>
                    </a:lnTo>
                    <a:lnTo>
                      <a:pt x="4" y="54"/>
                    </a:lnTo>
                    <a:lnTo>
                      <a:pt x="1" y="47"/>
                    </a:lnTo>
                    <a:lnTo>
                      <a:pt x="0" y="39"/>
                    </a:lnTo>
                    <a:lnTo>
                      <a:pt x="1" y="31"/>
                    </a:lnTo>
                    <a:lnTo>
                      <a:pt x="4" y="24"/>
                    </a:lnTo>
                    <a:lnTo>
                      <a:pt x="7" y="17"/>
                    </a:lnTo>
                    <a:lnTo>
                      <a:pt x="12" y="11"/>
                    </a:lnTo>
                    <a:lnTo>
                      <a:pt x="19" y="7"/>
                    </a:lnTo>
                    <a:lnTo>
                      <a:pt x="25" y="3"/>
                    </a:lnTo>
                    <a:lnTo>
                      <a:pt x="32" y="1"/>
                    </a:lnTo>
                    <a:lnTo>
                      <a:pt x="40" y="0"/>
                    </a:lnTo>
                    <a:lnTo>
                      <a:pt x="49" y="1"/>
                    </a:lnTo>
                    <a:lnTo>
                      <a:pt x="57" y="3"/>
                    </a:lnTo>
                    <a:lnTo>
                      <a:pt x="63" y="7"/>
                    </a:lnTo>
                    <a:lnTo>
                      <a:pt x="70" y="11"/>
                    </a:lnTo>
                    <a:lnTo>
                      <a:pt x="75" y="17"/>
                    </a:lnTo>
                    <a:lnTo>
                      <a:pt x="78" y="24"/>
                    </a:lnTo>
                    <a:lnTo>
                      <a:pt x="81" y="31"/>
                    </a:lnTo>
                    <a:lnTo>
                      <a:pt x="82" y="39"/>
                    </a:lnTo>
                    <a:close/>
                  </a:path>
                </a:pathLst>
              </a:custGeom>
              <a:solidFill>
                <a:srgbClr val="E5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03" name="未知"/>
              <p:cNvSpPr/>
              <p:nvPr/>
            </p:nvSpPr>
            <p:spPr bwMode="auto">
              <a:xfrm>
                <a:off x="953" y="836"/>
                <a:ext cx="60" cy="49"/>
              </a:xfrm>
              <a:custGeom>
                <a:avLst/>
                <a:gdLst>
                  <a:gd name="T0" fmla="*/ 0 w 81"/>
                  <a:gd name="T1" fmla="*/ 39 h 78"/>
                  <a:gd name="T2" fmla="*/ 1 w 81"/>
                  <a:gd name="T3" fmla="*/ 47 h 78"/>
                  <a:gd name="T4" fmla="*/ 3 w 81"/>
                  <a:gd name="T5" fmla="*/ 54 h 78"/>
                  <a:gd name="T6" fmla="*/ 6 w 81"/>
                  <a:gd name="T7" fmla="*/ 61 h 78"/>
                  <a:gd name="T8" fmla="*/ 11 w 81"/>
                  <a:gd name="T9" fmla="*/ 66 h 78"/>
                  <a:gd name="T10" fmla="*/ 18 w 81"/>
                  <a:gd name="T11" fmla="*/ 71 h 78"/>
                  <a:gd name="T12" fmla="*/ 25 w 81"/>
                  <a:gd name="T13" fmla="*/ 74 h 78"/>
                  <a:gd name="T14" fmla="*/ 32 w 81"/>
                  <a:gd name="T15" fmla="*/ 77 h 78"/>
                  <a:gd name="T16" fmla="*/ 40 w 81"/>
                  <a:gd name="T17" fmla="*/ 78 h 78"/>
                  <a:gd name="T18" fmla="*/ 48 w 81"/>
                  <a:gd name="T19" fmla="*/ 77 h 78"/>
                  <a:gd name="T20" fmla="*/ 56 w 81"/>
                  <a:gd name="T21" fmla="*/ 74 h 78"/>
                  <a:gd name="T22" fmla="*/ 63 w 81"/>
                  <a:gd name="T23" fmla="*/ 71 h 78"/>
                  <a:gd name="T24" fmla="*/ 70 w 81"/>
                  <a:gd name="T25" fmla="*/ 66 h 78"/>
                  <a:gd name="T26" fmla="*/ 74 w 81"/>
                  <a:gd name="T27" fmla="*/ 61 h 78"/>
                  <a:gd name="T28" fmla="*/ 78 w 81"/>
                  <a:gd name="T29" fmla="*/ 54 h 78"/>
                  <a:gd name="T30" fmla="*/ 80 w 81"/>
                  <a:gd name="T31" fmla="*/ 47 h 78"/>
                  <a:gd name="T32" fmla="*/ 81 w 81"/>
                  <a:gd name="T33" fmla="*/ 39 h 78"/>
                  <a:gd name="T34" fmla="*/ 80 w 81"/>
                  <a:gd name="T35" fmla="*/ 31 h 78"/>
                  <a:gd name="T36" fmla="*/ 78 w 81"/>
                  <a:gd name="T37" fmla="*/ 24 h 78"/>
                  <a:gd name="T38" fmla="*/ 74 w 81"/>
                  <a:gd name="T39" fmla="*/ 17 h 78"/>
                  <a:gd name="T40" fmla="*/ 70 w 81"/>
                  <a:gd name="T41" fmla="*/ 11 h 78"/>
                  <a:gd name="T42" fmla="*/ 63 w 81"/>
                  <a:gd name="T43" fmla="*/ 7 h 78"/>
                  <a:gd name="T44" fmla="*/ 56 w 81"/>
                  <a:gd name="T45" fmla="*/ 3 h 78"/>
                  <a:gd name="T46" fmla="*/ 48 w 81"/>
                  <a:gd name="T47" fmla="*/ 1 h 78"/>
                  <a:gd name="T48" fmla="*/ 40 w 81"/>
                  <a:gd name="T49" fmla="*/ 0 h 78"/>
                  <a:gd name="T50" fmla="*/ 32 w 81"/>
                  <a:gd name="T51" fmla="*/ 1 h 78"/>
                  <a:gd name="T52" fmla="*/ 25 w 81"/>
                  <a:gd name="T53" fmla="*/ 3 h 78"/>
                  <a:gd name="T54" fmla="*/ 18 w 81"/>
                  <a:gd name="T55" fmla="*/ 7 h 78"/>
                  <a:gd name="T56" fmla="*/ 11 w 81"/>
                  <a:gd name="T57" fmla="*/ 11 h 78"/>
                  <a:gd name="T58" fmla="*/ 6 w 81"/>
                  <a:gd name="T59" fmla="*/ 17 h 78"/>
                  <a:gd name="T60" fmla="*/ 3 w 81"/>
                  <a:gd name="T61" fmla="*/ 24 h 78"/>
                  <a:gd name="T62" fmla="*/ 1 w 81"/>
                  <a:gd name="T63" fmla="*/ 31 h 78"/>
                  <a:gd name="T64" fmla="*/ 0 w 81"/>
                  <a:gd name="T65" fmla="*/ 39 h 78"/>
                  <a:gd name="T66" fmla="*/ 0 w 81"/>
                  <a:gd name="T67" fmla="*/ 0 h 78"/>
                  <a:gd name="T68" fmla="*/ 81 w 81"/>
                  <a:gd name="T69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T66" t="T67" r="T68" b="T69"/>
                <a:pathLst>
                  <a:path w="81" h="78">
                    <a:moveTo>
                      <a:pt x="0" y="39"/>
                    </a:moveTo>
                    <a:lnTo>
                      <a:pt x="1" y="47"/>
                    </a:lnTo>
                    <a:lnTo>
                      <a:pt x="3" y="54"/>
                    </a:lnTo>
                    <a:lnTo>
                      <a:pt x="6" y="61"/>
                    </a:lnTo>
                    <a:lnTo>
                      <a:pt x="11" y="66"/>
                    </a:lnTo>
                    <a:lnTo>
                      <a:pt x="18" y="71"/>
                    </a:lnTo>
                    <a:lnTo>
                      <a:pt x="25" y="74"/>
                    </a:lnTo>
                    <a:lnTo>
                      <a:pt x="32" y="77"/>
                    </a:lnTo>
                    <a:lnTo>
                      <a:pt x="40" y="78"/>
                    </a:lnTo>
                    <a:lnTo>
                      <a:pt x="48" y="77"/>
                    </a:lnTo>
                    <a:lnTo>
                      <a:pt x="56" y="74"/>
                    </a:lnTo>
                    <a:lnTo>
                      <a:pt x="63" y="71"/>
                    </a:lnTo>
                    <a:lnTo>
                      <a:pt x="70" y="66"/>
                    </a:lnTo>
                    <a:lnTo>
                      <a:pt x="74" y="61"/>
                    </a:lnTo>
                    <a:lnTo>
                      <a:pt x="78" y="54"/>
                    </a:lnTo>
                    <a:lnTo>
                      <a:pt x="80" y="47"/>
                    </a:lnTo>
                    <a:lnTo>
                      <a:pt x="81" y="39"/>
                    </a:lnTo>
                    <a:lnTo>
                      <a:pt x="80" y="31"/>
                    </a:lnTo>
                    <a:lnTo>
                      <a:pt x="78" y="24"/>
                    </a:lnTo>
                    <a:lnTo>
                      <a:pt x="74" y="17"/>
                    </a:lnTo>
                    <a:lnTo>
                      <a:pt x="70" y="11"/>
                    </a:lnTo>
                    <a:lnTo>
                      <a:pt x="63" y="7"/>
                    </a:lnTo>
                    <a:lnTo>
                      <a:pt x="56" y="3"/>
                    </a:lnTo>
                    <a:lnTo>
                      <a:pt x="48" y="1"/>
                    </a:lnTo>
                    <a:lnTo>
                      <a:pt x="40" y="0"/>
                    </a:lnTo>
                    <a:lnTo>
                      <a:pt x="32" y="1"/>
                    </a:lnTo>
                    <a:lnTo>
                      <a:pt x="25" y="3"/>
                    </a:lnTo>
                    <a:lnTo>
                      <a:pt x="18" y="7"/>
                    </a:lnTo>
                    <a:lnTo>
                      <a:pt x="11" y="11"/>
                    </a:lnTo>
                    <a:lnTo>
                      <a:pt x="6" y="17"/>
                    </a:lnTo>
                    <a:lnTo>
                      <a:pt x="3" y="24"/>
                    </a:lnTo>
                    <a:lnTo>
                      <a:pt x="1" y="31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D8F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04" name="未知"/>
              <p:cNvSpPr/>
              <p:nvPr/>
            </p:nvSpPr>
            <p:spPr bwMode="auto">
              <a:xfrm>
                <a:off x="1287" y="1455"/>
                <a:ext cx="60" cy="50"/>
              </a:xfrm>
              <a:custGeom>
                <a:avLst/>
                <a:gdLst>
                  <a:gd name="T0" fmla="*/ 81 w 81"/>
                  <a:gd name="T1" fmla="*/ 40 h 79"/>
                  <a:gd name="T2" fmla="*/ 80 w 81"/>
                  <a:gd name="T3" fmla="*/ 48 h 79"/>
                  <a:gd name="T4" fmla="*/ 78 w 81"/>
                  <a:gd name="T5" fmla="*/ 55 h 79"/>
                  <a:gd name="T6" fmla="*/ 74 w 81"/>
                  <a:gd name="T7" fmla="*/ 61 h 79"/>
                  <a:gd name="T8" fmla="*/ 70 w 81"/>
                  <a:gd name="T9" fmla="*/ 67 h 79"/>
                  <a:gd name="T10" fmla="*/ 63 w 81"/>
                  <a:gd name="T11" fmla="*/ 72 h 79"/>
                  <a:gd name="T12" fmla="*/ 56 w 81"/>
                  <a:gd name="T13" fmla="*/ 75 h 79"/>
                  <a:gd name="T14" fmla="*/ 48 w 81"/>
                  <a:gd name="T15" fmla="*/ 78 h 79"/>
                  <a:gd name="T16" fmla="*/ 40 w 81"/>
                  <a:gd name="T17" fmla="*/ 79 h 79"/>
                  <a:gd name="T18" fmla="*/ 32 w 81"/>
                  <a:gd name="T19" fmla="*/ 78 h 79"/>
                  <a:gd name="T20" fmla="*/ 25 w 81"/>
                  <a:gd name="T21" fmla="*/ 75 h 79"/>
                  <a:gd name="T22" fmla="*/ 18 w 81"/>
                  <a:gd name="T23" fmla="*/ 72 h 79"/>
                  <a:gd name="T24" fmla="*/ 11 w 81"/>
                  <a:gd name="T25" fmla="*/ 67 h 79"/>
                  <a:gd name="T26" fmla="*/ 6 w 81"/>
                  <a:gd name="T27" fmla="*/ 61 h 79"/>
                  <a:gd name="T28" fmla="*/ 3 w 81"/>
                  <a:gd name="T29" fmla="*/ 55 h 79"/>
                  <a:gd name="T30" fmla="*/ 1 w 81"/>
                  <a:gd name="T31" fmla="*/ 48 h 79"/>
                  <a:gd name="T32" fmla="*/ 0 w 81"/>
                  <a:gd name="T33" fmla="*/ 40 h 79"/>
                  <a:gd name="T34" fmla="*/ 1 w 81"/>
                  <a:gd name="T35" fmla="*/ 32 h 79"/>
                  <a:gd name="T36" fmla="*/ 3 w 81"/>
                  <a:gd name="T37" fmla="*/ 25 h 79"/>
                  <a:gd name="T38" fmla="*/ 6 w 81"/>
                  <a:gd name="T39" fmla="*/ 18 h 79"/>
                  <a:gd name="T40" fmla="*/ 11 w 81"/>
                  <a:gd name="T41" fmla="*/ 12 h 79"/>
                  <a:gd name="T42" fmla="*/ 18 w 81"/>
                  <a:gd name="T43" fmla="*/ 7 h 79"/>
                  <a:gd name="T44" fmla="*/ 25 w 81"/>
                  <a:gd name="T45" fmla="*/ 4 h 79"/>
                  <a:gd name="T46" fmla="*/ 32 w 81"/>
                  <a:gd name="T47" fmla="*/ 2 h 79"/>
                  <a:gd name="T48" fmla="*/ 40 w 81"/>
                  <a:gd name="T49" fmla="*/ 0 h 79"/>
                  <a:gd name="T50" fmla="*/ 48 w 81"/>
                  <a:gd name="T51" fmla="*/ 2 h 79"/>
                  <a:gd name="T52" fmla="*/ 56 w 81"/>
                  <a:gd name="T53" fmla="*/ 4 h 79"/>
                  <a:gd name="T54" fmla="*/ 63 w 81"/>
                  <a:gd name="T55" fmla="*/ 7 h 79"/>
                  <a:gd name="T56" fmla="*/ 70 w 81"/>
                  <a:gd name="T57" fmla="*/ 12 h 79"/>
                  <a:gd name="T58" fmla="*/ 74 w 81"/>
                  <a:gd name="T59" fmla="*/ 18 h 79"/>
                  <a:gd name="T60" fmla="*/ 78 w 81"/>
                  <a:gd name="T61" fmla="*/ 25 h 79"/>
                  <a:gd name="T62" fmla="*/ 80 w 81"/>
                  <a:gd name="T63" fmla="*/ 32 h 79"/>
                  <a:gd name="T64" fmla="*/ 81 w 81"/>
                  <a:gd name="T65" fmla="*/ 40 h 79"/>
                  <a:gd name="T66" fmla="*/ 0 w 81"/>
                  <a:gd name="T67" fmla="*/ 0 h 79"/>
                  <a:gd name="T68" fmla="*/ 81 w 81"/>
                  <a:gd name="T69" fmla="*/ 79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T66" t="T67" r="T68" b="T69"/>
                <a:pathLst>
                  <a:path w="81" h="79">
                    <a:moveTo>
                      <a:pt x="81" y="40"/>
                    </a:moveTo>
                    <a:lnTo>
                      <a:pt x="80" y="48"/>
                    </a:lnTo>
                    <a:lnTo>
                      <a:pt x="78" y="55"/>
                    </a:lnTo>
                    <a:lnTo>
                      <a:pt x="74" y="61"/>
                    </a:lnTo>
                    <a:lnTo>
                      <a:pt x="70" y="67"/>
                    </a:lnTo>
                    <a:lnTo>
                      <a:pt x="63" y="72"/>
                    </a:lnTo>
                    <a:lnTo>
                      <a:pt x="56" y="75"/>
                    </a:lnTo>
                    <a:lnTo>
                      <a:pt x="48" y="78"/>
                    </a:lnTo>
                    <a:lnTo>
                      <a:pt x="40" y="79"/>
                    </a:lnTo>
                    <a:lnTo>
                      <a:pt x="32" y="78"/>
                    </a:lnTo>
                    <a:lnTo>
                      <a:pt x="25" y="75"/>
                    </a:lnTo>
                    <a:lnTo>
                      <a:pt x="18" y="72"/>
                    </a:lnTo>
                    <a:lnTo>
                      <a:pt x="11" y="67"/>
                    </a:lnTo>
                    <a:lnTo>
                      <a:pt x="6" y="61"/>
                    </a:lnTo>
                    <a:lnTo>
                      <a:pt x="3" y="55"/>
                    </a:lnTo>
                    <a:lnTo>
                      <a:pt x="1" y="48"/>
                    </a:lnTo>
                    <a:lnTo>
                      <a:pt x="0" y="40"/>
                    </a:lnTo>
                    <a:lnTo>
                      <a:pt x="1" y="32"/>
                    </a:lnTo>
                    <a:lnTo>
                      <a:pt x="3" y="25"/>
                    </a:lnTo>
                    <a:lnTo>
                      <a:pt x="6" y="18"/>
                    </a:lnTo>
                    <a:lnTo>
                      <a:pt x="11" y="12"/>
                    </a:lnTo>
                    <a:lnTo>
                      <a:pt x="18" y="7"/>
                    </a:lnTo>
                    <a:lnTo>
                      <a:pt x="25" y="4"/>
                    </a:lnTo>
                    <a:lnTo>
                      <a:pt x="32" y="2"/>
                    </a:lnTo>
                    <a:lnTo>
                      <a:pt x="40" y="0"/>
                    </a:lnTo>
                    <a:lnTo>
                      <a:pt x="48" y="2"/>
                    </a:lnTo>
                    <a:lnTo>
                      <a:pt x="56" y="4"/>
                    </a:lnTo>
                    <a:lnTo>
                      <a:pt x="63" y="7"/>
                    </a:lnTo>
                    <a:lnTo>
                      <a:pt x="70" y="12"/>
                    </a:lnTo>
                    <a:lnTo>
                      <a:pt x="74" y="18"/>
                    </a:lnTo>
                    <a:lnTo>
                      <a:pt x="78" y="25"/>
                    </a:lnTo>
                    <a:lnTo>
                      <a:pt x="80" y="32"/>
                    </a:lnTo>
                    <a:lnTo>
                      <a:pt x="81" y="40"/>
                    </a:lnTo>
                    <a:close/>
                  </a:path>
                </a:pathLst>
              </a:custGeom>
              <a:solidFill>
                <a:srgbClr val="F2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05" name="未知"/>
              <p:cNvSpPr/>
              <p:nvPr/>
            </p:nvSpPr>
            <p:spPr bwMode="auto">
              <a:xfrm>
                <a:off x="1006" y="1617"/>
                <a:ext cx="47" cy="39"/>
              </a:xfrm>
              <a:custGeom>
                <a:avLst/>
                <a:gdLst>
                  <a:gd name="T0" fmla="*/ 64 w 64"/>
                  <a:gd name="T1" fmla="*/ 30 h 61"/>
                  <a:gd name="T2" fmla="*/ 62 w 64"/>
                  <a:gd name="T3" fmla="*/ 43 h 61"/>
                  <a:gd name="T4" fmla="*/ 55 w 64"/>
                  <a:gd name="T5" fmla="*/ 52 h 61"/>
                  <a:gd name="T6" fmla="*/ 45 w 64"/>
                  <a:gd name="T7" fmla="*/ 59 h 61"/>
                  <a:gd name="T8" fmla="*/ 32 w 64"/>
                  <a:gd name="T9" fmla="*/ 61 h 61"/>
                  <a:gd name="T10" fmla="*/ 19 w 64"/>
                  <a:gd name="T11" fmla="*/ 59 h 61"/>
                  <a:gd name="T12" fmla="*/ 9 w 64"/>
                  <a:gd name="T13" fmla="*/ 52 h 61"/>
                  <a:gd name="T14" fmla="*/ 2 w 64"/>
                  <a:gd name="T15" fmla="*/ 43 h 61"/>
                  <a:gd name="T16" fmla="*/ 0 w 64"/>
                  <a:gd name="T17" fmla="*/ 30 h 61"/>
                  <a:gd name="T18" fmla="*/ 2 w 64"/>
                  <a:gd name="T19" fmla="*/ 19 h 61"/>
                  <a:gd name="T20" fmla="*/ 9 w 64"/>
                  <a:gd name="T21" fmla="*/ 9 h 61"/>
                  <a:gd name="T22" fmla="*/ 19 w 64"/>
                  <a:gd name="T23" fmla="*/ 2 h 61"/>
                  <a:gd name="T24" fmla="*/ 32 w 64"/>
                  <a:gd name="T25" fmla="*/ 0 h 61"/>
                  <a:gd name="T26" fmla="*/ 45 w 64"/>
                  <a:gd name="T27" fmla="*/ 2 h 61"/>
                  <a:gd name="T28" fmla="*/ 55 w 64"/>
                  <a:gd name="T29" fmla="*/ 9 h 61"/>
                  <a:gd name="T30" fmla="*/ 62 w 64"/>
                  <a:gd name="T31" fmla="*/ 19 h 61"/>
                  <a:gd name="T32" fmla="*/ 64 w 64"/>
                  <a:gd name="T33" fmla="*/ 30 h 61"/>
                  <a:gd name="T34" fmla="*/ 0 w 64"/>
                  <a:gd name="T35" fmla="*/ 0 h 61"/>
                  <a:gd name="T36" fmla="*/ 64 w 64"/>
                  <a:gd name="T37" fmla="*/ 61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T34" t="T35" r="T36" b="T37"/>
                <a:pathLst>
                  <a:path w="64" h="61">
                    <a:moveTo>
                      <a:pt x="64" y="30"/>
                    </a:moveTo>
                    <a:lnTo>
                      <a:pt x="62" y="43"/>
                    </a:lnTo>
                    <a:lnTo>
                      <a:pt x="55" y="52"/>
                    </a:lnTo>
                    <a:lnTo>
                      <a:pt x="45" y="59"/>
                    </a:lnTo>
                    <a:lnTo>
                      <a:pt x="32" y="61"/>
                    </a:lnTo>
                    <a:lnTo>
                      <a:pt x="19" y="59"/>
                    </a:lnTo>
                    <a:lnTo>
                      <a:pt x="9" y="52"/>
                    </a:lnTo>
                    <a:lnTo>
                      <a:pt x="2" y="43"/>
                    </a:lnTo>
                    <a:lnTo>
                      <a:pt x="0" y="30"/>
                    </a:lnTo>
                    <a:lnTo>
                      <a:pt x="2" y="19"/>
                    </a:lnTo>
                    <a:lnTo>
                      <a:pt x="9" y="9"/>
                    </a:lnTo>
                    <a:lnTo>
                      <a:pt x="19" y="2"/>
                    </a:lnTo>
                    <a:lnTo>
                      <a:pt x="32" y="0"/>
                    </a:lnTo>
                    <a:lnTo>
                      <a:pt x="45" y="2"/>
                    </a:lnTo>
                    <a:lnTo>
                      <a:pt x="55" y="9"/>
                    </a:lnTo>
                    <a:lnTo>
                      <a:pt x="62" y="19"/>
                    </a:lnTo>
                    <a:lnTo>
                      <a:pt x="64" y="30"/>
                    </a:lnTo>
                    <a:close/>
                  </a:path>
                </a:pathLst>
              </a:custGeom>
              <a:solidFill>
                <a:srgbClr val="F2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06" name="未知"/>
              <p:cNvSpPr/>
              <p:nvPr/>
            </p:nvSpPr>
            <p:spPr bwMode="auto">
              <a:xfrm>
                <a:off x="0" y="1029"/>
                <a:ext cx="47" cy="40"/>
              </a:xfrm>
              <a:custGeom>
                <a:avLst/>
                <a:gdLst>
                  <a:gd name="T0" fmla="*/ 66 w 66"/>
                  <a:gd name="T1" fmla="*/ 32 h 63"/>
                  <a:gd name="T2" fmla="*/ 64 w 66"/>
                  <a:gd name="T3" fmla="*/ 45 h 63"/>
                  <a:gd name="T4" fmla="*/ 57 w 66"/>
                  <a:gd name="T5" fmla="*/ 54 h 63"/>
                  <a:gd name="T6" fmla="*/ 46 w 66"/>
                  <a:gd name="T7" fmla="*/ 61 h 63"/>
                  <a:gd name="T8" fmla="*/ 34 w 66"/>
                  <a:gd name="T9" fmla="*/ 63 h 63"/>
                  <a:gd name="T10" fmla="*/ 21 w 66"/>
                  <a:gd name="T11" fmla="*/ 61 h 63"/>
                  <a:gd name="T12" fmla="*/ 11 w 66"/>
                  <a:gd name="T13" fmla="*/ 54 h 63"/>
                  <a:gd name="T14" fmla="*/ 3 w 66"/>
                  <a:gd name="T15" fmla="*/ 45 h 63"/>
                  <a:gd name="T16" fmla="*/ 0 w 66"/>
                  <a:gd name="T17" fmla="*/ 32 h 63"/>
                  <a:gd name="T18" fmla="*/ 3 w 66"/>
                  <a:gd name="T19" fmla="*/ 19 h 63"/>
                  <a:gd name="T20" fmla="*/ 11 w 66"/>
                  <a:gd name="T21" fmla="*/ 9 h 63"/>
                  <a:gd name="T22" fmla="*/ 21 w 66"/>
                  <a:gd name="T23" fmla="*/ 2 h 63"/>
                  <a:gd name="T24" fmla="*/ 34 w 66"/>
                  <a:gd name="T25" fmla="*/ 0 h 63"/>
                  <a:gd name="T26" fmla="*/ 46 w 66"/>
                  <a:gd name="T27" fmla="*/ 2 h 63"/>
                  <a:gd name="T28" fmla="*/ 57 w 66"/>
                  <a:gd name="T29" fmla="*/ 9 h 63"/>
                  <a:gd name="T30" fmla="*/ 64 w 66"/>
                  <a:gd name="T31" fmla="*/ 19 h 63"/>
                  <a:gd name="T32" fmla="*/ 66 w 66"/>
                  <a:gd name="T33" fmla="*/ 32 h 63"/>
                  <a:gd name="T34" fmla="*/ 0 w 66"/>
                  <a:gd name="T35" fmla="*/ 0 h 63"/>
                  <a:gd name="T36" fmla="*/ 66 w 66"/>
                  <a:gd name="T37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T34" t="T35" r="T36" b="T37"/>
                <a:pathLst>
                  <a:path w="66" h="63">
                    <a:moveTo>
                      <a:pt x="66" y="32"/>
                    </a:moveTo>
                    <a:lnTo>
                      <a:pt x="64" y="45"/>
                    </a:lnTo>
                    <a:lnTo>
                      <a:pt x="57" y="54"/>
                    </a:lnTo>
                    <a:lnTo>
                      <a:pt x="46" y="61"/>
                    </a:lnTo>
                    <a:lnTo>
                      <a:pt x="34" y="63"/>
                    </a:lnTo>
                    <a:lnTo>
                      <a:pt x="21" y="61"/>
                    </a:lnTo>
                    <a:lnTo>
                      <a:pt x="11" y="54"/>
                    </a:lnTo>
                    <a:lnTo>
                      <a:pt x="3" y="45"/>
                    </a:lnTo>
                    <a:lnTo>
                      <a:pt x="0" y="32"/>
                    </a:lnTo>
                    <a:lnTo>
                      <a:pt x="3" y="19"/>
                    </a:lnTo>
                    <a:lnTo>
                      <a:pt x="11" y="9"/>
                    </a:lnTo>
                    <a:lnTo>
                      <a:pt x="21" y="2"/>
                    </a:lnTo>
                    <a:lnTo>
                      <a:pt x="34" y="0"/>
                    </a:lnTo>
                    <a:lnTo>
                      <a:pt x="46" y="2"/>
                    </a:lnTo>
                    <a:lnTo>
                      <a:pt x="57" y="9"/>
                    </a:lnTo>
                    <a:lnTo>
                      <a:pt x="64" y="19"/>
                    </a:lnTo>
                    <a:lnTo>
                      <a:pt x="66" y="32"/>
                    </a:lnTo>
                    <a:close/>
                  </a:path>
                </a:pathLst>
              </a:custGeom>
              <a:solidFill>
                <a:srgbClr val="D8F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07" name="未知"/>
              <p:cNvSpPr/>
              <p:nvPr/>
            </p:nvSpPr>
            <p:spPr bwMode="auto">
              <a:xfrm>
                <a:off x="556" y="710"/>
                <a:ext cx="47" cy="39"/>
              </a:xfrm>
              <a:custGeom>
                <a:avLst/>
                <a:gdLst>
                  <a:gd name="T0" fmla="*/ 65 w 65"/>
                  <a:gd name="T1" fmla="*/ 31 h 62"/>
                  <a:gd name="T2" fmla="*/ 62 w 65"/>
                  <a:gd name="T3" fmla="*/ 44 h 62"/>
                  <a:gd name="T4" fmla="*/ 55 w 65"/>
                  <a:gd name="T5" fmla="*/ 53 h 62"/>
                  <a:gd name="T6" fmla="*/ 45 w 65"/>
                  <a:gd name="T7" fmla="*/ 60 h 62"/>
                  <a:gd name="T8" fmla="*/ 32 w 65"/>
                  <a:gd name="T9" fmla="*/ 62 h 62"/>
                  <a:gd name="T10" fmla="*/ 20 w 65"/>
                  <a:gd name="T11" fmla="*/ 60 h 62"/>
                  <a:gd name="T12" fmla="*/ 9 w 65"/>
                  <a:gd name="T13" fmla="*/ 53 h 62"/>
                  <a:gd name="T14" fmla="*/ 2 w 65"/>
                  <a:gd name="T15" fmla="*/ 44 h 62"/>
                  <a:gd name="T16" fmla="*/ 0 w 65"/>
                  <a:gd name="T17" fmla="*/ 31 h 62"/>
                  <a:gd name="T18" fmla="*/ 2 w 65"/>
                  <a:gd name="T19" fmla="*/ 19 h 62"/>
                  <a:gd name="T20" fmla="*/ 9 w 65"/>
                  <a:gd name="T21" fmla="*/ 9 h 62"/>
                  <a:gd name="T22" fmla="*/ 20 w 65"/>
                  <a:gd name="T23" fmla="*/ 3 h 62"/>
                  <a:gd name="T24" fmla="*/ 32 w 65"/>
                  <a:gd name="T25" fmla="*/ 0 h 62"/>
                  <a:gd name="T26" fmla="*/ 45 w 65"/>
                  <a:gd name="T27" fmla="*/ 3 h 62"/>
                  <a:gd name="T28" fmla="*/ 55 w 65"/>
                  <a:gd name="T29" fmla="*/ 9 h 62"/>
                  <a:gd name="T30" fmla="*/ 62 w 65"/>
                  <a:gd name="T31" fmla="*/ 19 h 62"/>
                  <a:gd name="T32" fmla="*/ 65 w 65"/>
                  <a:gd name="T33" fmla="*/ 31 h 62"/>
                  <a:gd name="T34" fmla="*/ 0 w 65"/>
                  <a:gd name="T35" fmla="*/ 0 h 62"/>
                  <a:gd name="T36" fmla="*/ 65 w 65"/>
                  <a:gd name="T37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T34" t="T35" r="T36" b="T37"/>
                <a:pathLst>
                  <a:path w="65" h="62">
                    <a:moveTo>
                      <a:pt x="65" y="31"/>
                    </a:moveTo>
                    <a:lnTo>
                      <a:pt x="62" y="44"/>
                    </a:lnTo>
                    <a:lnTo>
                      <a:pt x="55" y="53"/>
                    </a:lnTo>
                    <a:lnTo>
                      <a:pt x="45" y="60"/>
                    </a:lnTo>
                    <a:lnTo>
                      <a:pt x="32" y="62"/>
                    </a:lnTo>
                    <a:lnTo>
                      <a:pt x="20" y="60"/>
                    </a:lnTo>
                    <a:lnTo>
                      <a:pt x="9" y="53"/>
                    </a:lnTo>
                    <a:lnTo>
                      <a:pt x="2" y="44"/>
                    </a:lnTo>
                    <a:lnTo>
                      <a:pt x="0" y="31"/>
                    </a:lnTo>
                    <a:lnTo>
                      <a:pt x="2" y="19"/>
                    </a:lnTo>
                    <a:lnTo>
                      <a:pt x="9" y="9"/>
                    </a:lnTo>
                    <a:lnTo>
                      <a:pt x="20" y="3"/>
                    </a:lnTo>
                    <a:lnTo>
                      <a:pt x="32" y="0"/>
                    </a:lnTo>
                    <a:lnTo>
                      <a:pt x="45" y="3"/>
                    </a:lnTo>
                    <a:lnTo>
                      <a:pt x="55" y="9"/>
                    </a:lnTo>
                    <a:lnTo>
                      <a:pt x="62" y="19"/>
                    </a:lnTo>
                    <a:lnTo>
                      <a:pt x="65" y="31"/>
                    </a:lnTo>
                    <a:close/>
                  </a:path>
                </a:pathLst>
              </a:custGeom>
              <a:solidFill>
                <a:srgbClr val="D8F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08" name="未知"/>
              <p:cNvSpPr/>
              <p:nvPr/>
            </p:nvSpPr>
            <p:spPr bwMode="auto">
              <a:xfrm>
                <a:off x="696" y="1712"/>
                <a:ext cx="47" cy="40"/>
              </a:xfrm>
              <a:custGeom>
                <a:avLst/>
                <a:gdLst>
                  <a:gd name="T0" fmla="*/ 66 w 66"/>
                  <a:gd name="T1" fmla="*/ 32 h 63"/>
                  <a:gd name="T2" fmla="*/ 64 w 66"/>
                  <a:gd name="T3" fmla="*/ 45 h 63"/>
                  <a:gd name="T4" fmla="*/ 57 w 66"/>
                  <a:gd name="T5" fmla="*/ 54 h 63"/>
                  <a:gd name="T6" fmla="*/ 46 w 66"/>
                  <a:gd name="T7" fmla="*/ 61 h 63"/>
                  <a:gd name="T8" fmla="*/ 34 w 66"/>
                  <a:gd name="T9" fmla="*/ 63 h 63"/>
                  <a:gd name="T10" fmla="*/ 21 w 66"/>
                  <a:gd name="T11" fmla="*/ 61 h 63"/>
                  <a:gd name="T12" fmla="*/ 11 w 66"/>
                  <a:gd name="T13" fmla="*/ 54 h 63"/>
                  <a:gd name="T14" fmla="*/ 3 w 66"/>
                  <a:gd name="T15" fmla="*/ 45 h 63"/>
                  <a:gd name="T16" fmla="*/ 0 w 66"/>
                  <a:gd name="T17" fmla="*/ 32 h 63"/>
                  <a:gd name="T18" fmla="*/ 3 w 66"/>
                  <a:gd name="T19" fmla="*/ 19 h 63"/>
                  <a:gd name="T20" fmla="*/ 11 w 66"/>
                  <a:gd name="T21" fmla="*/ 9 h 63"/>
                  <a:gd name="T22" fmla="*/ 21 w 66"/>
                  <a:gd name="T23" fmla="*/ 2 h 63"/>
                  <a:gd name="T24" fmla="*/ 34 w 66"/>
                  <a:gd name="T25" fmla="*/ 0 h 63"/>
                  <a:gd name="T26" fmla="*/ 46 w 66"/>
                  <a:gd name="T27" fmla="*/ 2 h 63"/>
                  <a:gd name="T28" fmla="*/ 57 w 66"/>
                  <a:gd name="T29" fmla="*/ 9 h 63"/>
                  <a:gd name="T30" fmla="*/ 64 w 66"/>
                  <a:gd name="T31" fmla="*/ 19 h 63"/>
                  <a:gd name="T32" fmla="*/ 66 w 66"/>
                  <a:gd name="T33" fmla="*/ 32 h 63"/>
                  <a:gd name="T34" fmla="*/ 0 w 66"/>
                  <a:gd name="T35" fmla="*/ 0 h 63"/>
                  <a:gd name="T36" fmla="*/ 66 w 66"/>
                  <a:gd name="T37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T34" t="T35" r="T36" b="T37"/>
                <a:pathLst>
                  <a:path w="66" h="63">
                    <a:moveTo>
                      <a:pt x="66" y="32"/>
                    </a:moveTo>
                    <a:lnTo>
                      <a:pt x="64" y="45"/>
                    </a:lnTo>
                    <a:lnTo>
                      <a:pt x="57" y="54"/>
                    </a:lnTo>
                    <a:lnTo>
                      <a:pt x="46" y="61"/>
                    </a:lnTo>
                    <a:lnTo>
                      <a:pt x="34" y="63"/>
                    </a:lnTo>
                    <a:lnTo>
                      <a:pt x="21" y="61"/>
                    </a:lnTo>
                    <a:lnTo>
                      <a:pt x="11" y="54"/>
                    </a:lnTo>
                    <a:lnTo>
                      <a:pt x="3" y="45"/>
                    </a:lnTo>
                    <a:lnTo>
                      <a:pt x="0" y="32"/>
                    </a:lnTo>
                    <a:lnTo>
                      <a:pt x="3" y="19"/>
                    </a:lnTo>
                    <a:lnTo>
                      <a:pt x="11" y="9"/>
                    </a:lnTo>
                    <a:lnTo>
                      <a:pt x="21" y="2"/>
                    </a:lnTo>
                    <a:lnTo>
                      <a:pt x="34" y="0"/>
                    </a:lnTo>
                    <a:lnTo>
                      <a:pt x="46" y="2"/>
                    </a:lnTo>
                    <a:lnTo>
                      <a:pt x="57" y="9"/>
                    </a:lnTo>
                    <a:lnTo>
                      <a:pt x="64" y="19"/>
                    </a:lnTo>
                    <a:lnTo>
                      <a:pt x="66" y="32"/>
                    </a:lnTo>
                    <a:close/>
                  </a:path>
                </a:pathLst>
              </a:custGeom>
              <a:solidFill>
                <a:srgbClr val="D8F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09" name="未知"/>
              <p:cNvSpPr/>
              <p:nvPr/>
            </p:nvSpPr>
            <p:spPr bwMode="auto">
              <a:xfrm>
                <a:off x="806" y="1180"/>
                <a:ext cx="49" cy="39"/>
              </a:xfrm>
              <a:custGeom>
                <a:avLst/>
                <a:gdLst>
                  <a:gd name="T0" fmla="*/ 66 w 66"/>
                  <a:gd name="T1" fmla="*/ 32 h 63"/>
                  <a:gd name="T2" fmla="*/ 63 w 66"/>
                  <a:gd name="T3" fmla="*/ 45 h 63"/>
                  <a:gd name="T4" fmla="*/ 57 w 66"/>
                  <a:gd name="T5" fmla="*/ 54 h 63"/>
                  <a:gd name="T6" fmla="*/ 46 w 66"/>
                  <a:gd name="T7" fmla="*/ 61 h 63"/>
                  <a:gd name="T8" fmla="*/ 34 w 66"/>
                  <a:gd name="T9" fmla="*/ 63 h 63"/>
                  <a:gd name="T10" fmla="*/ 21 w 66"/>
                  <a:gd name="T11" fmla="*/ 61 h 63"/>
                  <a:gd name="T12" fmla="*/ 11 w 66"/>
                  <a:gd name="T13" fmla="*/ 54 h 63"/>
                  <a:gd name="T14" fmla="*/ 2 w 66"/>
                  <a:gd name="T15" fmla="*/ 45 h 63"/>
                  <a:gd name="T16" fmla="*/ 0 w 66"/>
                  <a:gd name="T17" fmla="*/ 32 h 63"/>
                  <a:gd name="T18" fmla="*/ 2 w 66"/>
                  <a:gd name="T19" fmla="*/ 20 h 63"/>
                  <a:gd name="T20" fmla="*/ 11 w 66"/>
                  <a:gd name="T21" fmla="*/ 9 h 63"/>
                  <a:gd name="T22" fmla="*/ 21 w 66"/>
                  <a:gd name="T23" fmla="*/ 2 h 63"/>
                  <a:gd name="T24" fmla="*/ 34 w 66"/>
                  <a:gd name="T25" fmla="*/ 0 h 63"/>
                  <a:gd name="T26" fmla="*/ 46 w 66"/>
                  <a:gd name="T27" fmla="*/ 2 h 63"/>
                  <a:gd name="T28" fmla="*/ 57 w 66"/>
                  <a:gd name="T29" fmla="*/ 9 h 63"/>
                  <a:gd name="T30" fmla="*/ 63 w 66"/>
                  <a:gd name="T31" fmla="*/ 20 h 63"/>
                  <a:gd name="T32" fmla="*/ 66 w 66"/>
                  <a:gd name="T33" fmla="*/ 32 h 63"/>
                  <a:gd name="T34" fmla="*/ 0 w 66"/>
                  <a:gd name="T35" fmla="*/ 0 h 63"/>
                  <a:gd name="T36" fmla="*/ 66 w 66"/>
                  <a:gd name="T37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T34" t="T35" r="T36" b="T37"/>
                <a:pathLst>
                  <a:path w="66" h="63">
                    <a:moveTo>
                      <a:pt x="66" y="32"/>
                    </a:moveTo>
                    <a:lnTo>
                      <a:pt x="63" y="45"/>
                    </a:lnTo>
                    <a:lnTo>
                      <a:pt x="57" y="54"/>
                    </a:lnTo>
                    <a:lnTo>
                      <a:pt x="46" y="61"/>
                    </a:lnTo>
                    <a:lnTo>
                      <a:pt x="34" y="63"/>
                    </a:lnTo>
                    <a:lnTo>
                      <a:pt x="21" y="61"/>
                    </a:lnTo>
                    <a:lnTo>
                      <a:pt x="11" y="54"/>
                    </a:lnTo>
                    <a:lnTo>
                      <a:pt x="2" y="45"/>
                    </a:lnTo>
                    <a:lnTo>
                      <a:pt x="0" y="32"/>
                    </a:lnTo>
                    <a:lnTo>
                      <a:pt x="2" y="20"/>
                    </a:lnTo>
                    <a:lnTo>
                      <a:pt x="11" y="9"/>
                    </a:lnTo>
                    <a:lnTo>
                      <a:pt x="21" y="2"/>
                    </a:lnTo>
                    <a:lnTo>
                      <a:pt x="34" y="0"/>
                    </a:lnTo>
                    <a:lnTo>
                      <a:pt x="46" y="2"/>
                    </a:lnTo>
                    <a:lnTo>
                      <a:pt x="57" y="9"/>
                    </a:lnTo>
                    <a:lnTo>
                      <a:pt x="63" y="20"/>
                    </a:lnTo>
                    <a:lnTo>
                      <a:pt x="66" y="32"/>
                    </a:lnTo>
                    <a:close/>
                  </a:path>
                </a:pathLst>
              </a:custGeom>
              <a:solidFill>
                <a:srgbClr val="E5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10" name="未知"/>
              <p:cNvSpPr/>
              <p:nvPr/>
            </p:nvSpPr>
            <p:spPr bwMode="auto">
              <a:xfrm>
                <a:off x="1528" y="825"/>
                <a:ext cx="47" cy="40"/>
              </a:xfrm>
              <a:custGeom>
                <a:avLst/>
                <a:gdLst>
                  <a:gd name="T0" fmla="*/ 64 w 64"/>
                  <a:gd name="T1" fmla="*/ 31 h 63"/>
                  <a:gd name="T2" fmla="*/ 62 w 64"/>
                  <a:gd name="T3" fmla="*/ 44 h 63"/>
                  <a:gd name="T4" fmla="*/ 55 w 64"/>
                  <a:gd name="T5" fmla="*/ 53 h 63"/>
                  <a:gd name="T6" fmla="*/ 44 w 64"/>
                  <a:gd name="T7" fmla="*/ 60 h 63"/>
                  <a:gd name="T8" fmla="*/ 32 w 64"/>
                  <a:gd name="T9" fmla="*/ 63 h 63"/>
                  <a:gd name="T10" fmla="*/ 19 w 64"/>
                  <a:gd name="T11" fmla="*/ 60 h 63"/>
                  <a:gd name="T12" fmla="*/ 9 w 64"/>
                  <a:gd name="T13" fmla="*/ 53 h 63"/>
                  <a:gd name="T14" fmla="*/ 2 w 64"/>
                  <a:gd name="T15" fmla="*/ 44 h 63"/>
                  <a:gd name="T16" fmla="*/ 0 w 64"/>
                  <a:gd name="T17" fmla="*/ 31 h 63"/>
                  <a:gd name="T18" fmla="*/ 2 w 64"/>
                  <a:gd name="T19" fmla="*/ 19 h 63"/>
                  <a:gd name="T20" fmla="*/ 9 w 64"/>
                  <a:gd name="T21" fmla="*/ 10 h 63"/>
                  <a:gd name="T22" fmla="*/ 19 w 64"/>
                  <a:gd name="T23" fmla="*/ 3 h 63"/>
                  <a:gd name="T24" fmla="*/ 32 w 64"/>
                  <a:gd name="T25" fmla="*/ 0 h 63"/>
                  <a:gd name="T26" fmla="*/ 44 w 64"/>
                  <a:gd name="T27" fmla="*/ 3 h 63"/>
                  <a:gd name="T28" fmla="*/ 55 w 64"/>
                  <a:gd name="T29" fmla="*/ 10 h 63"/>
                  <a:gd name="T30" fmla="*/ 62 w 64"/>
                  <a:gd name="T31" fmla="*/ 19 h 63"/>
                  <a:gd name="T32" fmla="*/ 64 w 64"/>
                  <a:gd name="T33" fmla="*/ 31 h 63"/>
                  <a:gd name="T34" fmla="*/ 0 w 64"/>
                  <a:gd name="T35" fmla="*/ 0 h 63"/>
                  <a:gd name="T36" fmla="*/ 64 w 64"/>
                  <a:gd name="T37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T34" t="T35" r="T36" b="T37"/>
                <a:pathLst>
                  <a:path w="64" h="63">
                    <a:moveTo>
                      <a:pt x="64" y="31"/>
                    </a:moveTo>
                    <a:lnTo>
                      <a:pt x="62" y="44"/>
                    </a:lnTo>
                    <a:lnTo>
                      <a:pt x="55" y="53"/>
                    </a:lnTo>
                    <a:lnTo>
                      <a:pt x="44" y="60"/>
                    </a:lnTo>
                    <a:lnTo>
                      <a:pt x="32" y="63"/>
                    </a:lnTo>
                    <a:lnTo>
                      <a:pt x="19" y="60"/>
                    </a:lnTo>
                    <a:lnTo>
                      <a:pt x="9" y="53"/>
                    </a:lnTo>
                    <a:lnTo>
                      <a:pt x="2" y="44"/>
                    </a:lnTo>
                    <a:lnTo>
                      <a:pt x="0" y="31"/>
                    </a:lnTo>
                    <a:lnTo>
                      <a:pt x="2" y="19"/>
                    </a:lnTo>
                    <a:lnTo>
                      <a:pt x="9" y="10"/>
                    </a:lnTo>
                    <a:lnTo>
                      <a:pt x="19" y="3"/>
                    </a:lnTo>
                    <a:lnTo>
                      <a:pt x="32" y="0"/>
                    </a:lnTo>
                    <a:lnTo>
                      <a:pt x="44" y="3"/>
                    </a:lnTo>
                    <a:lnTo>
                      <a:pt x="55" y="10"/>
                    </a:lnTo>
                    <a:lnTo>
                      <a:pt x="62" y="19"/>
                    </a:lnTo>
                    <a:lnTo>
                      <a:pt x="64" y="31"/>
                    </a:lnTo>
                    <a:close/>
                  </a:path>
                </a:pathLst>
              </a:custGeom>
              <a:solidFill>
                <a:srgbClr val="CCF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11" name="未知"/>
              <p:cNvSpPr/>
              <p:nvPr/>
            </p:nvSpPr>
            <p:spPr bwMode="auto">
              <a:xfrm>
                <a:off x="1457" y="1661"/>
                <a:ext cx="47" cy="39"/>
              </a:xfrm>
              <a:custGeom>
                <a:avLst/>
                <a:gdLst>
                  <a:gd name="T0" fmla="*/ 64 w 64"/>
                  <a:gd name="T1" fmla="*/ 31 h 63"/>
                  <a:gd name="T2" fmla="*/ 62 w 64"/>
                  <a:gd name="T3" fmla="*/ 44 h 63"/>
                  <a:gd name="T4" fmla="*/ 55 w 64"/>
                  <a:gd name="T5" fmla="*/ 53 h 63"/>
                  <a:gd name="T6" fmla="*/ 45 w 64"/>
                  <a:gd name="T7" fmla="*/ 60 h 63"/>
                  <a:gd name="T8" fmla="*/ 32 w 64"/>
                  <a:gd name="T9" fmla="*/ 63 h 63"/>
                  <a:gd name="T10" fmla="*/ 20 w 64"/>
                  <a:gd name="T11" fmla="*/ 60 h 63"/>
                  <a:gd name="T12" fmla="*/ 9 w 64"/>
                  <a:gd name="T13" fmla="*/ 53 h 63"/>
                  <a:gd name="T14" fmla="*/ 2 w 64"/>
                  <a:gd name="T15" fmla="*/ 44 h 63"/>
                  <a:gd name="T16" fmla="*/ 0 w 64"/>
                  <a:gd name="T17" fmla="*/ 31 h 63"/>
                  <a:gd name="T18" fmla="*/ 2 w 64"/>
                  <a:gd name="T19" fmla="*/ 19 h 63"/>
                  <a:gd name="T20" fmla="*/ 9 w 64"/>
                  <a:gd name="T21" fmla="*/ 10 h 63"/>
                  <a:gd name="T22" fmla="*/ 20 w 64"/>
                  <a:gd name="T23" fmla="*/ 3 h 63"/>
                  <a:gd name="T24" fmla="*/ 32 w 64"/>
                  <a:gd name="T25" fmla="*/ 0 h 63"/>
                  <a:gd name="T26" fmla="*/ 45 w 64"/>
                  <a:gd name="T27" fmla="*/ 3 h 63"/>
                  <a:gd name="T28" fmla="*/ 55 w 64"/>
                  <a:gd name="T29" fmla="*/ 10 h 63"/>
                  <a:gd name="T30" fmla="*/ 62 w 64"/>
                  <a:gd name="T31" fmla="*/ 19 h 63"/>
                  <a:gd name="T32" fmla="*/ 64 w 64"/>
                  <a:gd name="T33" fmla="*/ 31 h 63"/>
                  <a:gd name="T34" fmla="*/ 0 w 64"/>
                  <a:gd name="T35" fmla="*/ 0 h 63"/>
                  <a:gd name="T36" fmla="*/ 64 w 64"/>
                  <a:gd name="T37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T34" t="T35" r="T36" b="T37"/>
                <a:pathLst>
                  <a:path w="64" h="63">
                    <a:moveTo>
                      <a:pt x="64" y="31"/>
                    </a:moveTo>
                    <a:lnTo>
                      <a:pt x="62" y="44"/>
                    </a:lnTo>
                    <a:lnTo>
                      <a:pt x="55" y="53"/>
                    </a:lnTo>
                    <a:lnTo>
                      <a:pt x="45" y="60"/>
                    </a:lnTo>
                    <a:lnTo>
                      <a:pt x="32" y="63"/>
                    </a:lnTo>
                    <a:lnTo>
                      <a:pt x="20" y="60"/>
                    </a:lnTo>
                    <a:lnTo>
                      <a:pt x="9" y="53"/>
                    </a:lnTo>
                    <a:lnTo>
                      <a:pt x="2" y="44"/>
                    </a:lnTo>
                    <a:lnTo>
                      <a:pt x="0" y="31"/>
                    </a:lnTo>
                    <a:lnTo>
                      <a:pt x="2" y="19"/>
                    </a:lnTo>
                    <a:lnTo>
                      <a:pt x="9" y="10"/>
                    </a:lnTo>
                    <a:lnTo>
                      <a:pt x="20" y="3"/>
                    </a:lnTo>
                    <a:lnTo>
                      <a:pt x="32" y="0"/>
                    </a:lnTo>
                    <a:lnTo>
                      <a:pt x="45" y="3"/>
                    </a:lnTo>
                    <a:lnTo>
                      <a:pt x="55" y="10"/>
                    </a:lnTo>
                    <a:lnTo>
                      <a:pt x="62" y="19"/>
                    </a:lnTo>
                    <a:lnTo>
                      <a:pt x="64" y="31"/>
                    </a:lnTo>
                    <a:close/>
                  </a:path>
                </a:pathLst>
              </a:custGeom>
              <a:solidFill>
                <a:srgbClr val="CCF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12" name="未知"/>
              <p:cNvSpPr/>
              <p:nvPr/>
            </p:nvSpPr>
            <p:spPr bwMode="auto">
              <a:xfrm>
                <a:off x="1239" y="1001"/>
                <a:ext cx="47" cy="40"/>
              </a:xfrm>
              <a:custGeom>
                <a:avLst/>
                <a:gdLst>
                  <a:gd name="T0" fmla="*/ 64 w 64"/>
                  <a:gd name="T1" fmla="*/ 32 h 63"/>
                  <a:gd name="T2" fmla="*/ 62 w 64"/>
                  <a:gd name="T3" fmla="*/ 45 h 63"/>
                  <a:gd name="T4" fmla="*/ 55 w 64"/>
                  <a:gd name="T5" fmla="*/ 54 h 63"/>
                  <a:gd name="T6" fmla="*/ 45 w 64"/>
                  <a:gd name="T7" fmla="*/ 61 h 63"/>
                  <a:gd name="T8" fmla="*/ 32 w 64"/>
                  <a:gd name="T9" fmla="*/ 63 h 63"/>
                  <a:gd name="T10" fmla="*/ 19 w 64"/>
                  <a:gd name="T11" fmla="*/ 61 h 63"/>
                  <a:gd name="T12" fmla="*/ 9 w 64"/>
                  <a:gd name="T13" fmla="*/ 54 h 63"/>
                  <a:gd name="T14" fmla="*/ 2 w 64"/>
                  <a:gd name="T15" fmla="*/ 45 h 63"/>
                  <a:gd name="T16" fmla="*/ 0 w 64"/>
                  <a:gd name="T17" fmla="*/ 32 h 63"/>
                  <a:gd name="T18" fmla="*/ 2 w 64"/>
                  <a:gd name="T19" fmla="*/ 19 h 63"/>
                  <a:gd name="T20" fmla="*/ 9 w 64"/>
                  <a:gd name="T21" fmla="*/ 9 h 63"/>
                  <a:gd name="T22" fmla="*/ 19 w 64"/>
                  <a:gd name="T23" fmla="*/ 2 h 63"/>
                  <a:gd name="T24" fmla="*/ 32 w 64"/>
                  <a:gd name="T25" fmla="*/ 0 h 63"/>
                  <a:gd name="T26" fmla="*/ 45 w 64"/>
                  <a:gd name="T27" fmla="*/ 2 h 63"/>
                  <a:gd name="T28" fmla="*/ 55 w 64"/>
                  <a:gd name="T29" fmla="*/ 9 h 63"/>
                  <a:gd name="T30" fmla="*/ 62 w 64"/>
                  <a:gd name="T31" fmla="*/ 19 h 63"/>
                  <a:gd name="T32" fmla="*/ 64 w 64"/>
                  <a:gd name="T33" fmla="*/ 32 h 63"/>
                  <a:gd name="T34" fmla="*/ 0 w 64"/>
                  <a:gd name="T35" fmla="*/ 0 h 63"/>
                  <a:gd name="T36" fmla="*/ 64 w 64"/>
                  <a:gd name="T37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T34" t="T35" r="T36" b="T37"/>
                <a:pathLst>
                  <a:path w="64" h="63">
                    <a:moveTo>
                      <a:pt x="64" y="32"/>
                    </a:moveTo>
                    <a:lnTo>
                      <a:pt x="62" y="45"/>
                    </a:lnTo>
                    <a:lnTo>
                      <a:pt x="55" y="54"/>
                    </a:lnTo>
                    <a:lnTo>
                      <a:pt x="45" y="61"/>
                    </a:lnTo>
                    <a:lnTo>
                      <a:pt x="32" y="63"/>
                    </a:lnTo>
                    <a:lnTo>
                      <a:pt x="19" y="61"/>
                    </a:lnTo>
                    <a:lnTo>
                      <a:pt x="9" y="54"/>
                    </a:lnTo>
                    <a:lnTo>
                      <a:pt x="2" y="45"/>
                    </a:lnTo>
                    <a:lnTo>
                      <a:pt x="0" y="32"/>
                    </a:lnTo>
                    <a:lnTo>
                      <a:pt x="2" y="19"/>
                    </a:lnTo>
                    <a:lnTo>
                      <a:pt x="9" y="9"/>
                    </a:lnTo>
                    <a:lnTo>
                      <a:pt x="19" y="2"/>
                    </a:lnTo>
                    <a:lnTo>
                      <a:pt x="32" y="0"/>
                    </a:lnTo>
                    <a:lnTo>
                      <a:pt x="45" y="2"/>
                    </a:lnTo>
                    <a:lnTo>
                      <a:pt x="55" y="9"/>
                    </a:lnTo>
                    <a:lnTo>
                      <a:pt x="62" y="19"/>
                    </a:lnTo>
                    <a:lnTo>
                      <a:pt x="64" y="32"/>
                    </a:lnTo>
                    <a:close/>
                  </a:path>
                </a:pathLst>
              </a:custGeom>
              <a:solidFill>
                <a:srgbClr val="E5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13" name="未知"/>
              <p:cNvSpPr/>
              <p:nvPr/>
            </p:nvSpPr>
            <p:spPr bwMode="auto">
              <a:xfrm>
                <a:off x="1032" y="547"/>
                <a:ext cx="421" cy="202"/>
              </a:xfrm>
              <a:custGeom>
                <a:avLst/>
                <a:gdLst>
                  <a:gd name="T0" fmla="*/ 22 w 573"/>
                  <a:gd name="T1" fmla="*/ 185 h 320"/>
                  <a:gd name="T2" fmla="*/ 6 w 573"/>
                  <a:gd name="T3" fmla="*/ 140 h 320"/>
                  <a:gd name="T4" fmla="*/ 0 w 573"/>
                  <a:gd name="T5" fmla="*/ 93 h 320"/>
                  <a:gd name="T6" fmla="*/ 1 w 573"/>
                  <a:gd name="T7" fmla="*/ 44 h 320"/>
                  <a:gd name="T8" fmla="*/ 6 w 573"/>
                  <a:gd name="T9" fmla="*/ 14 h 320"/>
                  <a:gd name="T10" fmla="*/ 19 w 573"/>
                  <a:gd name="T11" fmla="*/ 6 h 320"/>
                  <a:gd name="T12" fmla="*/ 42 w 573"/>
                  <a:gd name="T13" fmla="*/ 2 h 320"/>
                  <a:gd name="T14" fmla="*/ 65 w 573"/>
                  <a:gd name="T15" fmla="*/ 2 h 320"/>
                  <a:gd name="T16" fmla="*/ 82 w 573"/>
                  <a:gd name="T17" fmla="*/ 9 h 320"/>
                  <a:gd name="T18" fmla="*/ 92 w 573"/>
                  <a:gd name="T19" fmla="*/ 19 h 320"/>
                  <a:gd name="T20" fmla="*/ 102 w 573"/>
                  <a:gd name="T21" fmla="*/ 28 h 320"/>
                  <a:gd name="T22" fmla="*/ 120 w 573"/>
                  <a:gd name="T23" fmla="*/ 32 h 320"/>
                  <a:gd name="T24" fmla="*/ 137 w 573"/>
                  <a:gd name="T25" fmla="*/ 35 h 320"/>
                  <a:gd name="T26" fmla="*/ 151 w 573"/>
                  <a:gd name="T27" fmla="*/ 41 h 320"/>
                  <a:gd name="T28" fmla="*/ 169 w 573"/>
                  <a:gd name="T29" fmla="*/ 48 h 320"/>
                  <a:gd name="T30" fmla="*/ 191 w 573"/>
                  <a:gd name="T31" fmla="*/ 59 h 320"/>
                  <a:gd name="T32" fmla="*/ 213 w 573"/>
                  <a:gd name="T33" fmla="*/ 74 h 320"/>
                  <a:gd name="T34" fmla="*/ 235 w 573"/>
                  <a:gd name="T35" fmla="*/ 93 h 320"/>
                  <a:gd name="T36" fmla="*/ 253 w 573"/>
                  <a:gd name="T37" fmla="*/ 105 h 320"/>
                  <a:gd name="T38" fmla="*/ 260 w 573"/>
                  <a:gd name="T39" fmla="*/ 115 h 320"/>
                  <a:gd name="T40" fmla="*/ 268 w 573"/>
                  <a:gd name="T41" fmla="*/ 126 h 320"/>
                  <a:gd name="T42" fmla="*/ 282 w 573"/>
                  <a:gd name="T43" fmla="*/ 141 h 320"/>
                  <a:gd name="T44" fmla="*/ 310 w 573"/>
                  <a:gd name="T45" fmla="*/ 155 h 320"/>
                  <a:gd name="T46" fmla="*/ 341 w 573"/>
                  <a:gd name="T47" fmla="*/ 161 h 320"/>
                  <a:gd name="T48" fmla="*/ 371 w 573"/>
                  <a:gd name="T49" fmla="*/ 164 h 320"/>
                  <a:gd name="T50" fmla="*/ 402 w 573"/>
                  <a:gd name="T51" fmla="*/ 170 h 320"/>
                  <a:gd name="T52" fmla="*/ 428 w 573"/>
                  <a:gd name="T53" fmla="*/ 179 h 320"/>
                  <a:gd name="T54" fmla="*/ 450 w 573"/>
                  <a:gd name="T55" fmla="*/ 192 h 320"/>
                  <a:gd name="T56" fmla="*/ 472 w 573"/>
                  <a:gd name="T57" fmla="*/ 208 h 320"/>
                  <a:gd name="T58" fmla="*/ 494 w 573"/>
                  <a:gd name="T59" fmla="*/ 224 h 320"/>
                  <a:gd name="T60" fmla="*/ 512 w 573"/>
                  <a:gd name="T61" fmla="*/ 234 h 320"/>
                  <a:gd name="T62" fmla="*/ 526 w 573"/>
                  <a:gd name="T63" fmla="*/ 239 h 320"/>
                  <a:gd name="T64" fmla="*/ 543 w 573"/>
                  <a:gd name="T65" fmla="*/ 242 h 320"/>
                  <a:gd name="T66" fmla="*/ 561 w 573"/>
                  <a:gd name="T67" fmla="*/ 241 h 320"/>
                  <a:gd name="T68" fmla="*/ 571 w 573"/>
                  <a:gd name="T69" fmla="*/ 260 h 320"/>
                  <a:gd name="T70" fmla="*/ 573 w 573"/>
                  <a:gd name="T71" fmla="*/ 297 h 320"/>
                  <a:gd name="T72" fmla="*/ 554 w 573"/>
                  <a:gd name="T73" fmla="*/ 309 h 320"/>
                  <a:gd name="T74" fmla="*/ 520 w 573"/>
                  <a:gd name="T75" fmla="*/ 315 h 320"/>
                  <a:gd name="T76" fmla="*/ 487 w 573"/>
                  <a:gd name="T77" fmla="*/ 316 h 320"/>
                  <a:gd name="T78" fmla="*/ 452 w 573"/>
                  <a:gd name="T79" fmla="*/ 316 h 320"/>
                  <a:gd name="T80" fmla="*/ 419 w 573"/>
                  <a:gd name="T81" fmla="*/ 314 h 320"/>
                  <a:gd name="T82" fmla="*/ 384 w 573"/>
                  <a:gd name="T83" fmla="*/ 312 h 320"/>
                  <a:gd name="T84" fmla="*/ 349 w 573"/>
                  <a:gd name="T85" fmla="*/ 312 h 320"/>
                  <a:gd name="T86" fmla="*/ 313 w 573"/>
                  <a:gd name="T87" fmla="*/ 316 h 320"/>
                  <a:gd name="T88" fmla="*/ 282 w 573"/>
                  <a:gd name="T89" fmla="*/ 315 h 320"/>
                  <a:gd name="T90" fmla="*/ 253 w 573"/>
                  <a:gd name="T91" fmla="*/ 302 h 320"/>
                  <a:gd name="T92" fmla="*/ 221 w 573"/>
                  <a:gd name="T93" fmla="*/ 286 h 320"/>
                  <a:gd name="T94" fmla="*/ 189 w 573"/>
                  <a:gd name="T95" fmla="*/ 270 h 320"/>
                  <a:gd name="T96" fmla="*/ 168 w 573"/>
                  <a:gd name="T97" fmla="*/ 264 h 320"/>
                  <a:gd name="T98" fmla="*/ 155 w 573"/>
                  <a:gd name="T99" fmla="*/ 270 h 320"/>
                  <a:gd name="T100" fmla="*/ 145 w 573"/>
                  <a:gd name="T101" fmla="*/ 261 h 320"/>
                  <a:gd name="T102" fmla="*/ 115 w 573"/>
                  <a:gd name="T103" fmla="*/ 245 h 320"/>
                  <a:gd name="T104" fmla="*/ 75 w 573"/>
                  <a:gd name="T105" fmla="*/ 232 h 320"/>
                  <a:gd name="T106" fmla="*/ 45 w 573"/>
                  <a:gd name="T107" fmla="*/ 216 h 320"/>
                  <a:gd name="T108" fmla="*/ 35 w 573"/>
                  <a:gd name="T109" fmla="*/ 207 h 320"/>
                  <a:gd name="T110" fmla="*/ 0 w 573"/>
                  <a:gd name="T111" fmla="*/ 0 h 320"/>
                  <a:gd name="T112" fmla="*/ 573 w 573"/>
                  <a:gd name="T113" fmla="*/ 320 h 3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T110" t="T111" r="T112" b="T113"/>
                <a:pathLst>
                  <a:path w="573" h="320">
                    <a:moveTo>
                      <a:pt x="35" y="207"/>
                    </a:moveTo>
                    <a:lnTo>
                      <a:pt x="22" y="185"/>
                    </a:lnTo>
                    <a:lnTo>
                      <a:pt x="12" y="163"/>
                    </a:lnTo>
                    <a:lnTo>
                      <a:pt x="6" y="140"/>
                    </a:lnTo>
                    <a:lnTo>
                      <a:pt x="1" y="117"/>
                    </a:lnTo>
                    <a:lnTo>
                      <a:pt x="0" y="93"/>
                    </a:lnTo>
                    <a:lnTo>
                      <a:pt x="0" y="68"/>
                    </a:lnTo>
                    <a:lnTo>
                      <a:pt x="1" y="44"/>
                    </a:lnTo>
                    <a:lnTo>
                      <a:pt x="3" y="20"/>
                    </a:lnTo>
                    <a:lnTo>
                      <a:pt x="6" y="14"/>
                    </a:lnTo>
                    <a:lnTo>
                      <a:pt x="11" y="10"/>
                    </a:lnTo>
                    <a:lnTo>
                      <a:pt x="19" y="6"/>
                    </a:lnTo>
                    <a:lnTo>
                      <a:pt x="31" y="3"/>
                    </a:lnTo>
                    <a:lnTo>
                      <a:pt x="42" y="2"/>
                    </a:lnTo>
                    <a:lnTo>
                      <a:pt x="54" y="0"/>
                    </a:lnTo>
                    <a:lnTo>
                      <a:pt x="65" y="2"/>
                    </a:lnTo>
                    <a:lnTo>
                      <a:pt x="76" y="4"/>
                    </a:lnTo>
                    <a:lnTo>
                      <a:pt x="82" y="9"/>
                    </a:lnTo>
                    <a:lnTo>
                      <a:pt x="87" y="13"/>
                    </a:lnTo>
                    <a:lnTo>
                      <a:pt x="92" y="19"/>
                    </a:lnTo>
                    <a:lnTo>
                      <a:pt x="93" y="28"/>
                    </a:lnTo>
                    <a:lnTo>
                      <a:pt x="102" y="28"/>
                    </a:lnTo>
                    <a:lnTo>
                      <a:pt x="111" y="29"/>
                    </a:lnTo>
                    <a:lnTo>
                      <a:pt x="120" y="32"/>
                    </a:lnTo>
                    <a:lnTo>
                      <a:pt x="129" y="33"/>
                    </a:lnTo>
                    <a:lnTo>
                      <a:pt x="137" y="35"/>
                    </a:lnTo>
                    <a:lnTo>
                      <a:pt x="144" y="38"/>
                    </a:lnTo>
                    <a:lnTo>
                      <a:pt x="151" y="41"/>
                    </a:lnTo>
                    <a:lnTo>
                      <a:pt x="158" y="44"/>
                    </a:lnTo>
                    <a:lnTo>
                      <a:pt x="169" y="48"/>
                    </a:lnTo>
                    <a:lnTo>
                      <a:pt x="181" y="53"/>
                    </a:lnTo>
                    <a:lnTo>
                      <a:pt x="191" y="59"/>
                    </a:lnTo>
                    <a:lnTo>
                      <a:pt x="202" y="66"/>
                    </a:lnTo>
                    <a:lnTo>
                      <a:pt x="213" y="74"/>
                    </a:lnTo>
                    <a:lnTo>
                      <a:pt x="223" y="83"/>
                    </a:lnTo>
                    <a:lnTo>
                      <a:pt x="235" y="93"/>
                    </a:lnTo>
                    <a:lnTo>
                      <a:pt x="246" y="102"/>
                    </a:lnTo>
                    <a:lnTo>
                      <a:pt x="253" y="105"/>
                    </a:lnTo>
                    <a:lnTo>
                      <a:pt x="257" y="110"/>
                    </a:lnTo>
                    <a:lnTo>
                      <a:pt x="260" y="115"/>
                    </a:lnTo>
                    <a:lnTo>
                      <a:pt x="263" y="119"/>
                    </a:lnTo>
                    <a:lnTo>
                      <a:pt x="268" y="126"/>
                    </a:lnTo>
                    <a:lnTo>
                      <a:pt x="274" y="133"/>
                    </a:lnTo>
                    <a:lnTo>
                      <a:pt x="282" y="141"/>
                    </a:lnTo>
                    <a:lnTo>
                      <a:pt x="295" y="150"/>
                    </a:lnTo>
                    <a:lnTo>
                      <a:pt x="310" y="155"/>
                    </a:lnTo>
                    <a:lnTo>
                      <a:pt x="325" y="158"/>
                    </a:lnTo>
                    <a:lnTo>
                      <a:pt x="341" y="161"/>
                    </a:lnTo>
                    <a:lnTo>
                      <a:pt x="356" y="162"/>
                    </a:lnTo>
                    <a:lnTo>
                      <a:pt x="371" y="164"/>
                    </a:lnTo>
                    <a:lnTo>
                      <a:pt x="387" y="166"/>
                    </a:lnTo>
                    <a:lnTo>
                      <a:pt x="402" y="170"/>
                    </a:lnTo>
                    <a:lnTo>
                      <a:pt x="417" y="174"/>
                    </a:lnTo>
                    <a:lnTo>
                      <a:pt x="428" y="179"/>
                    </a:lnTo>
                    <a:lnTo>
                      <a:pt x="440" y="185"/>
                    </a:lnTo>
                    <a:lnTo>
                      <a:pt x="450" y="192"/>
                    </a:lnTo>
                    <a:lnTo>
                      <a:pt x="462" y="200"/>
                    </a:lnTo>
                    <a:lnTo>
                      <a:pt x="472" y="208"/>
                    </a:lnTo>
                    <a:lnTo>
                      <a:pt x="482" y="216"/>
                    </a:lnTo>
                    <a:lnTo>
                      <a:pt x="494" y="224"/>
                    </a:lnTo>
                    <a:lnTo>
                      <a:pt x="505" y="231"/>
                    </a:lnTo>
                    <a:lnTo>
                      <a:pt x="512" y="234"/>
                    </a:lnTo>
                    <a:lnTo>
                      <a:pt x="519" y="237"/>
                    </a:lnTo>
                    <a:lnTo>
                      <a:pt x="526" y="239"/>
                    </a:lnTo>
                    <a:lnTo>
                      <a:pt x="534" y="241"/>
                    </a:lnTo>
                    <a:lnTo>
                      <a:pt x="543" y="242"/>
                    </a:lnTo>
                    <a:lnTo>
                      <a:pt x="551" y="242"/>
                    </a:lnTo>
                    <a:lnTo>
                      <a:pt x="561" y="241"/>
                    </a:lnTo>
                    <a:lnTo>
                      <a:pt x="570" y="239"/>
                    </a:lnTo>
                    <a:lnTo>
                      <a:pt x="571" y="260"/>
                    </a:lnTo>
                    <a:lnTo>
                      <a:pt x="573" y="280"/>
                    </a:lnTo>
                    <a:lnTo>
                      <a:pt x="573" y="297"/>
                    </a:lnTo>
                    <a:lnTo>
                      <a:pt x="570" y="303"/>
                    </a:lnTo>
                    <a:lnTo>
                      <a:pt x="554" y="309"/>
                    </a:lnTo>
                    <a:lnTo>
                      <a:pt x="536" y="313"/>
                    </a:lnTo>
                    <a:lnTo>
                      <a:pt x="520" y="315"/>
                    </a:lnTo>
                    <a:lnTo>
                      <a:pt x="503" y="316"/>
                    </a:lnTo>
                    <a:lnTo>
                      <a:pt x="487" y="316"/>
                    </a:lnTo>
                    <a:lnTo>
                      <a:pt x="470" y="316"/>
                    </a:lnTo>
                    <a:lnTo>
                      <a:pt x="452" y="316"/>
                    </a:lnTo>
                    <a:lnTo>
                      <a:pt x="436" y="315"/>
                    </a:lnTo>
                    <a:lnTo>
                      <a:pt x="419" y="314"/>
                    </a:lnTo>
                    <a:lnTo>
                      <a:pt x="402" y="313"/>
                    </a:lnTo>
                    <a:lnTo>
                      <a:pt x="384" y="312"/>
                    </a:lnTo>
                    <a:lnTo>
                      <a:pt x="366" y="312"/>
                    </a:lnTo>
                    <a:lnTo>
                      <a:pt x="349" y="312"/>
                    </a:lnTo>
                    <a:lnTo>
                      <a:pt x="331" y="314"/>
                    </a:lnTo>
                    <a:lnTo>
                      <a:pt x="313" y="316"/>
                    </a:lnTo>
                    <a:lnTo>
                      <a:pt x="295" y="320"/>
                    </a:lnTo>
                    <a:lnTo>
                      <a:pt x="282" y="315"/>
                    </a:lnTo>
                    <a:lnTo>
                      <a:pt x="268" y="309"/>
                    </a:lnTo>
                    <a:lnTo>
                      <a:pt x="253" y="302"/>
                    </a:lnTo>
                    <a:lnTo>
                      <a:pt x="237" y="294"/>
                    </a:lnTo>
                    <a:lnTo>
                      <a:pt x="221" y="286"/>
                    </a:lnTo>
                    <a:lnTo>
                      <a:pt x="205" y="278"/>
                    </a:lnTo>
                    <a:lnTo>
                      <a:pt x="189" y="270"/>
                    </a:lnTo>
                    <a:lnTo>
                      <a:pt x="174" y="263"/>
                    </a:lnTo>
                    <a:lnTo>
                      <a:pt x="168" y="264"/>
                    </a:lnTo>
                    <a:lnTo>
                      <a:pt x="162" y="267"/>
                    </a:lnTo>
                    <a:lnTo>
                      <a:pt x="155" y="270"/>
                    </a:lnTo>
                    <a:lnTo>
                      <a:pt x="149" y="271"/>
                    </a:lnTo>
                    <a:lnTo>
                      <a:pt x="145" y="261"/>
                    </a:lnTo>
                    <a:lnTo>
                      <a:pt x="132" y="252"/>
                    </a:lnTo>
                    <a:lnTo>
                      <a:pt x="115" y="245"/>
                    </a:lnTo>
                    <a:lnTo>
                      <a:pt x="95" y="238"/>
                    </a:lnTo>
                    <a:lnTo>
                      <a:pt x="75" y="232"/>
                    </a:lnTo>
                    <a:lnTo>
                      <a:pt x="57" y="225"/>
                    </a:lnTo>
                    <a:lnTo>
                      <a:pt x="45" y="216"/>
                    </a:lnTo>
                    <a:lnTo>
                      <a:pt x="40" y="206"/>
                    </a:lnTo>
                    <a:lnTo>
                      <a:pt x="35" y="207"/>
                    </a:lnTo>
                    <a:close/>
                  </a:path>
                </a:pathLst>
              </a:custGeom>
              <a:solidFill>
                <a:srgbClr val="DB8E2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14" name="未知"/>
              <p:cNvSpPr/>
              <p:nvPr/>
            </p:nvSpPr>
            <p:spPr bwMode="auto">
              <a:xfrm>
                <a:off x="490" y="1138"/>
                <a:ext cx="243" cy="141"/>
              </a:xfrm>
              <a:custGeom>
                <a:avLst/>
                <a:gdLst>
                  <a:gd name="T0" fmla="*/ 235 w 332"/>
                  <a:gd name="T1" fmla="*/ 30 h 223"/>
                  <a:gd name="T2" fmla="*/ 223 w 332"/>
                  <a:gd name="T3" fmla="*/ 43 h 223"/>
                  <a:gd name="T4" fmla="*/ 209 w 332"/>
                  <a:gd name="T5" fmla="*/ 54 h 223"/>
                  <a:gd name="T6" fmla="*/ 194 w 332"/>
                  <a:gd name="T7" fmla="*/ 65 h 223"/>
                  <a:gd name="T8" fmla="*/ 180 w 332"/>
                  <a:gd name="T9" fmla="*/ 75 h 223"/>
                  <a:gd name="T10" fmla="*/ 165 w 332"/>
                  <a:gd name="T11" fmla="*/ 86 h 223"/>
                  <a:gd name="T12" fmla="*/ 150 w 332"/>
                  <a:gd name="T13" fmla="*/ 95 h 223"/>
                  <a:gd name="T14" fmla="*/ 135 w 332"/>
                  <a:gd name="T15" fmla="*/ 104 h 223"/>
                  <a:gd name="T16" fmla="*/ 120 w 332"/>
                  <a:gd name="T17" fmla="*/ 112 h 223"/>
                  <a:gd name="T18" fmla="*/ 104 w 332"/>
                  <a:gd name="T19" fmla="*/ 121 h 223"/>
                  <a:gd name="T20" fmla="*/ 89 w 332"/>
                  <a:gd name="T21" fmla="*/ 131 h 223"/>
                  <a:gd name="T22" fmla="*/ 74 w 332"/>
                  <a:gd name="T23" fmla="*/ 140 h 223"/>
                  <a:gd name="T24" fmla="*/ 58 w 332"/>
                  <a:gd name="T25" fmla="*/ 149 h 223"/>
                  <a:gd name="T26" fmla="*/ 43 w 332"/>
                  <a:gd name="T27" fmla="*/ 158 h 223"/>
                  <a:gd name="T28" fmla="*/ 29 w 332"/>
                  <a:gd name="T29" fmla="*/ 169 h 223"/>
                  <a:gd name="T30" fmla="*/ 14 w 332"/>
                  <a:gd name="T31" fmla="*/ 180 h 223"/>
                  <a:gd name="T32" fmla="*/ 0 w 332"/>
                  <a:gd name="T33" fmla="*/ 192 h 223"/>
                  <a:gd name="T34" fmla="*/ 0 w 332"/>
                  <a:gd name="T35" fmla="*/ 200 h 223"/>
                  <a:gd name="T36" fmla="*/ 0 w 332"/>
                  <a:gd name="T37" fmla="*/ 208 h 223"/>
                  <a:gd name="T38" fmla="*/ 0 w 332"/>
                  <a:gd name="T39" fmla="*/ 215 h 223"/>
                  <a:gd name="T40" fmla="*/ 0 w 332"/>
                  <a:gd name="T41" fmla="*/ 217 h 223"/>
                  <a:gd name="T42" fmla="*/ 13 w 332"/>
                  <a:gd name="T43" fmla="*/ 219 h 223"/>
                  <a:gd name="T44" fmla="*/ 26 w 332"/>
                  <a:gd name="T45" fmla="*/ 222 h 223"/>
                  <a:gd name="T46" fmla="*/ 38 w 332"/>
                  <a:gd name="T47" fmla="*/ 223 h 223"/>
                  <a:gd name="T48" fmla="*/ 50 w 332"/>
                  <a:gd name="T49" fmla="*/ 222 h 223"/>
                  <a:gd name="T50" fmla="*/ 61 w 332"/>
                  <a:gd name="T51" fmla="*/ 220 h 223"/>
                  <a:gd name="T52" fmla="*/ 71 w 332"/>
                  <a:gd name="T53" fmla="*/ 218 h 223"/>
                  <a:gd name="T54" fmla="*/ 77 w 332"/>
                  <a:gd name="T55" fmla="*/ 215 h 223"/>
                  <a:gd name="T56" fmla="*/ 82 w 332"/>
                  <a:gd name="T57" fmla="*/ 209 h 223"/>
                  <a:gd name="T58" fmla="*/ 95 w 332"/>
                  <a:gd name="T59" fmla="*/ 195 h 223"/>
                  <a:gd name="T60" fmla="*/ 110 w 332"/>
                  <a:gd name="T61" fmla="*/ 182 h 223"/>
                  <a:gd name="T62" fmla="*/ 125 w 332"/>
                  <a:gd name="T63" fmla="*/ 170 h 223"/>
                  <a:gd name="T64" fmla="*/ 142 w 332"/>
                  <a:gd name="T65" fmla="*/ 158 h 223"/>
                  <a:gd name="T66" fmla="*/ 159 w 332"/>
                  <a:gd name="T67" fmla="*/ 146 h 223"/>
                  <a:gd name="T68" fmla="*/ 177 w 332"/>
                  <a:gd name="T69" fmla="*/ 134 h 223"/>
                  <a:gd name="T70" fmla="*/ 195 w 332"/>
                  <a:gd name="T71" fmla="*/ 122 h 223"/>
                  <a:gd name="T72" fmla="*/ 213 w 332"/>
                  <a:gd name="T73" fmla="*/ 111 h 223"/>
                  <a:gd name="T74" fmla="*/ 231 w 332"/>
                  <a:gd name="T75" fmla="*/ 98 h 223"/>
                  <a:gd name="T76" fmla="*/ 249 w 332"/>
                  <a:gd name="T77" fmla="*/ 87 h 223"/>
                  <a:gd name="T78" fmla="*/ 265 w 332"/>
                  <a:gd name="T79" fmla="*/ 74 h 223"/>
                  <a:gd name="T80" fmla="*/ 281 w 332"/>
                  <a:gd name="T81" fmla="*/ 60 h 223"/>
                  <a:gd name="T82" fmla="*/ 296 w 332"/>
                  <a:gd name="T83" fmla="*/ 46 h 223"/>
                  <a:gd name="T84" fmla="*/ 310 w 332"/>
                  <a:gd name="T85" fmla="*/ 33 h 223"/>
                  <a:gd name="T86" fmla="*/ 322 w 332"/>
                  <a:gd name="T87" fmla="*/ 16 h 223"/>
                  <a:gd name="T88" fmla="*/ 332 w 332"/>
                  <a:gd name="T89" fmla="*/ 0 h 223"/>
                  <a:gd name="T90" fmla="*/ 324 w 332"/>
                  <a:gd name="T91" fmla="*/ 1 h 223"/>
                  <a:gd name="T92" fmla="*/ 312 w 332"/>
                  <a:gd name="T93" fmla="*/ 3 h 223"/>
                  <a:gd name="T94" fmla="*/ 299 w 332"/>
                  <a:gd name="T95" fmla="*/ 6 h 223"/>
                  <a:gd name="T96" fmla="*/ 284 w 332"/>
                  <a:gd name="T97" fmla="*/ 10 h 223"/>
                  <a:gd name="T98" fmla="*/ 269 w 332"/>
                  <a:gd name="T99" fmla="*/ 14 h 223"/>
                  <a:gd name="T100" fmla="*/ 255 w 332"/>
                  <a:gd name="T101" fmla="*/ 19 h 223"/>
                  <a:gd name="T102" fmla="*/ 243 w 332"/>
                  <a:gd name="T103" fmla="*/ 25 h 223"/>
                  <a:gd name="T104" fmla="*/ 235 w 332"/>
                  <a:gd name="T105" fmla="*/ 30 h 223"/>
                  <a:gd name="T106" fmla="*/ 0 w 332"/>
                  <a:gd name="T107" fmla="*/ 0 h 223"/>
                  <a:gd name="T108" fmla="*/ 332 w 332"/>
                  <a:gd name="T109" fmla="*/ 223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T106" t="T107" r="T108" b="T109"/>
                <a:pathLst>
                  <a:path w="332" h="223">
                    <a:moveTo>
                      <a:pt x="235" y="30"/>
                    </a:moveTo>
                    <a:lnTo>
                      <a:pt x="223" y="43"/>
                    </a:lnTo>
                    <a:lnTo>
                      <a:pt x="209" y="54"/>
                    </a:lnTo>
                    <a:lnTo>
                      <a:pt x="194" y="65"/>
                    </a:lnTo>
                    <a:lnTo>
                      <a:pt x="180" y="75"/>
                    </a:lnTo>
                    <a:lnTo>
                      <a:pt x="165" y="86"/>
                    </a:lnTo>
                    <a:lnTo>
                      <a:pt x="150" y="95"/>
                    </a:lnTo>
                    <a:lnTo>
                      <a:pt x="135" y="104"/>
                    </a:lnTo>
                    <a:lnTo>
                      <a:pt x="120" y="112"/>
                    </a:lnTo>
                    <a:lnTo>
                      <a:pt x="104" y="121"/>
                    </a:lnTo>
                    <a:lnTo>
                      <a:pt x="89" y="131"/>
                    </a:lnTo>
                    <a:lnTo>
                      <a:pt x="74" y="140"/>
                    </a:lnTo>
                    <a:lnTo>
                      <a:pt x="58" y="149"/>
                    </a:lnTo>
                    <a:lnTo>
                      <a:pt x="43" y="158"/>
                    </a:lnTo>
                    <a:lnTo>
                      <a:pt x="29" y="169"/>
                    </a:lnTo>
                    <a:lnTo>
                      <a:pt x="14" y="180"/>
                    </a:lnTo>
                    <a:lnTo>
                      <a:pt x="0" y="192"/>
                    </a:lnTo>
                    <a:lnTo>
                      <a:pt x="0" y="200"/>
                    </a:lnTo>
                    <a:lnTo>
                      <a:pt x="0" y="208"/>
                    </a:lnTo>
                    <a:lnTo>
                      <a:pt x="0" y="215"/>
                    </a:lnTo>
                    <a:lnTo>
                      <a:pt x="0" y="217"/>
                    </a:lnTo>
                    <a:lnTo>
                      <a:pt x="13" y="219"/>
                    </a:lnTo>
                    <a:lnTo>
                      <a:pt x="26" y="222"/>
                    </a:lnTo>
                    <a:lnTo>
                      <a:pt x="38" y="223"/>
                    </a:lnTo>
                    <a:lnTo>
                      <a:pt x="50" y="222"/>
                    </a:lnTo>
                    <a:lnTo>
                      <a:pt x="61" y="220"/>
                    </a:lnTo>
                    <a:lnTo>
                      <a:pt x="71" y="218"/>
                    </a:lnTo>
                    <a:lnTo>
                      <a:pt x="77" y="215"/>
                    </a:lnTo>
                    <a:lnTo>
                      <a:pt x="82" y="209"/>
                    </a:lnTo>
                    <a:lnTo>
                      <a:pt x="95" y="195"/>
                    </a:lnTo>
                    <a:lnTo>
                      <a:pt x="110" y="182"/>
                    </a:lnTo>
                    <a:lnTo>
                      <a:pt x="125" y="170"/>
                    </a:lnTo>
                    <a:lnTo>
                      <a:pt x="142" y="158"/>
                    </a:lnTo>
                    <a:lnTo>
                      <a:pt x="159" y="146"/>
                    </a:lnTo>
                    <a:lnTo>
                      <a:pt x="177" y="134"/>
                    </a:lnTo>
                    <a:lnTo>
                      <a:pt x="195" y="122"/>
                    </a:lnTo>
                    <a:lnTo>
                      <a:pt x="213" y="111"/>
                    </a:lnTo>
                    <a:lnTo>
                      <a:pt x="231" y="98"/>
                    </a:lnTo>
                    <a:lnTo>
                      <a:pt x="249" y="87"/>
                    </a:lnTo>
                    <a:lnTo>
                      <a:pt x="265" y="74"/>
                    </a:lnTo>
                    <a:lnTo>
                      <a:pt x="281" y="60"/>
                    </a:lnTo>
                    <a:lnTo>
                      <a:pt x="296" y="46"/>
                    </a:lnTo>
                    <a:lnTo>
                      <a:pt x="310" y="33"/>
                    </a:lnTo>
                    <a:lnTo>
                      <a:pt x="322" y="16"/>
                    </a:lnTo>
                    <a:lnTo>
                      <a:pt x="332" y="0"/>
                    </a:lnTo>
                    <a:lnTo>
                      <a:pt x="324" y="1"/>
                    </a:lnTo>
                    <a:lnTo>
                      <a:pt x="312" y="3"/>
                    </a:lnTo>
                    <a:lnTo>
                      <a:pt x="299" y="6"/>
                    </a:lnTo>
                    <a:lnTo>
                      <a:pt x="284" y="10"/>
                    </a:lnTo>
                    <a:lnTo>
                      <a:pt x="269" y="14"/>
                    </a:lnTo>
                    <a:lnTo>
                      <a:pt x="255" y="19"/>
                    </a:lnTo>
                    <a:lnTo>
                      <a:pt x="243" y="25"/>
                    </a:lnTo>
                    <a:lnTo>
                      <a:pt x="235" y="30"/>
                    </a:lnTo>
                    <a:close/>
                  </a:path>
                </a:pathLst>
              </a:custGeom>
              <a:solidFill>
                <a:srgbClr val="C9A5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15" name="未知"/>
              <p:cNvSpPr/>
              <p:nvPr/>
            </p:nvSpPr>
            <p:spPr bwMode="auto">
              <a:xfrm>
                <a:off x="632" y="1191"/>
                <a:ext cx="214" cy="137"/>
              </a:xfrm>
              <a:custGeom>
                <a:avLst/>
                <a:gdLst>
                  <a:gd name="T0" fmla="*/ 269 w 290"/>
                  <a:gd name="T1" fmla="*/ 0 h 215"/>
                  <a:gd name="T2" fmla="*/ 256 w 290"/>
                  <a:gd name="T3" fmla="*/ 1 h 215"/>
                  <a:gd name="T4" fmla="*/ 242 w 290"/>
                  <a:gd name="T5" fmla="*/ 3 h 215"/>
                  <a:gd name="T6" fmla="*/ 228 w 290"/>
                  <a:gd name="T7" fmla="*/ 8 h 215"/>
                  <a:gd name="T8" fmla="*/ 214 w 290"/>
                  <a:gd name="T9" fmla="*/ 15 h 215"/>
                  <a:gd name="T10" fmla="*/ 201 w 290"/>
                  <a:gd name="T11" fmla="*/ 21 h 215"/>
                  <a:gd name="T12" fmla="*/ 189 w 290"/>
                  <a:gd name="T13" fmla="*/ 30 h 215"/>
                  <a:gd name="T14" fmla="*/ 176 w 290"/>
                  <a:gd name="T15" fmla="*/ 39 h 215"/>
                  <a:gd name="T16" fmla="*/ 163 w 290"/>
                  <a:gd name="T17" fmla="*/ 49 h 215"/>
                  <a:gd name="T18" fmla="*/ 151 w 290"/>
                  <a:gd name="T19" fmla="*/ 58 h 215"/>
                  <a:gd name="T20" fmla="*/ 138 w 290"/>
                  <a:gd name="T21" fmla="*/ 69 h 215"/>
                  <a:gd name="T22" fmla="*/ 125 w 290"/>
                  <a:gd name="T23" fmla="*/ 79 h 215"/>
                  <a:gd name="T24" fmla="*/ 114 w 290"/>
                  <a:gd name="T25" fmla="*/ 89 h 215"/>
                  <a:gd name="T26" fmla="*/ 101 w 290"/>
                  <a:gd name="T27" fmla="*/ 99 h 215"/>
                  <a:gd name="T28" fmla="*/ 89 w 290"/>
                  <a:gd name="T29" fmla="*/ 108 h 215"/>
                  <a:gd name="T30" fmla="*/ 77 w 290"/>
                  <a:gd name="T31" fmla="*/ 116 h 215"/>
                  <a:gd name="T32" fmla="*/ 64 w 290"/>
                  <a:gd name="T33" fmla="*/ 123 h 215"/>
                  <a:gd name="T34" fmla="*/ 53 w 290"/>
                  <a:gd name="T35" fmla="*/ 132 h 215"/>
                  <a:gd name="T36" fmla="*/ 40 w 290"/>
                  <a:gd name="T37" fmla="*/ 142 h 215"/>
                  <a:gd name="T38" fmla="*/ 30 w 290"/>
                  <a:gd name="T39" fmla="*/ 153 h 215"/>
                  <a:gd name="T40" fmla="*/ 21 w 290"/>
                  <a:gd name="T41" fmla="*/ 164 h 215"/>
                  <a:gd name="T42" fmla="*/ 11 w 290"/>
                  <a:gd name="T43" fmla="*/ 176 h 215"/>
                  <a:gd name="T44" fmla="*/ 6 w 290"/>
                  <a:gd name="T45" fmla="*/ 187 h 215"/>
                  <a:gd name="T46" fmla="*/ 1 w 290"/>
                  <a:gd name="T47" fmla="*/ 200 h 215"/>
                  <a:gd name="T48" fmla="*/ 0 w 290"/>
                  <a:gd name="T49" fmla="*/ 212 h 215"/>
                  <a:gd name="T50" fmla="*/ 9 w 290"/>
                  <a:gd name="T51" fmla="*/ 212 h 215"/>
                  <a:gd name="T52" fmla="*/ 18 w 290"/>
                  <a:gd name="T53" fmla="*/ 213 h 215"/>
                  <a:gd name="T54" fmla="*/ 28 w 290"/>
                  <a:gd name="T55" fmla="*/ 214 h 215"/>
                  <a:gd name="T56" fmla="*/ 37 w 290"/>
                  <a:gd name="T57" fmla="*/ 215 h 215"/>
                  <a:gd name="T58" fmla="*/ 45 w 290"/>
                  <a:gd name="T59" fmla="*/ 215 h 215"/>
                  <a:gd name="T60" fmla="*/ 54 w 290"/>
                  <a:gd name="T61" fmla="*/ 215 h 215"/>
                  <a:gd name="T62" fmla="*/ 63 w 290"/>
                  <a:gd name="T63" fmla="*/ 214 h 215"/>
                  <a:gd name="T64" fmla="*/ 72 w 290"/>
                  <a:gd name="T65" fmla="*/ 212 h 215"/>
                  <a:gd name="T66" fmla="*/ 90 w 290"/>
                  <a:gd name="T67" fmla="*/ 199 h 215"/>
                  <a:gd name="T68" fmla="*/ 106 w 290"/>
                  <a:gd name="T69" fmla="*/ 185 h 215"/>
                  <a:gd name="T70" fmla="*/ 120 w 290"/>
                  <a:gd name="T71" fmla="*/ 170 h 215"/>
                  <a:gd name="T72" fmla="*/ 134 w 290"/>
                  <a:gd name="T73" fmla="*/ 154 h 215"/>
                  <a:gd name="T74" fmla="*/ 146 w 290"/>
                  <a:gd name="T75" fmla="*/ 138 h 215"/>
                  <a:gd name="T76" fmla="*/ 159 w 290"/>
                  <a:gd name="T77" fmla="*/ 122 h 215"/>
                  <a:gd name="T78" fmla="*/ 172 w 290"/>
                  <a:gd name="T79" fmla="*/ 106 h 215"/>
                  <a:gd name="T80" fmla="*/ 186 w 290"/>
                  <a:gd name="T81" fmla="*/ 89 h 215"/>
                  <a:gd name="T82" fmla="*/ 201 w 290"/>
                  <a:gd name="T83" fmla="*/ 81 h 215"/>
                  <a:gd name="T84" fmla="*/ 216 w 290"/>
                  <a:gd name="T85" fmla="*/ 73 h 215"/>
                  <a:gd name="T86" fmla="*/ 230 w 290"/>
                  <a:gd name="T87" fmla="*/ 66 h 215"/>
                  <a:gd name="T88" fmla="*/ 244 w 290"/>
                  <a:gd name="T89" fmla="*/ 60 h 215"/>
                  <a:gd name="T90" fmla="*/ 258 w 290"/>
                  <a:gd name="T91" fmla="*/ 51 h 215"/>
                  <a:gd name="T92" fmla="*/ 269 w 290"/>
                  <a:gd name="T93" fmla="*/ 42 h 215"/>
                  <a:gd name="T94" fmla="*/ 281 w 290"/>
                  <a:gd name="T95" fmla="*/ 31 h 215"/>
                  <a:gd name="T96" fmla="*/ 290 w 290"/>
                  <a:gd name="T97" fmla="*/ 17 h 215"/>
                  <a:gd name="T98" fmla="*/ 284 w 290"/>
                  <a:gd name="T99" fmla="*/ 15 h 215"/>
                  <a:gd name="T100" fmla="*/ 280 w 290"/>
                  <a:gd name="T101" fmla="*/ 8 h 215"/>
                  <a:gd name="T102" fmla="*/ 275 w 290"/>
                  <a:gd name="T103" fmla="*/ 2 h 215"/>
                  <a:gd name="T104" fmla="*/ 269 w 290"/>
                  <a:gd name="T105" fmla="*/ 0 h 215"/>
                  <a:gd name="T106" fmla="*/ 0 w 290"/>
                  <a:gd name="T107" fmla="*/ 0 h 215"/>
                  <a:gd name="T108" fmla="*/ 290 w 290"/>
                  <a:gd name="T109" fmla="*/ 215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T106" t="T107" r="T108" b="T109"/>
                <a:pathLst>
                  <a:path w="290" h="215">
                    <a:moveTo>
                      <a:pt x="269" y="0"/>
                    </a:moveTo>
                    <a:lnTo>
                      <a:pt x="256" y="1"/>
                    </a:lnTo>
                    <a:lnTo>
                      <a:pt x="242" y="3"/>
                    </a:lnTo>
                    <a:lnTo>
                      <a:pt x="228" y="8"/>
                    </a:lnTo>
                    <a:lnTo>
                      <a:pt x="214" y="15"/>
                    </a:lnTo>
                    <a:lnTo>
                      <a:pt x="201" y="21"/>
                    </a:lnTo>
                    <a:lnTo>
                      <a:pt x="189" y="30"/>
                    </a:lnTo>
                    <a:lnTo>
                      <a:pt x="176" y="39"/>
                    </a:lnTo>
                    <a:lnTo>
                      <a:pt x="163" y="49"/>
                    </a:lnTo>
                    <a:lnTo>
                      <a:pt x="151" y="58"/>
                    </a:lnTo>
                    <a:lnTo>
                      <a:pt x="138" y="69"/>
                    </a:lnTo>
                    <a:lnTo>
                      <a:pt x="125" y="79"/>
                    </a:lnTo>
                    <a:lnTo>
                      <a:pt x="114" y="89"/>
                    </a:lnTo>
                    <a:lnTo>
                      <a:pt x="101" y="99"/>
                    </a:lnTo>
                    <a:lnTo>
                      <a:pt x="89" y="108"/>
                    </a:lnTo>
                    <a:lnTo>
                      <a:pt x="77" y="116"/>
                    </a:lnTo>
                    <a:lnTo>
                      <a:pt x="64" y="123"/>
                    </a:lnTo>
                    <a:lnTo>
                      <a:pt x="53" y="132"/>
                    </a:lnTo>
                    <a:lnTo>
                      <a:pt x="40" y="142"/>
                    </a:lnTo>
                    <a:lnTo>
                      <a:pt x="30" y="153"/>
                    </a:lnTo>
                    <a:lnTo>
                      <a:pt x="21" y="164"/>
                    </a:lnTo>
                    <a:lnTo>
                      <a:pt x="11" y="176"/>
                    </a:lnTo>
                    <a:lnTo>
                      <a:pt x="6" y="187"/>
                    </a:lnTo>
                    <a:lnTo>
                      <a:pt x="1" y="200"/>
                    </a:lnTo>
                    <a:lnTo>
                      <a:pt x="0" y="212"/>
                    </a:lnTo>
                    <a:lnTo>
                      <a:pt x="9" y="212"/>
                    </a:lnTo>
                    <a:lnTo>
                      <a:pt x="18" y="213"/>
                    </a:lnTo>
                    <a:lnTo>
                      <a:pt x="28" y="214"/>
                    </a:lnTo>
                    <a:lnTo>
                      <a:pt x="37" y="215"/>
                    </a:lnTo>
                    <a:lnTo>
                      <a:pt x="45" y="215"/>
                    </a:lnTo>
                    <a:lnTo>
                      <a:pt x="54" y="215"/>
                    </a:lnTo>
                    <a:lnTo>
                      <a:pt x="63" y="214"/>
                    </a:lnTo>
                    <a:lnTo>
                      <a:pt x="72" y="212"/>
                    </a:lnTo>
                    <a:lnTo>
                      <a:pt x="90" y="199"/>
                    </a:lnTo>
                    <a:lnTo>
                      <a:pt x="106" y="185"/>
                    </a:lnTo>
                    <a:lnTo>
                      <a:pt x="120" y="170"/>
                    </a:lnTo>
                    <a:lnTo>
                      <a:pt x="134" y="154"/>
                    </a:lnTo>
                    <a:lnTo>
                      <a:pt x="146" y="138"/>
                    </a:lnTo>
                    <a:lnTo>
                      <a:pt x="159" y="122"/>
                    </a:lnTo>
                    <a:lnTo>
                      <a:pt x="172" y="106"/>
                    </a:lnTo>
                    <a:lnTo>
                      <a:pt x="186" y="89"/>
                    </a:lnTo>
                    <a:lnTo>
                      <a:pt x="201" y="81"/>
                    </a:lnTo>
                    <a:lnTo>
                      <a:pt x="216" y="73"/>
                    </a:lnTo>
                    <a:lnTo>
                      <a:pt x="230" y="66"/>
                    </a:lnTo>
                    <a:lnTo>
                      <a:pt x="244" y="60"/>
                    </a:lnTo>
                    <a:lnTo>
                      <a:pt x="258" y="51"/>
                    </a:lnTo>
                    <a:lnTo>
                      <a:pt x="269" y="42"/>
                    </a:lnTo>
                    <a:lnTo>
                      <a:pt x="281" y="31"/>
                    </a:lnTo>
                    <a:lnTo>
                      <a:pt x="290" y="17"/>
                    </a:lnTo>
                    <a:lnTo>
                      <a:pt x="284" y="15"/>
                    </a:lnTo>
                    <a:lnTo>
                      <a:pt x="280" y="8"/>
                    </a:lnTo>
                    <a:lnTo>
                      <a:pt x="275" y="2"/>
                    </a:lnTo>
                    <a:lnTo>
                      <a:pt x="269" y="0"/>
                    </a:lnTo>
                    <a:close/>
                  </a:path>
                </a:pathLst>
              </a:custGeom>
              <a:solidFill>
                <a:srgbClr val="C9A5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16" name="未知"/>
              <p:cNvSpPr/>
              <p:nvPr/>
            </p:nvSpPr>
            <p:spPr bwMode="auto">
              <a:xfrm>
                <a:off x="682" y="615"/>
                <a:ext cx="683" cy="288"/>
              </a:xfrm>
              <a:custGeom>
                <a:avLst/>
                <a:gdLst>
                  <a:gd name="T0" fmla="*/ 557 w 932"/>
                  <a:gd name="T1" fmla="*/ 0 h 454"/>
                  <a:gd name="T2" fmla="*/ 529 w 932"/>
                  <a:gd name="T3" fmla="*/ 17 h 454"/>
                  <a:gd name="T4" fmla="*/ 523 w 932"/>
                  <a:gd name="T5" fmla="*/ 48 h 454"/>
                  <a:gd name="T6" fmla="*/ 521 w 932"/>
                  <a:gd name="T7" fmla="*/ 86 h 454"/>
                  <a:gd name="T8" fmla="*/ 505 w 932"/>
                  <a:gd name="T9" fmla="*/ 101 h 454"/>
                  <a:gd name="T10" fmla="*/ 471 w 932"/>
                  <a:gd name="T11" fmla="*/ 95 h 454"/>
                  <a:gd name="T12" fmla="*/ 422 w 932"/>
                  <a:gd name="T13" fmla="*/ 89 h 454"/>
                  <a:gd name="T14" fmla="*/ 362 w 932"/>
                  <a:gd name="T15" fmla="*/ 85 h 454"/>
                  <a:gd name="T16" fmla="*/ 296 w 932"/>
                  <a:gd name="T17" fmla="*/ 84 h 454"/>
                  <a:gd name="T18" fmla="*/ 224 w 932"/>
                  <a:gd name="T19" fmla="*/ 85 h 454"/>
                  <a:gd name="T20" fmla="*/ 152 w 932"/>
                  <a:gd name="T21" fmla="*/ 89 h 454"/>
                  <a:gd name="T22" fmla="*/ 83 w 932"/>
                  <a:gd name="T23" fmla="*/ 99 h 454"/>
                  <a:gd name="T24" fmla="*/ 47 w 932"/>
                  <a:gd name="T25" fmla="*/ 108 h 454"/>
                  <a:gd name="T26" fmla="*/ 33 w 932"/>
                  <a:gd name="T27" fmla="*/ 114 h 454"/>
                  <a:gd name="T28" fmla="*/ 14 w 932"/>
                  <a:gd name="T29" fmla="*/ 125 h 454"/>
                  <a:gd name="T30" fmla="*/ 1 w 932"/>
                  <a:gd name="T31" fmla="*/ 146 h 454"/>
                  <a:gd name="T32" fmla="*/ 22 w 932"/>
                  <a:gd name="T33" fmla="*/ 159 h 454"/>
                  <a:gd name="T34" fmla="*/ 73 w 932"/>
                  <a:gd name="T35" fmla="*/ 154 h 454"/>
                  <a:gd name="T36" fmla="*/ 133 w 932"/>
                  <a:gd name="T37" fmla="*/ 149 h 454"/>
                  <a:gd name="T38" fmla="*/ 195 w 932"/>
                  <a:gd name="T39" fmla="*/ 147 h 454"/>
                  <a:gd name="T40" fmla="*/ 254 w 932"/>
                  <a:gd name="T41" fmla="*/ 153 h 454"/>
                  <a:gd name="T42" fmla="*/ 303 w 932"/>
                  <a:gd name="T43" fmla="*/ 166 h 454"/>
                  <a:gd name="T44" fmla="*/ 336 w 932"/>
                  <a:gd name="T45" fmla="*/ 192 h 454"/>
                  <a:gd name="T46" fmla="*/ 350 w 932"/>
                  <a:gd name="T47" fmla="*/ 232 h 454"/>
                  <a:gd name="T48" fmla="*/ 361 w 932"/>
                  <a:gd name="T49" fmla="*/ 260 h 454"/>
                  <a:gd name="T50" fmla="*/ 385 w 932"/>
                  <a:gd name="T51" fmla="*/ 258 h 454"/>
                  <a:gd name="T52" fmla="*/ 406 w 932"/>
                  <a:gd name="T53" fmla="*/ 252 h 454"/>
                  <a:gd name="T54" fmla="*/ 430 w 932"/>
                  <a:gd name="T55" fmla="*/ 250 h 454"/>
                  <a:gd name="T56" fmla="*/ 461 w 932"/>
                  <a:gd name="T57" fmla="*/ 255 h 454"/>
                  <a:gd name="T58" fmla="*/ 496 w 932"/>
                  <a:gd name="T59" fmla="*/ 261 h 454"/>
                  <a:gd name="T60" fmla="*/ 531 w 932"/>
                  <a:gd name="T61" fmla="*/ 261 h 454"/>
                  <a:gd name="T62" fmla="*/ 566 w 932"/>
                  <a:gd name="T63" fmla="*/ 259 h 454"/>
                  <a:gd name="T64" fmla="*/ 601 w 932"/>
                  <a:gd name="T65" fmla="*/ 257 h 454"/>
                  <a:gd name="T66" fmla="*/ 635 w 932"/>
                  <a:gd name="T67" fmla="*/ 257 h 454"/>
                  <a:gd name="T68" fmla="*/ 668 w 932"/>
                  <a:gd name="T69" fmla="*/ 262 h 454"/>
                  <a:gd name="T70" fmla="*/ 698 w 932"/>
                  <a:gd name="T71" fmla="*/ 274 h 454"/>
                  <a:gd name="T72" fmla="*/ 729 w 932"/>
                  <a:gd name="T73" fmla="*/ 295 h 454"/>
                  <a:gd name="T74" fmla="*/ 763 w 932"/>
                  <a:gd name="T75" fmla="*/ 319 h 454"/>
                  <a:gd name="T76" fmla="*/ 795 w 932"/>
                  <a:gd name="T77" fmla="*/ 343 h 454"/>
                  <a:gd name="T78" fmla="*/ 827 w 932"/>
                  <a:gd name="T79" fmla="*/ 367 h 454"/>
                  <a:gd name="T80" fmla="*/ 851 w 932"/>
                  <a:gd name="T81" fmla="*/ 389 h 454"/>
                  <a:gd name="T82" fmla="*/ 866 w 932"/>
                  <a:gd name="T83" fmla="*/ 408 h 454"/>
                  <a:gd name="T84" fmla="*/ 882 w 932"/>
                  <a:gd name="T85" fmla="*/ 426 h 454"/>
                  <a:gd name="T86" fmla="*/ 897 w 932"/>
                  <a:gd name="T87" fmla="*/ 444 h 454"/>
                  <a:gd name="T88" fmla="*/ 913 w 932"/>
                  <a:gd name="T89" fmla="*/ 454 h 454"/>
                  <a:gd name="T90" fmla="*/ 928 w 932"/>
                  <a:gd name="T91" fmla="*/ 454 h 454"/>
                  <a:gd name="T92" fmla="*/ 932 w 932"/>
                  <a:gd name="T93" fmla="*/ 437 h 454"/>
                  <a:gd name="T94" fmla="*/ 926 w 932"/>
                  <a:gd name="T95" fmla="*/ 414 h 454"/>
                  <a:gd name="T96" fmla="*/ 919 w 932"/>
                  <a:gd name="T97" fmla="*/ 383 h 454"/>
                  <a:gd name="T98" fmla="*/ 905 w 932"/>
                  <a:gd name="T99" fmla="*/ 356 h 454"/>
                  <a:gd name="T100" fmla="*/ 884 w 932"/>
                  <a:gd name="T101" fmla="*/ 335 h 454"/>
                  <a:gd name="T102" fmla="*/ 861 w 932"/>
                  <a:gd name="T103" fmla="*/ 312 h 454"/>
                  <a:gd name="T104" fmla="*/ 835 w 932"/>
                  <a:gd name="T105" fmla="*/ 284 h 454"/>
                  <a:gd name="T106" fmla="*/ 791 w 932"/>
                  <a:gd name="T107" fmla="*/ 255 h 454"/>
                  <a:gd name="T108" fmla="*/ 746 w 932"/>
                  <a:gd name="T109" fmla="*/ 230 h 454"/>
                  <a:gd name="T110" fmla="*/ 716 w 932"/>
                  <a:gd name="T111" fmla="*/ 209 h 454"/>
                  <a:gd name="T112" fmla="*/ 704 w 932"/>
                  <a:gd name="T113" fmla="*/ 194 h 454"/>
                  <a:gd name="T114" fmla="*/ 685 w 932"/>
                  <a:gd name="T115" fmla="*/ 179 h 454"/>
                  <a:gd name="T116" fmla="*/ 663 w 932"/>
                  <a:gd name="T117" fmla="*/ 168 h 454"/>
                  <a:gd name="T118" fmla="*/ 640 w 932"/>
                  <a:gd name="T119" fmla="*/ 153 h 454"/>
                  <a:gd name="T120" fmla="*/ 619 w 932"/>
                  <a:gd name="T121" fmla="*/ 124 h 454"/>
                  <a:gd name="T122" fmla="*/ 613 w 932"/>
                  <a:gd name="T123" fmla="*/ 73 h 454"/>
                  <a:gd name="T124" fmla="*/ 582 w 932"/>
                  <a:gd name="T125" fmla="*/ 0 h 454"/>
                  <a:gd name="T126" fmla="*/ 0 w 932"/>
                  <a:gd name="T127" fmla="*/ 0 h 454"/>
                  <a:gd name="T128" fmla="*/ 932 w 932"/>
                  <a:gd name="T129" fmla="*/ 454 h 4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T126" t="T127" r="T128" b="T129"/>
                <a:pathLst>
                  <a:path w="932" h="454">
                    <a:moveTo>
                      <a:pt x="582" y="0"/>
                    </a:moveTo>
                    <a:lnTo>
                      <a:pt x="557" y="0"/>
                    </a:lnTo>
                    <a:lnTo>
                      <a:pt x="540" y="5"/>
                    </a:lnTo>
                    <a:lnTo>
                      <a:pt x="529" y="17"/>
                    </a:lnTo>
                    <a:lnTo>
                      <a:pt x="525" y="31"/>
                    </a:lnTo>
                    <a:lnTo>
                      <a:pt x="523" y="48"/>
                    </a:lnTo>
                    <a:lnTo>
                      <a:pt x="523" y="66"/>
                    </a:lnTo>
                    <a:lnTo>
                      <a:pt x="521" y="86"/>
                    </a:lnTo>
                    <a:lnTo>
                      <a:pt x="517" y="104"/>
                    </a:lnTo>
                    <a:lnTo>
                      <a:pt x="505" y="101"/>
                    </a:lnTo>
                    <a:lnTo>
                      <a:pt x="490" y="98"/>
                    </a:lnTo>
                    <a:lnTo>
                      <a:pt x="471" y="95"/>
                    </a:lnTo>
                    <a:lnTo>
                      <a:pt x="449" y="92"/>
                    </a:lnTo>
                    <a:lnTo>
                      <a:pt x="422" y="89"/>
                    </a:lnTo>
                    <a:lnTo>
                      <a:pt x="394" y="87"/>
                    </a:lnTo>
                    <a:lnTo>
                      <a:pt x="362" y="85"/>
                    </a:lnTo>
                    <a:lnTo>
                      <a:pt x="330" y="84"/>
                    </a:lnTo>
                    <a:lnTo>
                      <a:pt x="296" y="84"/>
                    </a:lnTo>
                    <a:lnTo>
                      <a:pt x="260" y="84"/>
                    </a:lnTo>
                    <a:lnTo>
                      <a:pt x="224" y="85"/>
                    </a:lnTo>
                    <a:lnTo>
                      <a:pt x="187" y="86"/>
                    </a:lnTo>
                    <a:lnTo>
                      <a:pt x="152" y="89"/>
                    </a:lnTo>
                    <a:lnTo>
                      <a:pt x="116" y="93"/>
                    </a:lnTo>
                    <a:lnTo>
                      <a:pt x="83" y="99"/>
                    </a:lnTo>
                    <a:lnTo>
                      <a:pt x="49" y="104"/>
                    </a:lnTo>
                    <a:lnTo>
                      <a:pt x="47" y="108"/>
                    </a:lnTo>
                    <a:lnTo>
                      <a:pt x="41" y="110"/>
                    </a:lnTo>
                    <a:lnTo>
                      <a:pt x="33" y="114"/>
                    </a:lnTo>
                    <a:lnTo>
                      <a:pt x="23" y="118"/>
                    </a:lnTo>
                    <a:lnTo>
                      <a:pt x="14" y="125"/>
                    </a:lnTo>
                    <a:lnTo>
                      <a:pt x="5" y="134"/>
                    </a:lnTo>
                    <a:lnTo>
                      <a:pt x="1" y="146"/>
                    </a:lnTo>
                    <a:lnTo>
                      <a:pt x="0" y="161"/>
                    </a:lnTo>
                    <a:lnTo>
                      <a:pt x="22" y="159"/>
                    </a:lnTo>
                    <a:lnTo>
                      <a:pt x="47" y="156"/>
                    </a:lnTo>
                    <a:lnTo>
                      <a:pt x="73" y="154"/>
                    </a:lnTo>
                    <a:lnTo>
                      <a:pt x="103" y="151"/>
                    </a:lnTo>
                    <a:lnTo>
                      <a:pt x="133" y="149"/>
                    </a:lnTo>
                    <a:lnTo>
                      <a:pt x="164" y="147"/>
                    </a:lnTo>
                    <a:lnTo>
                      <a:pt x="195" y="147"/>
                    </a:lnTo>
                    <a:lnTo>
                      <a:pt x="225" y="149"/>
                    </a:lnTo>
                    <a:lnTo>
                      <a:pt x="254" y="153"/>
                    </a:lnTo>
                    <a:lnTo>
                      <a:pt x="280" y="157"/>
                    </a:lnTo>
                    <a:lnTo>
                      <a:pt x="303" y="166"/>
                    </a:lnTo>
                    <a:lnTo>
                      <a:pt x="322" y="177"/>
                    </a:lnTo>
                    <a:lnTo>
                      <a:pt x="336" y="192"/>
                    </a:lnTo>
                    <a:lnTo>
                      <a:pt x="346" y="210"/>
                    </a:lnTo>
                    <a:lnTo>
                      <a:pt x="350" y="232"/>
                    </a:lnTo>
                    <a:lnTo>
                      <a:pt x="347" y="259"/>
                    </a:lnTo>
                    <a:lnTo>
                      <a:pt x="361" y="260"/>
                    </a:lnTo>
                    <a:lnTo>
                      <a:pt x="374" y="260"/>
                    </a:lnTo>
                    <a:lnTo>
                      <a:pt x="385" y="258"/>
                    </a:lnTo>
                    <a:lnTo>
                      <a:pt x="396" y="254"/>
                    </a:lnTo>
                    <a:lnTo>
                      <a:pt x="406" y="252"/>
                    </a:lnTo>
                    <a:lnTo>
                      <a:pt x="418" y="250"/>
                    </a:lnTo>
                    <a:lnTo>
                      <a:pt x="430" y="250"/>
                    </a:lnTo>
                    <a:lnTo>
                      <a:pt x="444" y="251"/>
                    </a:lnTo>
                    <a:lnTo>
                      <a:pt x="461" y="255"/>
                    </a:lnTo>
                    <a:lnTo>
                      <a:pt x="478" y="259"/>
                    </a:lnTo>
                    <a:lnTo>
                      <a:pt x="496" y="261"/>
                    </a:lnTo>
                    <a:lnTo>
                      <a:pt x="513" y="261"/>
                    </a:lnTo>
                    <a:lnTo>
                      <a:pt x="531" y="261"/>
                    </a:lnTo>
                    <a:lnTo>
                      <a:pt x="549" y="260"/>
                    </a:lnTo>
                    <a:lnTo>
                      <a:pt x="566" y="259"/>
                    </a:lnTo>
                    <a:lnTo>
                      <a:pt x="584" y="258"/>
                    </a:lnTo>
                    <a:lnTo>
                      <a:pt x="601" y="257"/>
                    </a:lnTo>
                    <a:lnTo>
                      <a:pt x="618" y="257"/>
                    </a:lnTo>
                    <a:lnTo>
                      <a:pt x="635" y="257"/>
                    </a:lnTo>
                    <a:lnTo>
                      <a:pt x="651" y="259"/>
                    </a:lnTo>
                    <a:lnTo>
                      <a:pt x="668" y="262"/>
                    </a:lnTo>
                    <a:lnTo>
                      <a:pt x="683" y="267"/>
                    </a:lnTo>
                    <a:lnTo>
                      <a:pt x="698" y="274"/>
                    </a:lnTo>
                    <a:lnTo>
                      <a:pt x="711" y="283"/>
                    </a:lnTo>
                    <a:lnTo>
                      <a:pt x="729" y="295"/>
                    </a:lnTo>
                    <a:lnTo>
                      <a:pt x="746" y="307"/>
                    </a:lnTo>
                    <a:lnTo>
                      <a:pt x="763" y="319"/>
                    </a:lnTo>
                    <a:lnTo>
                      <a:pt x="779" y="331"/>
                    </a:lnTo>
                    <a:lnTo>
                      <a:pt x="795" y="343"/>
                    </a:lnTo>
                    <a:lnTo>
                      <a:pt x="810" y="356"/>
                    </a:lnTo>
                    <a:lnTo>
                      <a:pt x="827" y="367"/>
                    </a:lnTo>
                    <a:lnTo>
                      <a:pt x="842" y="380"/>
                    </a:lnTo>
                    <a:lnTo>
                      <a:pt x="851" y="389"/>
                    </a:lnTo>
                    <a:lnTo>
                      <a:pt x="859" y="398"/>
                    </a:lnTo>
                    <a:lnTo>
                      <a:pt x="866" y="408"/>
                    </a:lnTo>
                    <a:lnTo>
                      <a:pt x="874" y="417"/>
                    </a:lnTo>
                    <a:lnTo>
                      <a:pt x="882" y="426"/>
                    </a:lnTo>
                    <a:lnTo>
                      <a:pt x="889" y="435"/>
                    </a:lnTo>
                    <a:lnTo>
                      <a:pt x="897" y="444"/>
                    </a:lnTo>
                    <a:lnTo>
                      <a:pt x="906" y="454"/>
                    </a:lnTo>
                    <a:lnTo>
                      <a:pt x="913" y="454"/>
                    </a:lnTo>
                    <a:lnTo>
                      <a:pt x="921" y="454"/>
                    </a:lnTo>
                    <a:lnTo>
                      <a:pt x="928" y="454"/>
                    </a:lnTo>
                    <a:lnTo>
                      <a:pt x="930" y="454"/>
                    </a:lnTo>
                    <a:lnTo>
                      <a:pt x="932" y="437"/>
                    </a:lnTo>
                    <a:lnTo>
                      <a:pt x="930" y="426"/>
                    </a:lnTo>
                    <a:lnTo>
                      <a:pt x="926" y="414"/>
                    </a:lnTo>
                    <a:lnTo>
                      <a:pt x="923" y="399"/>
                    </a:lnTo>
                    <a:lnTo>
                      <a:pt x="919" y="383"/>
                    </a:lnTo>
                    <a:lnTo>
                      <a:pt x="913" y="368"/>
                    </a:lnTo>
                    <a:lnTo>
                      <a:pt x="905" y="356"/>
                    </a:lnTo>
                    <a:lnTo>
                      <a:pt x="894" y="345"/>
                    </a:lnTo>
                    <a:lnTo>
                      <a:pt x="884" y="335"/>
                    </a:lnTo>
                    <a:lnTo>
                      <a:pt x="873" y="323"/>
                    </a:lnTo>
                    <a:lnTo>
                      <a:pt x="861" y="312"/>
                    </a:lnTo>
                    <a:lnTo>
                      <a:pt x="850" y="299"/>
                    </a:lnTo>
                    <a:lnTo>
                      <a:pt x="835" y="284"/>
                    </a:lnTo>
                    <a:lnTo>
                      <a:pt x="814" y="269"/>
                    </a:lnTo>
                    <a:lnTo>
                      <a:pt x="791" y="255"/>
                    </a:lnTo>
                    <a:lnTo>
                      <a:pt x="768" y="242"/>
                    </a:lnTo>
                    <a:lnTo>
                      <a:pt x="746" y="230"/>
                    </a:lnTo>
                    <a:lnTo>
                      <a:pt x="729" y="219"/>
                    </a:lnTo>
                    <a:lnTo>
                      <a:pt x="716" y="209"/>
                    </a:lnTo>
                    <a:lnTo>
                      <a:pt x="711" y="202"/>
                    </a:lnTo>
                    <a:lnTo>
                      <a:pt x="704" y="194"/>
                    </a:lnTo>
                    <a:lnTo>
                      <a:pt x="695" y="186"/>
                    </a:lnTo>
                    <a:lnTo>
                      <a:pt x="685" y="179"/>
                    </a:lnTo>
                    <a:lnTo>
                      <a:pt x="675" y="174"/>
                    </a:lnTo>
                    <a:lnTo>
                      <a:pt x="663" y="168"/>
                    </a:lnTo>
                    <a:lnTo>
                      <a:pt x="651" y="161"/>
                    </a:lnTo>
                    <a:lnTo>
                      <a:pt x="640" y="153"/>
                    </a:lnTo>
                    <a:lnTo>
                      <a:pt x="631" y="145"/>
                    </a:lnTo>
                    <a:lnTo>
                      <a:pt x="619" y="124"/>
                    </a:lnTo>
                    <a:lnTo>
                      <a:pt x="616" y="100"/>
                    </a:lnTo>
                    <a:lnTo>
                      <a:pt x="613" y="73"/>
                    </a:lnTo>
                    <a:lnTo>
                      <a:pt x="607" y="48"/>
                    </a:lnTo>
                    <a:lnTo>
                      <a:pt x="582" y="0"/>
                    </a:lnTo>
                    <a:close/>
                  </a:path>
                </a:pathLst>
              </a:custGeom>
              <a:solidFill>
                <a:srgbClr val="C9A5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17" name="未知"/>
              <p:cNvSpPr/>
              <p:nvPr/>
            </p:nvSpPr>
            <p:spPr bwMode="auto">
              <a:xfrm>
                <a:off x="544" y="737"/>
                <a:ext cx="649" cy="563"/>
              </a:xfrm>
              <a:custGeom>
                <a:avLst/>
                <a:gdLst>
                  <a:gd name="T0" fmla="*/ 552 w 887"/>
                  <a:gd name="T1" fmla="*/ 46 h 888"/>
                  <a:gd name="T2" fmla="*/ 601 w 887"/>
                  <a:gd name="T3" fmla="*/ 44 h 888"/>
                  <a:gd name="T4" fmla="*/ 667 w 887"/>
                  <a:gd name="T5" fmla="*/ 48 h 888"/>
                  <a:gd name="T6" fmla="*/ 737 w 887"/>
                  <a:gd name="T7" fmla="*/ 53 h 888"/>
                  <a:gd name="T8" fmla="*/ 801 w 887"/>
                  <a:gd name="T9" fmla="*/ 48 h 888"/>
                  <a:gd name="T10" fmla="*/ 841 w 887"/>
                  <a:gd name="T11" fmla="*/ 37 h 888"/>
                  <a:gd name="T12" fmla="*/ 864 w 887"/>
                  <a:gd name="T13" fmla="*/ 25 h 888"/>
                  <a:gd name="T14" fmla="*/ 883 w 887"/>
                  <a:gd name="T15" fmla="*/ 6 h 888"/>
                  <a:gd name="T16" fmla="*/ 883 w 887"/>
                  <a:gd name="T17" fmla="*/ 19 h 888"/>
                  <a:gd name="T18" fmla="*/ 860 w 887"/>
                  <a:gd name="T19" fmla="*/ 51 h 888"/>
                  <a:gd name="T20" fmla="*/ 841 w 887"/>
                  <a:gd name="T21" fmla="*/ 70 h 888"/>
                  <a:gd name="T22" fmla="*/ 795 w 887"/>
                  <a:gd name="T23" fmla="*/ 114 h 888"/>
                  <a:gd name="T24" fmla="*/ 755 w 887"/>
                  <a:gd name="T25" fmla="*/ 158 h 888"/>
                  <a:gd name="T26" fmla="*/ 731 w 887"/>
                  <a:gd name="T27" fmla="*/ 261 h 888"/>
                  <a:gd name="T28" fmla="*/ 723 w 887"/>
                  <a:gd name="T29" fmla="*/ 471 h 888"/>
                  <a:gd name="T30" fmla="*/ 728 w 887"/>
                  <a:gd name="T31" fmla="*/ 681 h 888"/>
                  <a:gd name="T32" fmla="*/ 719 w 887"/>
                  <a:gd name="T33" fmla="*/ 786 h 888"/>
                  <a:gd name="T34" fmla="*/ 692 w 887"/>
                  <a:gd name="T35" fmla="*/ 836 h 888"/>
                  <a:gd name="T36" fmla="*/ 670 w 887"/>
                  <a:gd name="T37" fmla="*/ 888 h 888"/>
                  <a:gd name="T38" fmla="*/ 621 w 887"/>
                  <a:gd name="T39" fmla="*/ 881 h 888"/>
                  <a:gd name="T40" fmla="*/ 573 w 887"/>
                  <a:gd name="T41" fmla="*/ 870 h 888"/>
                  <a:gd name="T42" fmla="*/ 526 w 887"/>
                  <a:gd name="T43" fmla="*/ 853 h 888"/>
                  <a:gd name="T44" fmla="*/ 480 w 887"/>
                  <a:gd name="T45" fmla="*/ 832 h 888"/>
                  <a:gd name="T46" fmla="*/ 434 w 887"/>
                  <a:gd name="T47" fmla="*/ 808 h 888"/>
                  <a:gd name="T48" fmla="*/ 413 w 887"/>
                  <a:gd name="T49" fmla="*/ 793 h 888"/>
                  <a:gd name="T50" fmla="*/ 400 w 887"/>
                  <a:gd name="T51" fmla="*/ 773 h 888"/>
                  <a:gd name="T52" fmla="*/ 379 w 887"/>
                  <a:gd name="T53" fmla="*/ 766 h 888"/>
                  <a:gd name="T54" fmla="*/ 386 w 887"/>
                  <a:gd name="T55" fmla="*/ 748 h 888"/>
                  <a:gd name="T56" fmla="*/ 374 w 887"/>
                  <a:gd name="T57" fmla="*/ 742 h 888"/>
                  <a:gd name="T58" fmla="*/ 352 w 887"/>
                  <a:gd name="T59" fmla="*/ 742 h 888"/>
                  <a:gd name="T60" fmla="*/ 332 w 887"/>
                  <a:gd name="T61" fmla="*/ 742 h 888"/>
                  <a:gd name="T62" fmla="*/ 265 w 887"/>
                  <a:gd name="T63" fmla="*/ 715 h 888"/>
                  <a:gd name="T64" fmla="*/ 200 w 887"/>
                  <a:gd name="T65" fmla="*/ 682 h 888"/>
                  <a:gd name="T66" fmla="*/ 139 w 887"/>
                  <a:gd name="T67" fmla="*/ 645 h 888"/>
                  <a:gd name="T68" fmla="*/ 78 w 887"/>
                  <a:gd name="T69" fmla="*/ 606 h 888"/>
                  <a:gd name="T70" fmla="*/ 20 w 887"/>
                  <a:gd name="T71" fmla="*/ 568 h 888"/>
                  <a:gd name="T72" fmla="*/ 25 w 887"/>
                  <a:gd name="T73" fmla="*/ 541 h 888"/>
                  <a:gd name="T74" fmla="*/ 66 w 887"/>
                  <a:gd name="T75" fmla="*/ 529 h 888"/>
                  <a:gd name="T76" fmla="*/ 105 w 887"/>
                  <a:gd name="T77" fmla="*/ 515 h 888"/>
                  <a:gd name="T78" fmla="*/ 192 w 887"/>
                  <a:gd name="T79" fmla="*/ 461 h 888"/>
                  <a:gd name="T80" fmla="*/ 274 w 887"/>
                  <a:gd name="T81" fmla="*/ 397 h 888"/>
                  <a:gd name="T82" fmla="*/ 352 w 887"/>
                  <a:gd name="T83" fmla="*/ 331 h 888"/>
                  <a:gd name="T84" fmla="*/ 431 w 887"/>
                  <a:gd name="T85" fmla="*/ 260 h 888"/>
                  <a:gd name="T86" fmla="*/ 512 w 887"/>
                  <a:gd name="T87" fmla="*/ 190 h 888"/>
                  <a:gd name="T88" fmla="*/ 0 w 887"/>
                  <a:gd name="T89" fmla="*/ 0 h 888"/>
                  <a:gd name="T90" fmla="*/ 887 w 887"/>
                  <a:gd name="T91" fmla="*/ 888 h 8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T88" t="T89" r="T90" b="T91"/>
                <a:pathLst>
                  <a:path w="887" h="888">
                    <a:moveTo>
                      <a:pt x="533" y="54"/>
                    </a:moveTo>
                    <a:lnTo>
                      <a:pt x="541" y="48"/>
                    </a:lnTo>
                    <a:lnTo>
                      <a:pt x="552" y="46"/>
                    </a:lnTo>
                    <a:lnTo>
                      <a:pt x="567" y="44"/>
                    </a:lnTo>
                    <a:lnTo>
                      <a:pt x="583" y="43"/>
                    </a:lnTo>
                    <a:lnTo>
                      <a:pt x="601" y="44"/>
                    </a:lnTo>
                    <a:lnTo>
                      <a:pt x="622" y="45"/>
                    </a:lnTo>
                    <a:lnTo>
                      <a:pt x="644" y="47"/>
                    </a:lnTo>
                    <a:lnTo>
                      <a:pt x="667" y="48"/>
                    </a:lnTo>
                    <a:lnTo>
                      <a:pt x="690" y="51"/>
                    </a:lnTo>
                    <a:lnTo>
                      <a:pt x="713" y="52"/>
                    </a:lnTo>
                    <a:lnTo>
                      <a:pt x="737" y="53"/>
                    </a:lnTo>
                    <a:lnTo>
                      <a:pt x="759" y="53"/>
                    </a:lnTo>
                    <a:lnTo>
                      <a:pt x="781" y="52"/>
                    </a:lnTo>
                    <a:lnTo>
                      <a:pt x="801" y="48"/>
                    </a:lnTo>
                    <a:lnTo>
                      <a:pt x="820" y="45"/>
                    </a:lnTo>
                    <a:lnTo>
                      <a:pt x="836" y="38"/>
                    </a:lnTo>
                    <a:lnTo>
                      <a:pt x="841" y="37"/>
                    </a:lnTo>
                    <a:lnTo>
                      <a:pt x="848" y="34"/>
                    </a:lnTo>
                    <a:lnTo>
                      <a:pt x="856" y="30"/>
                    </a:lnTo>
                    <a:lnTo>
                      <a:pt x="864" y="25"/>
                    </a:lnTo>
                    <a:lnTo>
                      <a:pt x="872" y="19"/>
                    </a:lnTo>
                    <a:lnTo>
                      <a:pt x="879" y="13"/>
                    </a:lnTo>
                    <a:lnTo>
                      <a:pt x="883" y="6"/>
                    </a:lnTo>
                    <a:lnTo>
                      <a:pt x="886" y="0"/>
                    </a:lnTo>
                    <a:lnTo>
                      <a:pt x="887" y="9"/>
                    </a:lnTo>
                    <a:lnTo>
                      <a:pt x="883" y="19"/>
                    </a:lnTo>
                    <a:lnTo>
                      <a:pt x="877" y="31"/>
                    </a:lnTo>
                    <a:lnTo>
                      <a:pt x="869" y="41"/>
                    </a:lnTo>
                    <a:lnTo>
                      <a:pt x="860" y="51"/>
                    </a:lnTo>
                    <a:lnTo>
                      <a:pt x="852" y="59"/>
                    </a:lnTo>
                    <a:lnTo>
                      <a:pt x="845" y="66"/>
                    </a:lnTo>
                    <a:lnTo>
                      <a:pt x="841" y="70"/>
                    </a:lnTo>
                    <a:lnTo>
                      <a:pt x="826" y="85"/>
                    </a:lnTo>
                    <a:lnTo>
                      <a:pt x="810" y="99"/>
                    </a:lnTo>
                    <a:lnTo>
                      <a:pt x="795" y="114"/>
                    </a:lnTo>
                    <a:lnTo>
                      <a:pt x="780" y="128"/>
                    </a:lnTo>
                    <a:lnTo>
                      <a:pt x="767" y="143"/>
                    </a:lnTo>
                    <a:lnTo>
                      <a:pt x="755" y="158"/>
                    </a:lnTo>
                    <a:lnTo>
                      <a:pt x="747" y="174"/>
                    </a:lnTo>
                    <a:lnTo>
                      <a:pt x="743" y="191"/>
                    </a:lnTo>
                    <a:lnTo>
                      <a:pt x="731" y="261"/>
                    </a:lnTo>
                    <a:lnTo>
                      <a:pt x="724" y="331"/>
                    </a:lnTo>
                    <a:lnTo>
                      <a:pt x="722" y="401"/>
                    </a:lnTo>
                    <a:lnTo>
                      <a:pt x="723" y="471"/>
                    </a:lnTo>
                    <a:lnTo>
                      <a:pt x="724" y="541"/>
                    </a:lnTo>
                    <a:lnTo>
                      <a:pt x="727" y="611"/>
                    </a:lnTo>
                    <a:lnTo>
                      <a:pt x="728" y="681"/>
                    </a:lnTo>
                    <a:lnTo>
                      <a:pt x="727" y="750"/>
                    </a:lnTo>
                    <a:lnTo>
                      <a:pt x="724" y="767"/>
                    </a:lnTo>
                    <a:lnTo>
                      <a:pt x="719" y="786"/>
                    </a:lnTo>
                    <a:lnTo>
                      <a:pt x="711" y="802"/>
                    </a:lnTo>
                    <a:lnTo>
                      <a:pt x="701" y="819"/>
                    </a:lnTo>
                    <a:lnTo>
                      <a:pt x="692" y="836"/>
                    </a:lnTo>
                    <a:lnTo>
                      <a:pt x="683" y="853"/>
                    </a:lnTo>
                    <a:lnTo>
                      <a:pt x="675" y="871"/>
                    </a:lnTo>
                    <a:lnTo>
                      <a:pt x="670" y="888"/>
                    </a:lnTo>
                    <a:lnTo>
                      <a:pt x="654" y="886"/>
                    </a:lnTo>
                    <a:lnTo>
                      <a:pt x="637" y="884"/>
                    </a:lnTo>
                    <a:lnTo>
                      <a:pt x="621" y="881"/>
                    </a:lnTo>
                    <a:lnTo>
                      <a:pt x="605" y="878"/>
                    </a:lnTo>
                    <a:lnTo>
                      <a:pt x="590" y="873"/>
                    </a:lnTo>
                    <a:lnTo>
                      <a:pt x="573" y="870"/>
                    </a:lnTo>
                    <a:lnTo>
                      <a:pt x="557" y="864"/>
                    </a:lnTo>
                    <a:lnTo>
                      <a:pt x="542" y="858"/>
                    </a:lnTo>
                    <a:lnTo>
                      <a:pt x="526" y="853"/>
                    </a:lnTo>
                    <a:lnTo>
                      <a:pt x="511" y="847"/>
                    </a:lnTo>
                    <a:lnTo>
                      <a:pt x="496" y="840"/>
                    </a:lnTo>
                    <a:lnTo>
                      <a:pt x="480" y="832"/>
                    </a:lnTo>
                    <a:lnTo>
                      <a:pt x="465" y="825"/>
                    </a:lnTo>
                    <a:lnTo>
                      <a:pt x="450" y="816"/>
                    </a:lnTo>
                    <a:lnTo>
                      <a:pt x="434" y="808"/>
                    </a:lnTo>
                    <a:lnTo>
                      <a:pt x="419" y="798"/>
                    </a:lnTo>
                    <a:lnTo>
                      <a:pt x="416" y="797"/>
                    </a:lnTo>
                    <a:lnTo>
                      <a:pt x="413" y="793"/>
                    </a:lnTo>
                    <a:lnTo>
                      <a:pt x="409" y="786"/>
                    </a:lnTo>
                    <a:lnTo>
                      <a:pt x="405" y="779"/>
                    </a:lnTo>
                    <a:lnTo>
                      <a:pt x="400" y="773"/>
                    </a:lnTo>
                    <a:lnTo>
                      <a:pt x="394" y="767"/>
                    </a:lnTo>
                    <a:lnTo>
                      <a:pt x="387" y="765"/>
                    </a:lnTo>
                    <a:lnTo>
                      <a:pt x="379" y="766"/>
                    </a:lnTo>
                    <a:lnTo>
                      <a:pt x="380" y="760"/>
                    </a:lnTo>
                    <a:lnTo>
                      <a:pt x="383" y="753"/>
                    </a:lnTo>
                    <a:lnTo>
                      <a:pt x="386" y="748"/>
                    </a:lnTo>
                    <a:lnTo>
                      <a:pt x="387" y="742"/>
                    </a:lnTo>
                    <a:lnTo>
                      <a:pt x="380" y="742"/>
                    </a:lnTo>
                    <a:lnTo>
                      <a:pt x="374" y="742"/>
                    </a:lnTo>
                    <a:lnTo>
                      <a:pt x="366" y="742"/>
                    </a:lnTo>
                    <a:lnTo>
                      <a:pt x="359" y="742"/>
                    </a:lnTo>
                    <a:lnTo>
                      <a:pt x="352" y="742"/>
                    </a:lnTo>
                    <a:lnTo>
                      <a:pt x="344" y="742"/>
                    </a:lnTo>
                    <a:lnTo>
                      <a:pt x="339" y="742"/>
                    </a:lnTo>
                    <a:lnTo>
                      <a:pt x="332" y="742"/>
                    </a:lnTo>
                    <a:lnTo>
                      <a:pt x="309" y="734"/>
                    </a:lnTo>
                    <a:lnTo>
                      <a:pt x="287" y="725"/>
                    </a:lnTo>
                    <a:lnTo>
                      <a:pt x="265" y="715"/>
                    </a:lnTo>
                    <a:lnTo>
                      <a:pt x="243" y="705"/>
                    </a:lnTo>
                    <a:lnTo>
                      <a:pt x="222" y="694"/>
                    </a:lnTo>
                    <a:lnTo>
                      <a:pt x="200" y="682"/>
                    </a:lnTo>
                    <a:lnTo>
                      <a:pt x="180" y="671"/>
                    </a:lnTo>
                    <a:lnTo>
                      <a:pt x="159" y="658"/>
                    </a:lnTo>
                    <a:lnTo>
                      <a:pt x="139" y="645"/>
                    </a:lnTo>
                    <a:lnTo>
                      <a:pt x="119" y="632"/>
                    </a:lnTo>
                    <a:lnTo>
                      <a:pt x="99" y="620"/>
                    </a:lnTo>
                    <a:lnTo>
                      <a:pt x="78" y="606"/>
                    </a:lnTo>
                    <a:lnTo>
                      <a:pt x="59" y="593"/>
                    </a:lnTo>
                    <a:lnTo>
                      <a:pt x="39" y="581"/>
                    </a:lnTo>
                    <a:lnTo>
                      <a:pt x="20" y="568"/>
                    </a:lnTo>
                    <a:lnTo>
                      <a:pt x="0" y="555"/>
                    </a:lnTo>
                    <a:lnTo>
                      <a:pt x="13" y="547"/>
                    </a:lnTo>
                    <a:lnTo>
                      <a:pt x="25" y="541"/>
                    </a:lnTo>
                    <a:lnTo>
                      <a:pt x="39" y="536"/>
                    </a:lnTo>
                    <a:lnTo>
                      <a:pt x="53" y="532"/>
                    </a:lnTo>
                    <a:lnTo>
                      <a:pt x="66" y="529"/>
                    </a:lnTo>
                    <a:lnTo>
                      <a:pt x="79" y="524"/>
                    </a:lnTo>
                    <a:lnTo>
                      <a:pt x="92" y="521"/>
                    </a:lnTo>
                    <a:lnTo>
                      <a:pt x="105" y="515"/>
                    </a:lnTo>
                    <a:lnTo>
                      <a:pt x="135" y="498"/>
                    </a:lnTo>
                    <a:lnTo>
                      <a:pt x="164" y="479"/>
                    </a:lnTo>
                    <a:lnTo>
                      <a:pt x="192" y="461"/>
                    </a:lnTo>
                    <a:lnTo>
                      <a:pt x="220" y="440"/>
                    </a:lnTo>
                    <a:lnTo>
                      <a:pt x="246" y="419"/>
                    </a:lnTo>
                    <a:lnTo>
                      <a:pt x="274" y="397"/>
                    </a:lnTo>
                    <a:lnTo>
                      <a:pt x="299" y="376"/>
                    </a:lnTo>
                    <a:lnTo>
                      <a:pt x="326" y="352"/>
                    </a:lnTo>
                    <a:lnTo>
                      <a:pt x="352" y="331"/>
                    </a:lnTo>
                    <a:lnTo>
                      <a:pt x="378" y="306"/>
                    </a:lnTo>
                    <a:lnTo>
                      <a:pt x="404" y="283"/>
                    </a:lnTo>
                    <a:lnTo>
                      <a:pt x="431" y="260"/>
                    </a:lnTo>
                    <a:lnTo>
                      <a:pt x="457" y="236"/>
                    </a:lnTo>
                    <a:lnTo>
                      <a:pt x="485" y="213"/>
                    </a:lnTo>
                    <a:lnTo>
                      <a:pt x="512" y="190"/>
                    </a:lnTo>
                    <a:lnTo>
                      <a:pt x="541" y="167"/>
                    </a:lnTo>
                    <a:lnTo>
                      <a:pt x="533" y="54"/>
                    </a:lnTo>
                    <a:close/>
                  </a:path>
                </a:pathLst>
              </a:custGeom>
              <a:solidFill>
                <a:srgbClr val="D18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18" name="Line 34"/>
              <p:cNvSpPr>
                <a:spLocks noChangeShapeType="1"/>
              </p:cNvSpPr>
              <p:nvPr/>
            </p:nvSpPr>
            <p:spPr bwMode="auto">
              <a:xfrm flipH="1">
                <a:off x="318" y="0"/>
                <a:ext cx="952" cy="1225"/>
              </a:xfrm>
              <a:prstGeom prst="line">
                <a:avLst/>
              </a:prstGeom>
              <a:noFill/>
              <a:ln w="28575">
                <a:solidFill>
                  <a:srgbClr val="CC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19" name="Line 35"/>
              <p:cNvSpPr>
                <a:spLocks noChangeShapeType="1"/>
              </p:cNvSpPr>
              <p:nvPr/>
            </p:nvSpPr>
            <p:spPr bwMode="auto">
              <a:xfrm flipH="1">
                <a:off x="998" y="137"/>
                <a:ext cx="748" cy="1270"/>
              </a:xfrm>
              <a:prstGeom prst="line">
                <a:avLst/>
              </a:prstGeom>
              <a:noFill/>
              <a:ln w="28575">
                <a:solidFill>
                  <a:srgbClr val="CC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20" name="AutoShape 36"/>
              <p:cNvSpPr>
                <a:spLocks noChangeArrowheads="1"/>
              </p:cNvSpPr>
              <p:nvPr/>
            </p:nvSpPr>
            <p:spPr bwMode="auto">
              <a:xfrm rot="827060">
                <a:off x="176" y="1295"/>
                <a:ext cx="958" cy="44"/>
              </a:xfrm>
              <a:prstGeom prst="parallelogram">
                <a:avLst>
                  <a:gd name="adj" fmla="val 544318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6421" name="Group 37"/>
            <p:cNvGrpSpPr/>
            <p:nvPr/>
          </p:nvGrpSpPr>
          <p:grpSpPr bwMode="auto">
            <a:xfrm>
              <a:off x="816" y="0"/>
              <a:ext cx="930" cy="589"/>
              <a:chOff x="0" y="0"/>
              <a:chExt cx="1057" cy="589"/>
            </a:xfrm>
          </p:grpSpPr>
          <p:sp>
            <p:nvSpPr>
              <p:cNvPr id="16422" name="AutoShape 38"/>
              <p:cNvSpPr>
                <a:spLocks noChangeAspect="1" noChangeArrowheads="1" noTextEdit="1"/>
              </p:cNvSpPr>
              <p:nvPr/>
            </p:nvSpPr>
            <p:spPr bwMode="auto">
              <a:xfrm>
                <a:off x="0" y="0"/>
                <a:ext cx="1057" cy="5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23" name="未知"/>
              <p:cNvSpPr/>
              <p:nvPr/>
            </p:nvSpPr>
            <p:spPr bwMode="auto">
              <a:xfrm>
                <a:off x="417" y="39"/>
                <a:ext cx="98" cy="68"/>
              </a:xfrm>
              <a:custGeom>
                <a:avLst/>
                <a:gdLst>
                  <a:gd name="T0" fmla="*/ 0 w 1576"/>
                  <a:gd name="T1" fmla="*/ 977 h 1086"/>
                  <a:gd name="T2" fmla="*/ 1449 w 1576"/>
                  <a:gd name="T3" fmla="*/ 0 h 1086"/>
                  <a:gd name="T4" fmla="*/ 1576 w 1576"/>
                  <a:gd name="T5" fmla="*/ 398 h 1086"/>
                  <a:gd name="T6" fmla="*/ 200 w 1576"/>
                  <a:gd name="T7" fmla="*/ 1086 h 1086"/>
                  <a:gd name="T8" fmla="*/ 0 w 1576"/>
                  <a:gd name="T9" fmla="*/ 977 h 1086"/>
                  <a:gd name="T10" fmla="*/ 0 w 1576"/>
                  <a:gd name="T11" fmla="*/ 0 h 1086"/>
                  <a:gd name="T12" fmla="*/ 1576 w 1576"/>
                  <a:gd name="T13" fmla="*/ 1086 h 10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T10" t="T11" r="T12" b="T13"/>
                <a:pathLst>
                  <a:path w="1576" h="1086">
                    <a:moveTo>
                      <a:pt x="0" y="977"/>
                    </a:moveTo>
                    <a:lnTo>
                      <a:pt x="1449" y="0"/>
                    </a:lnTo>
                    <a:lnTo>
                      <a:pt x="1576" y="398"/>
                    </a:lnTo>
                    <a:lnTo>
                      <a:pt x="200" y="1086"/>
                    </a:lnTo>
                    <a:lnTo>
                      <a:pt x="0" y="977"/>
                    </a:lnTo>
                    <a:close/>
                  </a:path>
                </a:pathLst>
              </a:custGeom>
              <a:solidFill>
                <a:srgbClr val="89B0F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24" name="未知"/>
              <p:cNvSpPr/>
              <p:nvPr/>
            </p:nvSpPr>
            <p:spPr bwMode="auto">
              <a:xfrm>
                <a:off x="417" y="39"/>
                <a:ext cx="253" cy="348"/>
              </a:xfrm>
              <a:custGeom>
                <a:avLst/>
                <a:gdLst>
                  <a:gd name="T0" fmla="*/ 3912 w 4056"/>
                  <a:gd name="T1" fmla="*/ 4251 h 5572"/>
                  <a:gd name="T2" fmla="*/ 1829 w 4056"/>
                  <a:gd name="T3" fmla="*/ 0 h 5572"/>
                  <a:gd name="T4" fmla="*/ 0 w 4056"/>
                  <a:gd name="T5" fmla="*/ 977 h 5572"/>
                  <a:gd name="T6" fmla="*/ 2409 w 4056"/>
                  <a:gd name="T7" fmla="*/ 5572 h 5572"/>
                  <a:gd name="T8" fmla="*/ 4056 w 4056"/>
                  <a:gd name="T9" fmla="*/ 4613 h 5572"/>
                  <a:gd name="T10" fmla="*/ 3912 w 4056"/>
                  <a:gd name="T11" fmla="*/ 4251 h 5572"/>
                  <a:gd name="T12" fmla="*/ 0 w 4056"/>
                  <a:gd name="T13" fmla="*/ 0 h 5572"/>
                  <a:gd name="T14" fmla="*/ 4056 w 4056"/>
                  <a:gd name="T15" fmla="*/ 5572 h 5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T12" t="T13" r="T14" b="T15"/>
                <a:pathLst>
                  <a:path w="4056" h="5572">
                    <a:moveTo>
                      <a:pt x="3912" y="4251"/>
                    </a:moveTo>
                    <a:lnTo>
                      <a:pt x="1829" y="0"/>
                    </a:lnTo>
                    <a:lnTo>
                      <a:pt x="0" y="977"/>
                    </a:lnTo>
                    <a:lnTo>
                      <a:pt x="2409" y="5572"/>
                    </a:lnTo>
                    <a:lnTo>
                      <a:pt x="4056" y="4613"/>
                    </a:lnTo>
                    <a:lnTo>
                      <a:pt x="3912" y="4251"/>
                    </a:lnTo>
                    <a:close/>
                  </a:path>
                </a:pathLst>
              </a:custGeom>
              <a:solidFill>
                <a:srgbClr val="FBFBF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25" name="未知"/>
              <p:cNvSpPr/>
              <p:nvPr/>
            </p:nvSpPr>
            <p:spPr bwMode="auto">
              <a:xfrm>
                <a:off x="539" y="300"/>
                <a:ext cx="153" cy="157"/>
              </a:xfrm>
              <a:custGeom>
                <a:avLst/>
                <a:gdLst>
                  <a:gd name="T0" fmla="*/ 1105 w 2445"/>
                  <a:gd name="T1" fmla="*/ 2514 h 2514"/>
                  <a:gd name="T2" fmla="*/ 0 w 2445"/>
                  <a:gd name="T3" fmla="*/ 742 h 2514"/>
                  <a:gd name="T4" fmla="*/ 1992 w 2445"/>
                  <a:gd name="T5" fmla="*/ 0 h 2514"/>
                  <a:gd name="T6" fmla="*/ 2445 w 2445"/>
                  <a:gd name="T7" fmla="*/ 633 h 2514"/>
                  <a:gd name="T8" fmla="*/ 1105 w 2445"/>
                  <a:gd name="T9" fmla="*/ 2514 h 2514"/>
                  <a:gd name="T10" fmla="*/ 0 w 2445"/>
                  <a:gd name="T11" fmla="*/ 0 h 2514"/>
                  <a:gd name="T12" fmla="*/ 2445 w 2445"/>
                  <a:gd name="T13" fmla="*/ 2514 h 25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T10" t="T11" r="T12" b="T13"/>
                <a:pathLst>
                  <a:path w="2445" h="2514">
                    <a:moveTo>
                      <a:pt x="1105" y="2514"/>
                    </a:moveTo>
                    <a:lnTo>
                      <a:pt x="0" y="742"/>
                    </a:lnTo>
                    <a:lnTo>
                      <a:pt x="1992" y="0"/>
                    </a:lnTo>
                    <a:lnTo>
                      <a:pt x="2445" y="633"/>
                    </a:lnTo>
                    <a:lnTo>
                      <a:pt x="1105" y="2514"/>
                    </a:lnTo>
                    <a:close/>
                  </a:path>
                </a:pathLst>
              </a:custGeom>
              <a:solidFill>
                <a:srgbClr val="D5E8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26" name="未知"/>
              <p:cNvSpPr/>
              <p:nvPr/>
            </p:nvSpPr>
            <p:spPr bwMode="auto">
              <a:xfrm>
                <a:off x="369" y="149"/>
                <a:ext cx="196" cy="126"/>
              </a:xfrm>
              <a:custGeom>
                <a:avLst/>
                <a:gdLst>
                  <a:gd name="T0" fmla="*/ 2179 w 3131"/>
                  <a:gd name="T1" fmla="*/ 1837 h 2024"/>
                  <a:gd name="T2" fmla="*/ 2139 w 3131"/>
                  <a:gd name="T3" fmla="*/ 1921 h 2024"/>
                  <a:gd name="T4" fmla="*/ 2062 w 3131"/>
                  <a:gd name="T5" fmla="*/ 1978 h 2024"/>
                  <a:gd name="T6" fmla="*/ 1930 w 3131"/>
                  <a:gd name="T7" fmla="*/ 2023 h 2024"/>
                  <a:gd name="T8" fmla="*/ 1838 w 3131"/>
                  <a:gd name="T9" fmla="*/ 2014 h 2024"/>
                  <a:gd name="T10" fmla="*/ 1636 w 3131"/>
                  <a:gd name="T11" fmla="*/ 1926 h 2024"/>
                  <a:gd name="T12" fmla="*/ 1416 w 3131"/>
                  <a:gd name="T13" fmla="*/ 1805 h 2024"/>
                  <a:gd name="T14" fmla="*/ 1177 w 3131"/>
                  <a:gd name="T15" fmla="*/ 1731 h 2024"/>
                  <a:gd name="T16" fmla="*/ 1036 w 3131"/>
                  <a:gd name="T17" fmla="*/ 1662 h 2024"/>
                  <a:gd name="T18" fmla="*/ 920 w 3131"/>
                  <a:gd name="T19" fmla="*/ 1565 h 2024"/>
                  <a:gd name="T20" fmla="*/ 872 w 3131"/>
                  <a:gd name="T21" fmla="*/ 1488 h 2024"/>
                  <a:gd name="T22" fmla="*/ 873 w 3131"/>
                  <a:gd name="T23" fmla="*/ 1412 h 2024"/>
                  <a:gd name="T24" fmla="*/ 876 w 3131"/>
                  <a:gd name="T25" fmla="*/ 1352 h 2024"/>
                  <a:gd name="T26" fmla="*/ 556 w 3131"/>
                  <a:gd name="T27" fmla="*/ 1308 h 2024"/>
                  <a:gd name="T28" fmla="*/ 280 w 3131"/>
                  <a:gd name="T29" fmla="*/ 1213 h 2024"/>
                  <a:gd name="T30" fmla="*/ 137 w 3131"/>
                  <a:gd name="T31" fmla="*/ 1131 h 2024"/>
                  <a:gd name="T32" fmla="*/ 59 w 3131"/>
                  <a:gd name="T33" fmla="*/ 1067 h 2024"/>
                  <a:gd name="T34" fmla="*/ 16 w 3131"/>
                  <a:gd name="T35" fmla="*/ 1000 h 2024"/>
                  <a:gd name="T36" fmla="*/ 0 w 3131"/>
                  <a:gd name="T37" fmla="*/ 929 h 2024"/>
                  <a:gd name="T38" fmla="*/ 13 w 3131"/>
                  <a:gd name="T39" fmla="*/ 858 h 2024"/>
                  <a:gd name="T40" fmla="*/ 57 w 3131"/>
                  <a:gd name="T41" fmla="*/ 788 h 2024"/>
                  <a:gd name="T42" fmla="*/ 162 w 3131"/>
                  <a:gd name="T43" fmla="*/ 707 h 2024"/>
                  <a:gd name="T44" fmla="*/ 342 w 3131"/>
                  <a:gd name="T45" fmla="*/ 637 h 2024"/>
                  <a:gd name="T46" fmla="*/ 471 w 3131"/>
                  <a:gd name="T47" fmla="*/ 518 h 2024"/>
                  <a:gd name="T48" fmla="*/ 456 w 3131"/>
                  <a:gd name="T49" fmla="*/ 384 h 2024"/>
                  <a:gd name="T50" fmla="*/ 520 w 3131"/>
                  <a:gd name="T51" fmla="*/ 255 h 2024"/>
                  <a:gd name="T52" fmla="*/ 617 w 3131"/>
                  <a:gd name="T53" fmla="*/ 163 h 2024"/>
                  <a:gd name="T54" fmla="*/ 726 w 3131"/>
                  <a:gd name="T55" fmla="*/ 107 h 2024"/>
                  <a:gd name="T56" fmla="*/ 949 w 3131"/>
                  <a:gd name="T57" fmla="*/ 53 h 2024"/>
                  <a:gd name="T58" fmla="*/ 1243 w 3131"/>
                  <a:gd name="T59" fmla="*/ 6 h 2024"/>
                  <a:gd name="T60" fmla="*/ 1423 w 3131"/>
                  <a:gd name="T61" fmla="*/ 2 h 2024"/>
                  <a:gd name="T62" fmla="*/ 1602 w 3131"/>
                  <a:gd name="T63" fmla="*/ 37 h 2024"/>
                  <a:gd name="T64" fmla="*/ 1737 w 3131"/>
                  <a:gd name="T65" fmla="*/ 95 h 2024"/>
                  <a:gd name="T66" fmla="*/ 1813 w 3131"/>
                  <a:gd name="T67" fmla="*/ 166 h 2024"/>
                  <a:gd name="T68" fmla="*/ 1902 w 3131"/>
                  <a:gd name="T69" fmla="*/ 275 h 2024"/>
                  <a:gd name="T70" fmla="*/ 1989 w 3131"/>
                  <a:gd name="T71" fmla="*/ 310 h 2024"/>
                  <a:gd name="T72" fmla="*/ 2133 w 3131"/>
                  <a:gd name="T73" fmla="*/ 304 h 2024"/>
                  <a:gd name="T74" fmla="*/ 2265 w 3131"/>
                  <a:gd name="T75" fmla="*/ 310 h 2024"/>
                  <a:gd name="T76" fmla="*/ 2485 w 3131"/>
                  <a:gd name="T77" fmla="*/ 371 h 2024"/>
                  <a:gd name="T78" fmla="*/ 2664 w 3131"/>
                  <a:gd name="T79" fmla="*/ 442 h 2024"/>
                  <a:gd name="T80" fmla="*/ 2781 w 3131"/>
                  <a:gd name="T81" fmla="*/ 506 h 2024"/>
                  <a:gd name="T82" fmla="*/ 2878 w 3131"/>
                  <a:gd name="T83" fmla="*/ 634 h 2024"/>
                  <a:gd name="T84" fmla="*/ 3002 w 3131"/>
                  <a:gd name="T85" fmla="*/ 757 h 2024"/>
                  <a:gd name="T86" fmla="*/ 3096 w 3131"/>
                  <a:gd name="T87" fmla="*/ 853 h 2024"/>
                  <a:gd name="T88" fmla="*/ 3128 w 3131"/>
                  <a:gd name="T89" fmla="*/ 928 h 2024"/>
                  <a:gd name="T90" fmla="*/ 3118 w 3131"/>
                  <a:gd name="T91" fmla="*/ 1017 h 2024"/>
                  <a:gd name="T92" fmla="*/ 3060 w 3131"/>
                  <a:gd name="T93" fmla="*/ 1119 h 2024"/>
                  <a:gd name="T94" fmla="*/ 2979 w 3131"/>
                  <a:gd name="T95" fmla="*/ 1208 h 2024"/>
                  <a:gd name="T96" fmla="*/ 2880 w 3131"/>
                  <a:gd name="T97" fmla="*/ 1275 h 2024"/>
                  <a:gd name="T98" fmla="*/ 2784 w 3131"/>
                  <a:gd name="T99" fmla="*/ 1300 h 2024"/>
                  <a:gd name="T100" fmla="*/ 2636 w 3131"/>
                  <a:gd name="T101" fmla="*/ 1313 h 2024"/>
                  <a:gd name="T102" fmla="*/ 2724 w 3131"/>
                  <a:gd name="T103" fmla="*/ 1401 h 2024"/>
                  <a:gd name="T104" fmla="*/ 2816 w 3131"/>
                  <a:gd name="T105" fmla="*/ 1500 h 2024"/>
                  <a:gd name="T106" fmla="*/ 2836 w 3131"/>
                  <a:gd name="T107" fmla="*/ 1566 h 2024"/>
                  <a:gd name="T108" fmla="*/ 2788 w 3131"/>
                  <a:gd name="T109" fmla="*/ 1633 h 2024"/>
                  <a:gd name="T110" fmla="*/ 2655 w 3131"/>
                  <a:gd name="T111" fmla="*/ 1706 h 2024"/>
                  <a:gd name="T112" fmla="*/ 2505 w 3131"/>
                  <a:gd name="T113" fmla="*/ 1756 h 2024"/>
                  <a:gd name="T114" fmla="*/ 2359 w 3131"/>
                  <a:gd name="T115" fmla="*/ 1770 h 2024"/>
                  <a:gd name="T116" fmla="*/ 2258 w 3131"/>
                  <a:gd name="T117" fmla="*/ 1766 h 2024"/>
                  <a:gd name="T118" fmla="*/ 2225 w 3131"/>
                  <a:gd name="T119" fmla="*/ 1779 h 2024"/>
                  <a:gd name="T120" fmla="*/ 0 w 3131"/>
                  <a:gd name="T121" fmla="*/ 0 h 2024"/>
                  <a:gd name="T122" fmla="*/ 3131 w 3131"/>
                  <a:gd name="T123" fmla="*/ 2024 h 20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T120" t="T121" r="T122" b="T123"/>
                <a:pathLst>
                  <a:path w="3131" h="2024">
                    <a:moveTo>
                      <a:pt x="2214" y="1788"/>
                    </a:moveTo>
                    <a:lnTo>
                      <a:pt x="2207" y="1795"/>
                    </a:lnTo>
                    <a:lnTo>
                      <a:pt x="2199" y="1803"/>
                    </a:lnTo>
                    <a:lnTo>
                      <a:pt x="2194" y="1811"/>
                    </a:lnTo>
                    <a:lnTo>
                      <a:pt x="2189" y="1819"/>
                    </a:lnTo>
                    <a:lnTo>
                      <a:pt x="2179" y="1837"/>
                    </a:lnTo>
                    <a:lnTo>
                      <a:pt x="2171" y="1856"/>
                    </a:lnTo>
                    <a:lnTo>
                      <a:pt x="2163" y="1875"/>
                    </a:lnTo>
                    <a:lnTo>
                      <a:pt x="2155" y="1894"/>
                    </a:lnTo>
                    <a:lnTo>
                      <a:pt x="2150" y="1903"/>
                    </a:lnTo>
                    <a:lnTo>
                      <a:pt x="2144" y="1912"/>
                    </a:lnTo>
                    <a:lnTo>
                      <a:pt x="2139" y="1921"/>
                    </a:lnTo>
                    <a:lnTo>
                      <a:pt x="2132" y="1928"/>
                    </a:lnTo>
                    <a:lnTo>
                      <a:pt x="2123" y="1937"/>
                    </a:lnTo>
                    <a:lnTo>
                      <a:pt x="2114" y="1945"/>
                    </a:lnTo>
                    <a:lnTo>
                      <a:pt x="2102" y="1954"/>
                    </a:lnTo>
                    <a:lnTo>
                      <a:pt x="2090" y="1962"/>
                    </a:lnTo>
                    <a:lnTo>
                      <a:pt x="2062" y="1978"/>
                    </a:lnTo>
                    <a:lnTo>
                      <a:pt x="2032" y="1993"/>
                    </a:lnTo>
                    <a:lnTo>
                      <a:pt x="2002" y="2005"/>
                    </a:lnTo>
                    <a:lnTo>
                      <a:pt x="1971" y="2015"/>
                    </a:lnTo>
                    <a:lnTo>
                      <a:pt x="1956" y="2019"/>
                    </a:lnTo>
                    <a:lnTo>
                      <a:pt x="1942" y="2021"/>
                    </a:lnTo>
                    <a:lnTo>
                      <a:pt x="1930" y="2023"/>
                    </a:lnTo>
                    <a:lnTo>
                      <a:pt x="1917" y="2024"/>
                    </a:lnTo>
                    <a:lnTo>
                      <a:pt x="1904" y="2024"/>
                    </a:lnTo>
                    <a:lnTo>
                      <a:pt x="1892" y="2023"/>
                    </a:lnTo>
                    <a:lnTo>
                      <a:pt x="1878" y="2021"/>
                    </a:lnTo>
                    <a:lnTo>
                      <a:pt x="1865" y="2019"/>
                    </a:lnTo>
                    <a:lnTo>
                      <a:pt x="1838" y="2014"/>
                    </a:lnTo>
                    <a:lnTo>
                      <a:pt x="1809" y="2005"/>
                    </a:lnTo>
                    <a:lnTo>
                      <a:pt x="1781" y="1995"/>
                    </a:lnTo>
                    <a:lnTo>
                      <a:pt x="1751" y="1983"/>
                    </a:lnTo>
                    <a:lnTo>
                      <a:pt x="1723" y="1970"/>
                    </a:lnTo>
                    <a:lnTo>
                      <a:pt x="1693" y="1956"/>
                    </a:lnTo>
                    <a:lnTo>
                      <a:pt x="1636" y="1926"/>
                    </a:lnTo>
                    <a:lnTo>
                      <a:pt x="1581" y="1894"/>
                    </a:lnTo>
                    <a:lnTo>
                      <a:pt x="1530" y="1865"/>
                    </a:lnTo>
                    <a:lnTo>
                      <a:pt x="1485" y="1837"/>
                    </a:lnTo>
                    <a:lnTo>
                      <a:pt x="1463" y="1826"/>
                    </a:lnTo>
                    <a:lnTo>
                      <a:pt x="1439" y="1814"/>
                    </a:lnTo>
                    <a:lnTo>
                      <a:pt x="1416" y="1805"/>
                    </a:lnTo>
                    <a:lnTo>
                      <a:pt x="1392" y="1795"/>
                    </a:lnTo>
                    <a:lnTo>
                      <a:pt x="1344" y="1779"/>
                    </a:lnTo>
                    <a:lnTo>
                      <a:pt x="1297" y="1766"/>
                    </a:lnTo>
                    <a:lnTo>
                      <a:pt x="1248" y="1753"/>
                    </a:lnTo>
                    <a:lnTo>
                      <a:pt x="1200" y="1738"/>
                    </a:lnTo>
                    <a:lnTo>
                      <a:pt x="1177" y="1731"/>
                    </a:lnTo>
                    <a:lnTo>
                      <a:pt x="1153" y="1722"/>
                    </a:lnTo>
                    <a:lnTo>
                      <a:pt x="1130" y="1713"/>
                    </a:lnTo>
                    <a:lnTo>
                      <a:pt x="1106" y="1702"/>
                    </a:lnTo>
                    <a:lnTo>
                      <a:pt x="1085" y="1692"/>
                    </a:lnTo>
                    <a:lnTo>
                      <a:pt x="1062" y="1679"/>
                    </a:lnTo>
                    <a:lnTo>
                      <a:pt x="1036" y="1662"/>
                    </a:lnTo>
                    <a:lnTo>
                      <a:pt x="1009" y="1644"/>
                    </a:lnTo>
                    <a:lnTo>
                      <a:pt x="983" y="1623"/>
                    </a:lnTo>
                    <a:lnTo>
                      <a:pt x="956" y="1601"/>
                    </a:lnTo>
                    <a:lnTo>
                      <a:pt x="944" y="1589"/>
                    </a:lnTo>
                    <a:lnTo>
                      <a:pt x="932" y="1578"/>
                    </a:lnTo>
                    <a:lnTo>
                      <a:pt x="920" y="1565"/>
                    </a:lnTo>
                    <a:lnTo>
                      <a:pt x="910" y="1552"/>
                    </a:lnTo>
                    <a:lnTo>
                      <a:pt x="900" y="1540"/>
                    </a:lnTo>
                    <a:lnTo>
                      <a:pt x="891" y="1527"/>
                    </a:lnTo>
                    <a:lnTo>
                      <a:pt x="883" y="1514"/>
                    </a:lnTo>
                    <a:lnTo>
                      <a:pt x="877" y="1502"/>
                    </a:lnTo>
                    <a:lnTo>
                      <a:pt x="872" y="1488"/>
                    </a:lnTo>
                    <a:lnTo>
                      <a:pt x="867" y="1475"/>
                    </a:lnTo>
                    <a:lnTo>
                      <a:pt x="865" y="1463"/>
                    </a:lnTo>
                    <a:lnTo>
                      <a:pt x="864" y="1449"/>
                    </a:lnTo>
                    <a:lnTo>
                      <a:pt x="865" y="1436"/>
                    </a:lnTo>
                    <a:lnTo>
                      <a:pt x="869" y="1425"/>
                    </a:lnTo>
                    <a:lnTo>
                      <a:pt x="873" y="1412"/>
                    </a:lnTo>
                    <a:lnTo>
                      <a:pt x="880" y="1399"/>
                    </a:lnTo>
                    <a:lnTo>
                      <a:pt x="890" y="1388"/>
                    </a:lnTo>
                    <a:lnTo>
                      <a:pt x="900" y="1377"/>
                    </a:lnTo>
                    <a:lnTo>
                      <a:pt x="914" y="1365"/>
                    </a:lnTo>
                    <a:lnTo>
                      <a:pt x="931" y="1355"/>
                    </a:lnTo>
                    <a:lnTo>
                      <a:pt x="876" y="1352"/>
                    </a:lnTo>
                    <a:lnTo>
                      <a:pt x="822" y="1347"/>
                    </a:lnTo>
                    <a:lnTo>
                      <a:pt x="767" y="1343"/>
                    </a:lnTo>
                    <a:lnTo>
                      <a:pt x="714" y="1337"/>
                    </a:lnTo>
                    <a:lnTo>
                      <a:pt x="660" y="1328"/>
                    </a:lnTo>
                    <a:lnTo>
                      <a:pt x="609" y="1319"/>
                    </a:lnTo>
                    <a:lnTo>
                      <a:pt x="556" y="1308"/>
                    </a:lnTo>
                    <a:lnTo>
                      <a:pt x="504" y="1296"/>
                    </a:lnTo>
                    <a:lnTo>
                      <a:pt x="453" y="1281"/>
                    </a:lnTo>
                    <a:lnTo>
                      <a:pt x="402" y="1264"/>
                    </a:lnTo>
                    <a:lnTo>
                      <a:pt x="353" y="1245"/>
                    </a:lnTo>
                    <a:lnTo>
                      <a:pt x="304" y="1224"/>
                    </a:lnTo>
                    <a:lnTo>
                      <a:pt x="280" y="1213"/>
                    </a:lnTo>
                    <a:lnTo>
                      <a:pt x="255" y="1201"/>
                    </a:lnTo>
                    <a:lnTo>
                      <a:pt x="231" y="1188"/>
                    </a:lnTo>
                    <a:lnTo>
                      <a:pt x="208" y="1175"/>
                    </a:lnTo>
                    <a:lnTo>
                      <a:pt x="184" y="1161"/>
                    </a:lnTo>
                    <a:lnTo>
                      <a:pt x="160" y="1147"/>
                    </a:lnTo>
                    <a:lnTo>
                      <a:pt x="137" y="1131"/>
                    </a:lnTo>
                    <a:lnTo>
                      <a:pt x="114" y="1115"/>
                    </a:lnTo>
                    <a:lnTo>
                      <a:pt x="101" y="1106"/>
                    </a:lnTo>
                    <a:lnTo>
                      <a:pt x="90" y="1096"/>
                    </a:lnTo>
                    <a:lnTo>
                      <a:pt x="79" y="1087"/>
                    </a:lnTo>
                    <a:lnTo>
                      <a:pt x="68" y="1076"/>
                    </a:lnTo>
                    <a:lnTo>
                      <a:pt x="59" y="1067"/>
                    </a:lnTo>
                    <a:lnTo>
                      <a:pt x="49" y="1055"/>
                    </a:lnTo>
                    <a:lnTo>
                      <a:pt x="41" y="1044"/>
                    </a:lnTo>
                    <a:lnTo>
                      <a:pt x="34" y="1034"/>
                    </a:lnTo>
                    <a:lnTo>
                      <a:pt x="27" y="1022"/>
                    </a:lnTo>
                    <a:lnTo>
                      <a:pt x="21" y="1012"/>
                    </a:lnTo>
                    <a:lnTo>
                      <a:pt x="16" y="1000"/>
                    </a:lnTo>
                    <a:lnTo>
                      <a:pt x="11" y="988"/>
                    </a:lnTo>
                    <a:lnTo>
                      <a:pt x="7" y="977"/>
                    </a:lnTo>
                    <a:lnTo>
                      <a:pt x="4" y="965"/>
                    </a:lnTo>
                    <a:lnTo>
                      <a:pt x="2" y="953"/>
                    </a:lnTo>
                    <a:lnTo>
                      <a:pt x="1" y="941"/>
                    </a:lnTo>
                    <a:lnTo>
                      <a:pt x="0" y="929"/>
                    </a:lnTo>
                    <a:lnTo>
                      <a:pt x="0" y="917"/>
                    </a:lnTo>
                    <a:lnTo>
                      <a:pt x="1" y="905"/>
                    </a:lnTo>
                    <a:lnTo>
                      <a:pt x="3" y="893"/>
                    </a:lnTo>
                    <a:lnTo>
                      <a:pt x="6" y="881"/>
                    </a:lnTo>
                    <a:lnTo>
                      <a:pt x="9" y="869"/>
                    </a:lnTo>
                    <a:lnTo>
                      <a:pt x="13" y="858"/>
                    </a:lnTo>
                    <a:lnTo>
                      <a:pt x="19" y="846"/>
                    </a:lnTo>
                    <a:lnTo>
                      <a:pt x="24" y="834"/>
                    </a:lnTo>
                    <a:lnTo>
                      <a:pt x="31" y="823"/>
                    </a:lnTo>
                    <a:lnTo>
                      <a:pt x="39" y="811"/>
                    </a:lnTo>
                    <a:lnTo>
                      <a:pt x="47" y="799"/>
                    </a:lnTo>
                    <a:lnTo>
                      <a:pt x="57" y="788"/>
                    </a:lnTo>
                    <a:lnTo>
                      <a:pt x="67" y="777"/>
                    </a:lnTo>
                    <a:lnTo>
                      <a:pt x="79" y="767"/>
                    </a:lnTo>
                    <a:lnTo>
                      <a:pt x="91" y="756"/>
                    </a:lnTo>
                    <a:lnTo>
                      <a:pt x="114" y="738"/>
                    </a:lnTo>
                    <a:lnTo>
                      <a:pt x="138" y="721"/>
                    </a:lnTo>
                    <a:lnTo>
                      <a:pt x="162" y="707"/>
                    </a:lnTo>
                    <a:lnTo>
                      <a:pt x="187" y="694"/>
                    </a:lnTo>
                    <a:lnTo>
                      <a:pt x="212" y="682"/>
                    </a:lnTo>
                    <a:lnTo>
                      <a:pt x="238" y="672"/>
                    </a:lnTo>
                    <a:lnTo>
                      <a:pt x="263" y="661"/>
                    </a:lnTo>
                    <a:lnTo>
                      <a:pt x="289" y="653"/>
                    </a:lnTo>
                    <a:lnTo>
                      <a:pt x="342" y="637"/>
                    </a:lnTo>
                    <a:lnTo>
                      <a:pt x="396" y="622"/>
                    </a:lnTo>
                    <a:lnTo>
                      <a:pt x="450" y="606"/>
                    </a:lnTo>
                    <a:lnTo>
                      <a:pt x="506" y="590"/>
                    </a:lnTo>
                    <a:lnTo>
                      <a:pt x="492" y="565"/>
                    </a:lnTo>
                    <a:lnTo>
                      <a:pt x="481" y="541"/>
                    </a:lnTo>
                    <a:lnTo>
                      <a:pt x="471" y="518"/>
                    </a:lnTo>
                    <a:lnTo>
                      <a:pt x="464" y="494"/>
                    </a:lnTo>
                    <a:lnTo>
                      <a:pt x="458" y="472"/>
                    </a:lnTo>
                    <a:lnTo>
                      <a:pt x="455" y="450"/>
                    </a:lnTo>
                    <a:lnTo>
                      <a:pt x="453" y="428"/>
                    </a:lnTo>
                    <a:lnTo>
                      <a:pt x="454" y="406"/>
                    </a:lnTo>
                    <a:lnTo>
                      <a:pt x="456" y="384"/>
                    </a:lnTo>
                    <a:lnTo>
                      <a:pt x="462" y="363"/>
                    </a:lnTo>
                    <a:lnTo>
                      <a:pt x="469" y="341"/>
                    </a:lnTo>
                    <a:lnTo>
                      <a:pt x="477" y="320"/>
                    </a:lnTo>
                    <a:lnTo>
                      <a:pt x="489" y="298"/>
                    </a:lnTo>
                    <a:lnTo>
                      <a:pt x="504" y="277"/>
                    </a:lnTo>
                    <a:lnTo>
                      <a:pt x="520" y="255"/>
                    </a:lnTo>
                    <a:lnTo>
                      <a:pt x="539" y="231"/>
                    </a:lnTo>
                    <a:lnTo>
                      <a:pt x="554" y="216"/>
                    </a:lnTo>
                    <a:lnTo>
                      <a:pt x="568" y="202"/>
                    </a:lnTo>
                    <a:lnTo>
                      <a:pt x="584" y="188"/>
                    </a:lnTo>
                    <a:lnTo>
                      <a:pt x="600" y="174"/>
                    </a:lnTo>
                    <a:lnTo>
                      <a:pt x="617" y="163"/>
                    </a:lnTo>
                    <a:lnTo>
                      <a:pt x="634" y="151"/>
                    </a:lnTo>
                    <a:lnTo>
                      <a:pt x="652" y="142"/>
                    </a:lnTo>
                    <a:lnTo>
                      <a:pt x="670" y="131"/>
                    </a:lnTo>
                    <a:lnTo>
                      <a:pt x="688" y="123"/>
                    </a:lnTo>
                    <a:lnTo>
                      <a:pt x="707" y="114"/>
                    </a:lnTo>
                    <a:lnTo>
                      <a:pt x="726" y="107"/>
                    </a:lnTo>
                    <a:lnTo>
                      <a:pt x="745" y="100"/>
                    </a:lnTo>
                    <a:lnTo>
                      <a:pt x="785" y="88"/>
                    </a:lnTo>
                    <a:lnTo>
                      <a:pt x="825" y="77"/>
                    </a:lnTo>
                    <a:lnTo>
                      <a:pt x="866" y="68"/>
                    </a:lnTo>
                    <a:lnTo>
                      <a:pt x="908" y="60"/>
                    </a:lnTo>
                    <a:lnTo>
                      <a:pt x="949" y="53"/>
                    </a:lnTo>
                    <a:lnTo>
                      <a:pt x="991" y="47"/>
                    </a:lnTo>
                    <a:lnTo>
                      <a:pt x="1073" y="35"/>
                    </a:lnTo>
                    <a:lnTo>
                      <a:pt x="1153" y="21"/>
                    </a:lnTo>
                    <a:lnTo>
                      <a:pt x="1182" y="16"/>
                    </a:lnTo>
                    <a:lnTo>
                      <a:pt x="1212" y="11"/>
                    </a:lnTo>
                    <a:lnTo>
                      <a:pt x="1243" y="6"/>
                    </a:lnTo>
                    <a:lnTo>
                      <a:pt x="1272" y="3"/>
                    </a:lnTo>
                    <a:lnTo>
                      <a:pt x="1303" y="1"/>
                    </a:lnTo>
                    <a:lnTo>
                      <a:pt x="1334" y="0"/>
                    </a:lnTo>
                    <a:lnTo>
                      <a:pt x="1363" y="0"/>
                    </a:lnTo>
                    <a:lnTo>
                      <a:pt x="1394" y="0"/>
                    </a:lnTo>
                    <a:lnTo>
                      <a:pt x="1423" y="2"/>
                    </a:lnTo>
                    <a:lnTo>
                      <a:pt x="1454" y="5"/>
                    </a:lnTo>
                    <a:lnTo>
                      <a:pt x="1484" y="10"/>
                    </a:lnTo>
                    <a:lnTo>
                      <a:pt x="1513" y="15"/>
                    </a:lnTo>
                    <a:lnTo>
                      <a:pt x="1543" y="21"/>
                    </a:lnTo>
                    <a:lnTo>
                      <a:pt x="1573" y="29"/>
                    </a:lnTo>
                    <a:lnTo>
                      <a:pt x="1602" y="37"/>
                    </a:lnTo>
                    <a:lnTo>
                      <a:pt x="1631" y="48"/>
                    </a:lnTo>
                    <a:lnTo>
                      <a:pt x="1651" y="55"/>
                    </a:lnTo>
                    <a:lnTo>
                      <a:pt x="1673" y="63"/>
                    </a:lnTo>
                    <a:lnTo>
                      <a:pt x="1695" y="73"/>
                    </a:lnTo>
                    <a:lnTo>
                      <a:pt x="1716" y="84"/>
                    </a:lnTo>
                    <a:lnTo>
                      <a:pt x="1737" y="95"/>
                    </a:lnTo>
                    <a:lnTo>
                      <a:pt x="1759" y="108"/>
                    </a:lnTo>
                    <a:lnTo>
                      <a:pt x="1768" y="115"/>
                    </a:lnTo>
                    <a:lnTo>
                      <a:pt x="1778" y="124"/>
                    </a:lnTo>
                    <a:lnTo>
                      <a:pt x="1786" y="132"/>
                    </a:lnTo>
                    <a:lnTo>
                      <a:pt x="1794" y="141"/>
                    </a:lnTo>
                    <a:lnTo>
                      <a:pt x="1813" y="166"/>
                    </a:lnTo>
                    <a:lnTo>
                      <a:pt x="1833" y="191"/>
                    </a:lnTo>
                    <a:lnTo>
                      <a:pt x="1850" y="218"/>
                    </a:lnTo>
                    <a:lnTo>
                      <a:pt x="1871" y="242"/>
                    </a:lnTo>
                    <a:lnTo>
                      <a:pt x="1880" y="254"/>
                    </a:lnTo>
                    <a:lnTo>
                      <a:pt x="1892" y="264"/>
                    </a:lnTo>
                    <a:lnTo>
                      <a:pt x="1902" y="275"/>
                    </a:lnTo>
                    <a:lnTo>
                      <a:pt x="1915" y="283"/>
                    </a:lnTo>
                    <a:lnTo>
                      <a:pt x="1928" y="292"/>
                    </a:lnTo>
                    <a:lnTo>
                      <a:pt x="1942" y="298"/>
                    </a:lnTo>
                    <a:lnTo>
                      <a:pt x="1957" y="304"/>
                    </a:lnTo>
                    <a:lnTo>
                      <a:pt x="1974" y="307"/>
                    </a:lnTo>
                    <a:lnTo>
                      <a:pt x="1989" y="310"/>
                    </a:lnTo>
                    <a:lnTo>
                      <a:pt x="2005" y="312"/>
                    </a:lnTo>
                    <a:lnTo>
                      <a:pt x="2021" y="312"/>
                    </a:lnTo>
                    <a:lnTo>
                      <a:pt x="2035" y="312"/>
                    </a:lnTo>
                    <a:lnTo>
                      <a:pt x="2068" y="311"/>
                    </a:lnTo>
                    <a:lnTo>
                      <a:pt x="2100" y="307"/>
                    </a:lnTo>
                    <a:lnTo>
                      <a:pt x="2133" y="304"/>
                    </a:lnTo>
                    <a:lnTo>
                      <a:pt x="2164" y="302"/>
                    </a:lnTo>
                    <a:lnTo>
                      <a:pt x="2180" y="302"/>
                    </a:lnTo>
                    <a:lnTo>
                      <a:pt x="2196" y="302"/>
                    </a:lnTo>
                    <a:lnTo>
                      <a:pt x="2212" y="302"/>
                    </a:lnTo>
                    <a:lnTo>
                      <a:pt x="2228" y="304"/>
                    </a:lnTo>
                    <a:lnTo>
                      <a:pt x="2265" y="310"/>
                    </a:lnTo>
                    <a:lnTo>
                      <a:pt x="2303" y="316"/>
                    </a:lnTo>
                    <a:lnTo>
                      <a:pt x="2340" y="324"/>
                    </a:lnTo>
                    <a:lnTo>
                      <a:pt x="2377" y="335"/>
                    </a:lnTo>
                    <a:lnTo>
                      <a:pt x="2413" y="345"/>
                    </a:lnTo>
                    <a:lnTo>
                      <a:pt x="2449" y="358"/>
                    </a:lnTo>
                    <a:lnTo>
                      <a:pt x="2485" y="371"/>
                    </a:lnTo>
                    <a:lnTo>
                      <a:pt x="2520" y="386"/>
                    </a:lnTo>
                    <a:lnTo>
                      <a:pt x="2548" y="396"/>
                    </a:lnTo>
                    <a:lnTo>
                      <a:pt x="2577" y="408"/>
                    </a:lnTo>
                    <a:lnTo>
                      <a:pt x="2605" y="418"/>
                    </a:lnTo>
                    <a:lnTo>
                      <a:pt x="2635" y="430"/>
                    </a:lnTo>
                    <a:lnTo>
                      <a:pt x="2664" y="442"/>
                    </a:lnTo>
                    <a:lnTo>
                      <a:pt x="2693" y="454"/>
                    </a:lnTo>
                    <a:lnTo>
                      <a:pt x="2720" y="467"/>
                    </a:lnTo>
                    <a:lnTo>
                      <a:pt x="2747" y="481"/>
                    </a:lnTo>
                    <a:lnTo>
                      <a:pt x="2758" y="489"/>
                    </a:lnTo>
                    <a:lnTo>
                      <a:pt x="2770" y="497"/>
                    </a:lnTo>
                    <a:lnTo>
                      <a:pt x="2781" y="506"/>
                    </a:lnTo>
                    <a:lnTo>
                      <a:pt x="2791" y="516"/>
                    </a:lnTo>
                    <a:lnTo>
                      <a:pt x="2810" y="538"/>
                    </a:lnTo>
                    <a:lnTo>
                      <a:pt x="2828" y="561"/>
                    </a:lnTo>
                    <a:lnTo>
                      <a:pt x="2844" y="585"/>
                    </a:lnTo>
                    <a:lnTo>
                      <a:pt x="2861" y="609"/>
                    </a:lnTo>
                    <a:lnTo>
                      <a:pt x="2878" y="634"/>
                    </a:lnTo>
                    <a:lnTo>
                      <a:pt x="2895" y="656"/>
                    </a:lnTo>
                    <a:lnTo>
                      <a:pt x="2913" y="677"/>
                    </a:lnTo>
                    <a:lnTo>
                      <a:pt x="2933" y="697"/>
                    </a:lnTo>
                    <a:lnTo>
                      <a:pt x="2955" y="717"/>
                    </a:lnTo>
                    <a:lnTo>
                      <a:pt x="2978" y="737"/>
                    </a:lnTo>
                    <a:lnTo>
                      <a:pt x="3002" y="757"/>
                    </a:lnTo>
                    <a:lnTo>
                      <a:pt x="3025" y="777"/>
                    </a:lnTo>
                    <a:lnTo>
                      <a:pt x="3047" y="798"/>
                    </a:lnTo>
                    <a:lnTo>
                      <a:pt x="3068" y="820"/>
                    </a:lnTo>
                    <a:lnTo>
                      <a:pt x="3078" y="831"/>
                    </a:lnTo>
                    <a:lnTo>
                      <a:pt x="3087" y="842"/>
                    </a:lnTo>
                    <a:lnTo>
                      <a:pt x="3096" y="853"/>
                    </a:lnTo>
                    <a:lnTo>
                      <a:pt x="3103" y="865"/>
                    </a:lnTo>
                    <a:lnTo>
                      <a:pt x="3109" y="878"/>
                    </a:lnTo>
                    <a:lnTo>
                      <a:pt x="3116" y="889"/>
                    </a:lnTo>
                    <a:lnTo>
                      <a:pt x="3121" y="902"/>
                    </a:lnTo>
                    <a:lnTo>
                      <a:pt x="3125" y="915"/>
                    </a:lnTo>
                    <a:lnTo>
                      <a:pt x="3128" y="928"/>
                    </a:lnTo>
                    <a:lnTo>
                      <a:pt x="3129" y="942"/>
                    </a:lnTo>
                    <a:lnTo>
                      <a:pt x="3131" y="956"/>
                    </a:lnTo>
                    <a:lnTo>
                      <a:pt x="3129" y="971"/>
                    </a:lnTo>
                    <a:lnTo>
                      <a:pt x="3127" y="985"/>
                    </a:lnTo>
                    <a:lnTo>
                      <a:pt x="3123" y="1001"/>
                    </a:lnTo>
                    <a:lnTo>
                      <a:pt x="3118" y="1017"/>
                    </a:lnTo>
                    <a:lnTo>
                      <a:pt x="3111" y="1033"/>
                    </a:lnTo>
                    <a:lnTo>
                      <a:pt x="3102" y="1051"/>
                    </a:lnTo>
                    <a:lnTo>
                      <a:pt x="3092" y="1069"/>
                    </a:lnTo>
                    <a:lnTo>
                      <a:pt x="3082" y="1086"/>
                    </a:lnTo>
                    <a:lnTo>
                      <a:pt x="3071" y="1103"/>
                    </a:lnTo>
                    <a:lnTo>
                      <a:pt x="3060" y="1119"/>
                    </a:lnTo>
                    <a:lnTo>
                      <a:pt x="3048" y="1135"/>
                    </a:lnTo>
                    <a:lnTo>
                      <a:pt x="3035" y="1151"/>
                    </a:lnTo>
                    <a:lnTo>
                      <a:pt x="3022" y="1166"/>
                    </a:lnTo>
                    <a:lnTo>
                      <a:pt x="3008" y="1181"/>
                    </a:lnTo>
                    <a:lnTo>
                      <a:pt x="2994" y="1194"/>
                    </a:lnTo>
                    <a:lnTo>
                      <a:pt x="2979" y="1208"/>
                    </a:lnTo>
                    <a:lnTo>
                      <a:pt x="2964" y="1221"/>
                    </a:lnTo>
                    <a:lnTo>
                      <a:pt x="2948" y="1233"/>
                    </a:lnTo>
                    <a:lnTo>
                      <a:pt x="2931" y="1245"/>
                    </a:lnTo>
                    <a:lnTo>
                      <a:pt x="2914" y="1256"/>
                    </a:lnTo>
                    <a:lnTo>
                      <a:pt x="2897" y="1266"/>
                    </a:lnTo>
                    <a:lnTo>
                      <a:pt x="2880" y="1275"/>
                    </a:lnTo>
                    <a:lnTo>
                      <a:pt x="2864" y="1281"/>
                    </a:lnTo>
                    <a:lnTo>
                      <a:pt x="2848" y="1287"/>
                    </a:lnTo>
                    <a:lnTo>
                      <a:pt x="2832" y="1292"/>
                    </a:lnTo>
                    <a:lnTo>
                      <a:pt x="2816" y="1295"/>
                    </a:lnTo>
                    <a:lnTo>
                      <a:pt x="2800" y="1298"/>
                    </a:lnTo>
                    <a:lnTo>
                      <a:pt x="2784" y="1300"/>
                    </a:lnTo>
                    <a:lnTo>
                      <a:pt x="2767" y="1301"/>
                    </a:lnTo>
                    <a:lnTo>
                      <a:pt x="2734" y="1302"/>
                    </a:lnTo>
                    <a:lnTo>
                      <a:pt x="2700" y="1302"/>
                    </a:lnTo>
                    <a:lnTo>
                      <a:pt x="2665" y="1302"/>
                    </a:lnTo>
                    <a:lnTo>
                      <a:pt x="2631" y="1303"/>
                    </a:lnTo>
                    <a:lnTo>
                      <a:pt x="2636" y="1313"/>
                    </a:lnTo>
                    <a:lnTo>
                      <a:pt x="2642" y="1322"/>
                    </a:lnTo>
                    <a:lnTo>
                      <a:pt x="2650" y="1332"/>
                    </a:lnTo>
                    <a:lnTo>
                      <a:pt x="2659" y="1341"/>
                    </a:lnTo>
                    <a:lnTo>
                      <a:pt x="2678" y="1361"/>
                    </a:lnTo>
                    <a:lnTo>
                      <a:pt x="2700" y="1381"/>
                    </a:lnTo>
                    <a:lnTo>
                      <a:pt x="2724" y="1401"/>
                    </a:lnTo>
                    <a:lnTo>
                      <a:pt x="2747" y="1422"/>
                    </a:lnTo>
                    <a:lnTo>
                      <a:pt x="2769" y="1445"/>
                    </a:lnTo>
                    <a:lnTo>
                      <a:pt x="2790" y="1466"/>
                    </a:lnTo>
                    <a:lnTo>
                      <a:pt x="2800" y="1477"/>
                    </a:lnTo>
                    <a:lnTo>
                      <a:pt x="2808" y="1488"/>
                    </a:lnTo>
                    <a:lnTo>
                      <a:pt x="2816" y="1500"/>
                    </a:lnTo>
                    <a:lnTo>
                      <a:pt x="2823" y="1510"/>
                    </a:lnTo>
                    <a:lnTo>
                      <a:pt x="2828" y="1522"/>
                    </a:lnTo>
                    <a:lnTo>
                      <a:pt x="2832" y="1532"/>
                    </a:lnTo>
                    <a:lnTo>
                      <a:pt x="2835" y="1544"/>
                    </a:lnTo>
                    <a:lnTo>
                      <a:pt x="2836" y="1554"/>
                    </a:lnTo>
                    <a:lnTo>
                      <a:pt x="2836" y="1566"/>
                    </a:lnTo>
                    <a:lnTo>
                      <a:pt x="2832" y="1578"/>
                    </a:lnTo>
                    <a:lnTo>
                      <a:pt x="2828" y="1588"/>
                    </a:lnTo>
                    <a:lnTo>
                      <a:pt x="2822" y="1600"/>
                    </a:lnTo>
                    <a:lnTo>
                      <a:pt x="2813" y="1610"/>
                    </a:lnTo>
                    <a:lnTo>
                      <a:pt x="2802" y="1622"/>
                    </a:lnTo>
                    <a:lnTo>
                      <a:pt x="2788" y="1633"/>
                    </a:lnTo>
                    <a:lnTo>
                      <a:pt x="2772" y="1644"/>
                    </a:lnTo>
                    <a:lnTo>
                      <a:pt x="2749" y="1658"/>
                    </a:lnTo>
                    <a:lnTo>
                      <a:pt x="2726" y="1671"/>
                    </a:lnTo>
                    <a:lnTo>
                      <a:pt x="2702" y="1683"/>
                    </a:lnTo>
                    <a:lnTo>
                      <a:pt x="2679" y="1696"/>
                    </a:lnTo>
                    <a:lnTo>
                      <a:pt x="2655" y="1706"/>
                    </a:lnTo>
                    <a:lnTo>
                      <a:pt x="2631" y="1717"/>
                    </a:lnTo>
                    <a:lnTo>
                      <a:pt x="2605" y="1727"/>
                    </a:lnTo>
                    <a:lnTo>
                      <a:pt x="2581" y="1736"/>
                    </a:lnTo>
                    <a:lnTo>
                      <a:pt x="2556" y="1743"/>
                    </a:lnTo>
                    <a:lnTo>
                      <a:pt x="2530" y="1751"/>
                    </a:lnTo>
                    <a:lnTo>
                      <a:pt x="2505" y="1756"/>
                    </a:lnTo>
                    <a:lnTo>
                      <a:pt x="2478" y="1761"/>
                    </a:lnTo>
                    <a:lnTo>
                      <a:pt x="2453" y="1766"/>
                    </a:lnTo>
                    <a:lnTo>
                      <a:pt x="2427" y="1768"/>
                    </a:lnTo>
                    <a:lnTo>
                      <a:pt x="2400" y="1770"/>
                    </a:lnTo>
                    <a:lnTo>
                      <a:pt x="2373" y="1770"/>
                    </a:lnTo>
                    <a:lnTo>
                      <a:pt x="2359" y="1770"/>
                    </a:lnTo>
                    <a:lnTo>
                      <a:pt x="2343" y="1768"/>
                    </a:lnTo>
                    <a:lnTo>
                      <a:pt x="2326" y="1767"/>
                    </a:lnTo>
                    <a:lnTo>
                      <a:pt x="2308" y="1766"/>
                    </a:lnTo>
                    <a:lnTo>
                      <a:pt x="2291" y="1765"/>
                    </a:lnTo>
                    <a:lnTo>
                      <a:pt x="2274" y="1765"/>
                    </a:lnTo>
                    <a:lnTo>
                      <a:pt x="2258" y="1766"/>
                    </a:lnTo>
                    <a:lnTo>
                      <a:pt x="2246" y="1769"/>
                    </a:lnTo>
                    <a:lnTo>
                      <a:pt x="2242" y="1771"/>
                    </a:lnTo>
                    <a:lnTo>
                      <a:pt x="2237" y="1773"/>
                    </a:lnTo>
                    <a:lnTo>
                      <a:pt x="2233" y="1775"/>
                    </a:lnTo>
                    <a:lnTo>
                      <a:pt x="2229" y="1777"/>
                    </a:lnTo>
                    <a:lnTo>
                      <a:pt x="2225" y="1779"/>
                    </a:lnTo>
                    <a:lnTo>
                      <a:pt x="2222" y="1783"/>
                    </a:lnTo>
                    <a:lnTo>
                      <a:pt x="2217" y="1785"/>
                    </a:lnTo>
                    <a:lnTo>
                      <a:pt x="2214" y="1788"/>
                    </a:lnTo>
                    <a:close/>
                  </a:path>
                </a:pathLst>
              </a:custGeom>
              <a:solidFill>
                <a:srgbClr val="DE89E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27" name="未知"/>
              <p:cNvSpPr/>
              <p:nvPr/>
            </p:nvSpPr>
            <p:spPr bwMode="auto">
              <a:xfrm>
                <a:off x="1" y="55"/>
                <a:ext cx="1055" cy="533"/>
              </a:xfrm>
              <a:custGeom>
                <a:avLst/>
                <a:gdLst>
                  <a:gd name="T0" fmla="*/ 18 w 16870"/>
                  <a:gd name="T1" fmla="*/ 130 h 8525"/>
                  <a:gd name="T2" fmla="*/ 170 w 16870"/>
                  <a:gd name="T3" fmla="*/ 36 h 8525"/>
                  <a:gd name="T4" fmla="*/ 704 w 16870"/>
                  <a:gd name="T5" fmla="*/ 298 h 8525"/>
                  <a:gd name="T6" fmla="*/ 991 w 16870"/>
                  <a:gd name="T7" fmla="*/ 357 h 8525"/>
                  <a:gd name="T8" fmla="*/ 1091 w 16870"/>
                  <a:gd name="T9" fmla="*/ 549 h 8525"/>
                  <a:gd name="T10" fmla="*/ 1476 w 16870"/>
                  <a:gd name="T11" fmla="*/ 953 h 8525"/>
                  <a:gd name="T12" fmla="*/ 2311 w 16870"/>
                  <a:gd name="T13" fmla="*/ 1322 h 8525"/>
                  <a:gd name="T14" fmla="*/ 2739 w 16870"/>
                  <a:gd name="T15" fmla="*/ 1543 h 8525"/>
                  <a:gd name="T16" fmla="*/ 3611 w 16870"/>
                  <a:gd name="T17" fmla="*/ 1898 h 8525"/>
                  <a:gd name="T18" fmla="*/ 4620 w 16870"/>
                  <a:gd name="T19" fmla="*/ 2351 h 8525"/>
                  <a:gd name="T20" fmla="*/ 5464 w 16870"/>
                  <a:gd name="T21" fmla="*/ 2666 h 8525"/>
                  <a:gd name="T22" fmla="*/ 6317 w 16870"/>
                  <a:gd name="T23" fmla="*/ 2928 h 8525"/>
                  <a:gd name="T24" fmla="*/ 7193 w 16870"/>
                  <a:gd name="T25" fmla="*/ 3127 h 8525"/>
                  <a:gd name="T26" fmla="*/ 7451 w 16870"/>
                  <a:gd name="T27" fmla="*/ 3136 h 8525"/>
                  <a:gd name="T28" fmla="*/ 7174 w 16870"/>
                  <a:gd name="T29" fmla="*/ 2939 h 8525"/>
                  <a:gd name="T30" fmla="*/ 7167 w 16870"/>
                  <a:gd name="T31" fmla="*/ 2803 h 8525"/>
                  <a:gd name="T32" fmla="*/ 7185 w 16870"/>
                  <a:gd name="T33" fmla="*/ 2664 h 8525"/>
                  <a:gd name="T34" fmla="*/ 7512 w 16870"/>
                  <a:gd name="T35" fmla="*/ 2644 h 8525"/>
                  <a:gd name="T36" fmla="*/ 7611 w 16870"/>
                  <a:gd name="T37" fmla="*/ 2892 h 8525"/>
                  <a:gd name="T38" fmla="*/ 7888 w 16870"/>
                  <a:gd name="T39" fmla="*/ 3289 h 8525"/>
                  <a:gd name="T40" fmla="*/ 8451 w 16870"/>
                  <a:gd name="T41" fmla="*/ 3547 h 8525"/>
                  <a:gd name="T42" fmla="*/ 9846 w 16870"/>
                  <a:gd name="T43" fmla="*/ 4134 h 8525"/>
                  <a:gd name="T44" fmla="*/ 11057 w 16870"/>
                  <a:gd name="T45" fmla="*/ 4635 h 8525"/>
                  <a:gd name="T46" fmla="*/ 12170 w 16870"/>
                  <a:gd name="T47" fmla="*/ 5194 h 8525"/>
                  <a:gd name="T48" fmla="*/ 13221 w 16870"/>
                  <a:gd name="T49" fmla="*/ 5736 h 8525"/>
                  <a:gd name="T50" fmla="*/ 13813 w 16870"/>
                  <a:gd name="T51" fmla="*/ 5937 h 8525"/>
                  <a:gd name="T52" fmla="*/ 14055 w 16870"/>
                  <a:gd name="T53" fmla="*/ 6072 h 8525"/>
                  <a:gd name="T54" fmla="*/ 14521 w 16870"/>
                  <a:gd name="T55" fmla="*/ 6587 h 8525"/>
                  <a:gd name="T56" fmla="*/ 15088 w 16870"/>
                  <a:gd name="T57" fmla="*/ 6986 h 8525"/>
                  <a:gd name="T58" fmla="*/ 15405 w 16870"/>
                  <a:gd name="T59" fmla="*/ 6954 h 8525"/>
                  <a:gd name="T60" fmla="*/ 15590 w 16870"/>
                  <a:gd name="T61" fmla="*/ 6694 h 8525"/>
                  <a:gd name="T62" fmla="*/ 15748 w 16870"/>
                  <a:gd name="T63" fmla="*/ 7071 h 8525"/>
                  <a:gd name="T64" fmla="*/ 16107 w 16870"/>
                  <a:gd name="T65" fmla="*/ 7682 h 8525"/>
                  <a:gd name="T66" fmla="*/ 16679 w 16870"/>
                  <a:gd name="T67" fmla="*/ 8278 h 8525"/>
                  <a:gd name="T68" fmla="*/ 16859 w 16870"/>
                  <a:gd name="T69" fmla="*/ 8492 h 8525"/>
                  <a:gd name="T70" fmla="*/ 16499 w 16870"/>
                  <a:gd name="T71" fmla="*/ 8490 h 8525"/>
                  <a:gd name="T72" fmla="*/ 15994 w 16870"/>
                  <a:gd name="T73" fmla="*/ 8524 h 8525"/>
                  <a:gd name="T74" fmla="*/ 15705 w 16870"/>
                  <a:gd name="T75" fmla="*/ 8281 h 8525"/>
                  <a:gd name="T76" fmla="*/ 15250 w 16870"/>
                  <a:gd name="T77" fmla="*/ 7836 h 8525"/>
                  <a:gd name="T78" fmla="*/ 14636 w 16870"/>
                  <a:gd name="T79" fmla="*/ 7355 h 8525"/>
                  <a:gd name="T80" fmla="*/ 14091 w 16870"/>
                  <a:gd name="T81" fmla="*/ 7165 h 8525"/>
                  <a:gd name="T82" fmla="*/ 14032 w 16870"/>
                  <a:gd name="T83" fmla="*/ 6938 h 8525"/>
                  <a:gd name="T84" fmla="*/ 13599 w 16870"/>
                  <a:gd name="T85" fmla="*/ 6509 h 8525"/>
                  <a:gd name="T86" fmla="*/ 12261 w 16870"/>
                  <a:gd name="T87" fmla="*/ 5766 h 8525"/>
                  <a:gd name="T88" fmla="*/ 11401 w 16870"/>
                  <a:gd name="T89" fmla="*/ 5312 h 8525"/>
                  <a:gd name="T90" fmla="*/ 10050 w 16870"/>
                  <a:gd name="T91" fmla="*/ 4653 h 8525"/>
                  <a:gd name="T92" fmla="*/ 8955 w 16870"/>
                  <a:gd name="T93" fmla="*/ 4322 h 8525"/>
                  <a:gd name="T94" fmla="*/ 8169 w 16870"/>
                  <a:gd name="T95" fmla="*/ 4348 h 8525"/>
                  <a:gd name="T96" fmla="*/ 7488 w 16870"/>
                  <a:gd name="T97" fmla="*/ 4537 h 8525"/>
                  <a:gd name="T98" fmla="*/ 7337 w 16870"/>
                  <a:gd name="T99" fmla="*/ 4557 h 8525"/>
                  <a:gd name="T100" fmla="*/ 7555 w 16870"/>
                  <a:gd name="T101" fmla="*/ 4352 h 8525"/>
                  <a:gd name="T102" fmla="*/ 8191 w 16870"/>
                  <a:gd name="T103" fmla="*/ 4055 h 8525"/>
                  <a:gd name="T104" fmla="*/ 8002 w 16870"/>
                  <a:gd name="T105" fmla="*/ 3880 h 8525"/>
                  <a:gd name="T106" fmla="*/ 7509 w 16870"/>
                  <a:gd name="T107" fmla="*/ 3670 h 8525"/>
                  <a:gd name="T108" fmla="*/ 6580 w 16870"/>
                  <a:gd name="T109" fmla="*/ 3379 h 8525"/>
                  <a:gd name="T110" fmla="*/ 4482 w 16870"/>
                  <a:gd name="T111" fmla="*/ 2649 h 8525"/>
                  <a:gd name="T112" fmla="*/ 2821 w 16870"/>
                  <a:gd name="T113" fmla="*/ 1941 h 8525"/>
                  <a:gd name="T114" fmla="*/ 1635 w 16870"/>
                  <a:gd name="T115" fmla="*/ 1437 h 8525"/>
                  <a:gd name="T116" fmla="*/ 844 w 16870"/>
                  <a:gd name="T117" fmla="*/ 1164 h 8525"/>
                  <a:gd name="T118" fmla="*/ 665 w 16870"/>
                  <a:gd name="T119" fmla="*/ 1061 h 8525"/>
                  <a:gd name="T120" fmla="*/ 551 w 16870"/>
                  <a:gd name="T121" fmla="*/ 912 h 8525"/>
                  <a:gd name="T122" fmla="*/ 269 w 16870"/>
                  <a:gd name="T123" fmla="*/ 617 h 8525"/>
                  <a:gd name="T124" fmla="*/ 0 w 16870"/>
                  <a:gd name="T125" fmla="*/ 0 h 8525"/>
                  <a:gd name="T126" fmla="*/ 16870 w 16870"/>
                  <a:gd name="T127" fmla="*/ 8525 h 85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T124" t="T125" r="T126" b="T127"/>
                <a:pathLst>
                  <a:path w="16870" h="8525">
                    <a:moveTo>
                      <a:pt x="232" y="587"/>
                    </a:moveTo>
                    <a:lnTo>
                      <a:pt x="219" y="570"/>
                    </a:lnTo>
                    <a:lnTo>
                      <a:pt x="206" y="554"/>
                    </a:lnTo>
                    <a:lnTo>
                      <a:pt x="196" y="536"/>
                    </a:lnTo>
                    <a:lnTo>
                      <a:pt x="185" y="519"/>
                    </a:lnTo>
                    <a:lnTo>
                      <a:pt x="176" y="501"/>
                    </a:lnTo>
                    <a:lnTo>
                      <a:pt x="166" y="482"/>
                    </a:lnTo>
                    <a:lnTo>
                      <a:pt x="158" y="464"/>
                    </a:lnTo>
                    <a:lnTo>
                      <a:pt x="149" y="445"/>
                    </a:lnTo>
                    <a:lnTo>
                      <a:pt x="134" y="406"/>
                    </a:lnTo>
                    <a:lnTo>
                      <a:pt x="120" y="368"/>
                    </a:lnTo>
                    <a:lnTo>
                      <a:pt x="105" y="330"/>
                    </a:lnTo>
                    <a:lnTo>
                      <a:pt x="89" y="292"/>
                    </a:lnTo>
                    <a:lnTo>
                      <a:pt x="76" y="263"/>
                    </a:lnTo>
                    <a:lnTo>
                      <a:pt x="59" y="229"/>
                    </a:lnTo>
                    <a:lnTo>
                      <a:pt x="42" y="191"/>
                    </a:lnTo>
                    <a:lnTo>
                      <a:pt x="26" y="151"/>
                    </a:lnTo>
                    <a:lnTo>
                      <a:pt x="18" y="130"/>
                    </a:lnTo>
                    <a:lnTo>
                      <a:pt x="12" y="109"/>
                    </a:lnTo>
                    <a:lnTo>
                      <a:pt x="7" y="89"/>
                    </a:lnTo>
                    <a:lnTo>
                      <a:pt x="2" y="70"/>
                    </a:lnTo>
                    <a:lnTo>
                      <a:pt x="0" y="51"/>
                    </a:lnTo>
                    <a:lnTo>
                      <a:pt x="0" y="33"/>
                    </a:lnTo>
                    <a:lnTo>
                      <a:pt x="0" y="25"/>
                    </a:lnTo>
                    <a:lnTo>
                      <a:pt x="1" y="16"/>
                    </a:lnTo>
                    <a:lnTo>
                      <a:pt x="3" y="8"/>
                    </a:lnTo>
                    <a:lnTo>
                      <a:pt x="5" y="1"/>
                    </a:lnTo>
                    <a:lnTo>
                      <a:pt x="22" y="0"/>
                    </a:lnTo>
                    <a:lnTo>
                      <a:pt x="38" y="1"/>
                    </a:lnTo>
                    <a:lnTo>
                      <a:pt x="55" y="2"/>
                    </a:lnTo>
                    <a:lnTo>
                      <a:pt x="72" y="5"/>
                    </a:lnTo>
                    <a:lnTo>
                      <a:pt x="89" y="8"/>
                    </a:lnTo>
                    <a:lnTo>
                      <a:pt x="105" y="12"/>
                    </a:lnTo>
                    <a:lnTo>
                      <a:pt x="122" y="17"/>
                    </a:lnTo>
                    <a:lnTo>
                      <a:pt x="139" y="24"/>
                    </a:lnTo>
                    <a:lnTo>
                      <a:pt x="170" y="36"/>
                    </a:lnTo>
                    <a:lnTo>
                      <a:pt x="202" y="51"/>
                    </a:lnTo>
                    <a:lnTo>
                      <a:pt x="233" y="65"/>
                    </a:lnTo>
                    <a:lnTo>
                      <a:pt x="263" y="80"/>
                    </a:lnTo>
                    <a:lnTo>
                      <a:pt x="294" y="91"/>
                    </a:lnTo>
                    <a:lnTo>
                      <a:pt x="325" y="102"/>
                    </a:lnTo>
                    <a:lnTo>
                      <a:pt x="355" y="111"/>
                    </a:lnTo>
                    <a:lnTo>
                      <a:pt x="387" y="120"/>
                    </a:lnTo>
                    <a:lnTo>
                      <a:pt x="419" y="128"/>
                    </a:lnTo>
                    <a:lnTo>
                      <a:pt x="449" y="139"/>
                    </a:lnTo>
                    <a:lnTo>
                      <a:pt x="465" y="144"/>
                    </a:lnTo>
                    <a:lnTo>
                      <a:pt x="480" y="152"/>
                    </a:lnTo>
                    <a:lnTo>
                      <a:pt x="495" y="158"/>
                    </a:lnTo>
                    <a:lnTo>
                      <a:pt x="511" y="166"/>
                    </a:lnTo>
                    <a:lnTo>
                      <a:pt x="550" y="190"/>
                    </a:lnTo>
                    <a:lnTo>
                      <a:pt x="588" y="215"/>
                    </a:lnTo>
                    <a:lnTo>
                      <a:pt x="627" y="242"/>
                    </a:lnTo>
                    <a:lnTo>
                      <a:pt x="665" y="270"/>
                    </a:lnTo>
                    <a:lnTo>
                      <a:pt x="704" y="298"/>
                    </a:lnTo>
                    <a:lnTo>
                      <a:pt x="742" y="326"/>
                    </a:lnTo>
                    <a:lnTo>
                      <a:pt x="762" y="338"/>
                    </a:lnTo>
                    <a:lnTo>
                      <a:pt x="782" y="351"/>
                    </a:lnTo>
                    <a:lnTo>
                      <a:pt x="802" y="363"/>
                    </a:lnTo>
                    <a:lnTo>
                      <a:pt x="823" y="374"/>
                    </a:lnTo>
                    <a:lnTo>
                      <a:pt x="845" y="385"/>
                    </a:lnTo>
                    <a:lnTo>
                      <a:pt x="862" y="391"/>
                    </a:lnTo>
                    <a:lnTo>
                      <a:pt x="869" y="393"/>
                    </a:lnTo>
                    <a:lnTo>
                      <a:pt x="876" y="394"/>
                    </a:lnTo>
                    <a:lnTo>
                      <a:pt x="883" y="394"/>
                    </a:lnTo>
                    <a:lnTo>
                      <a:pt x="889" y="393"/>
                    </a:lnTo>
                    <a:lnTo>
                      <a:pt x="902" y="389"/>
                    </a:lnTo>
                    <a:lnTo>
                      <a:pt x="918" y="383"/>
                    </a:lnTo>
                    <a:lnTo>
                      <a:pt x="937" y="374"/>
                    </a:lnTo>
                    <a:lnTo>
                      <a:pt x="962" y="365"/>
                    </a:lnTo>
                    <a:lnTo>
                      <a:pt x="973" y="362"/>
                    </a:lnTo>
                    <a:lnTo>
                      <a:pt x="982" y="360"/>
                    </a:lnTo>
                    <a:lnTo>
                      <a:pt x="991" y="357"/>
                    </a:lnTo>
                    <a:lnTo>
                      <a:pt x="999" y="356"/>
                    </a:lnTo>
                    <a:lnTo>
                      <a:pt x="1006" y="356"/>
                    </a:lnTo>
                    <a:lnTo>
                      <a:pt x="1013" y="357"/>
                    </a:lnTo>
                    <a:lnTo>
                      <a:pt x="1019" y="359"/>
                    </a:lnTo>
                    <a:lnTo>
                      <a:pt x="1025" y="361"/>
                    </a:lnTo>
                    <a:lnTo>
                      <a:pt x="1030" y="363"/>
                    </a:lnTo>
                    <a:lnTo>
                      <a:pt x="1035" y="366"/>
                    </a:lnTo>
                    <a:lnTo>
                      <a:pt x="1039" y="369"/>
                    </a:lnTo>
                    <a:lnTo>
                      <a:pt x="1043" y="373"/>
                    </a:lnTo>
                    <a:lnTo>
                      <a:pt x="1050" y="383"/>
                    </a:lnTo>
                    <a:lnTo>
                      <a:pt x="1055" y="394"/>
                    </a:lnTo>
                    <a:lnTo>
                      <a:pt x="1059" y="407"/>
                    </a:lnTo>
                    <a:lnTo>
                      <a:pt x="1062" y="421"/>
                    </a:lnTo>
                    <a:lnTo>
                      <a:pt x="1066" y="436"/>
                    </a:lnTo>
                    <a:lnTo>
                      <a:pt x="1068" y="451"/>
                    </a:lnTo>
                    <a:lnTo>
                      <a:pt x="1073" y="482"/>
                    </a:lnTo>
                    <a:lnTo>
                      <a:pt x="1080" y="513"/>
                    </a:lnTo>
                    <a:lnTo>
                      <a:pt x="1091" y="549"/>
                    </a:lnTo>
                    <a:lnTo>
                      <a:pt x="1104" y="584"/>
                    </a:lnTo>
                    <a:lnTo>
                      <a:pt x="1119" y="618"/>
                    </a:lnTo>
                    <a:lnTo>
                      <a:pt x="1135" y="651"/>
                    </a:lnTo>
                    <a:lnTo>
                      <a:pt x="1153" y="684"/>
                    </a:lnTo>
                    <a:lnTo>
                      <a:pt x="1173" y="714"/>
                    </a:lnTo>
                    <a:lnTo>
                      <a:pt x="1185" y="729"/>
                    </a:lnTo>
                    <a:lnTo>
                      <a:pt x="1197" y="744"/>
                    </a:lnTo>
                    <a:lnTo>
                      <a:pt x="1208" y="759"/>
                    </a:lnTo>
                    <a:lnTo>
                      <a:pt x="1221" y="772"/>
                    </a:lnTo>
                    <a:lnTo>
                      <a:pt x="1245" y="798"/>
                    </a:lnTo>
                    <a:lnTo>
                      <a:pt x="1272" y="821"/>
                    </a:lnTo>
                    <a:lnTo>
                      <a:pt x="1298" y="843"/>
                    </a:lnTo>
                    <a:lnTo>
                      <a:pt x="1326" y="864"/>
                    </a:lnTo>
                    <a:lnTo>
                      <a:pt x="1354" y="883"/>
                    </a:lnTo>
                    <a:lnTo>
                      <a:pt x="1384" y="902"/>
                    </a:lnTo>
                    <a:lnTo>
                      <a:pt x="1413" y="920"/>
                    </a:lnTo>
                    <a:lnTo>
                      <a:pt x="1444" y="937"/>
                    </a:lnTo>
                    <a:lnTo>
                      <a:pt x="1476" y="953"/>
                    </a:lnTo>
                    <a:lnTo>
                      <a:pt x="1507" y="968"/>
                    </a:lnTo>
                    <a:lnTo>
                      <a:pt x="1539" y="984"/>
                    </a:lnTo>
                    <a:lnTo>
                      <a:pt x="1571" y="997"/>
                    </a:lnTo>
                    <a:lnTo>
                      <a:pt x="1635" y="1025"/>
                    </a:lnTo>
                    <a:lnTo>
                      <a:pt x="1699" y="1052"/>
                    </a:lnTo>
                    <a:lnTo>
                      <a:pt x="1763" y="1079"/>
                    </a:lnTo>
                    <a:lnTo>
                      <a:pt x="1827" y="1105"/>
                    </a:lnTo>
                    <a:lnTo>
                      <a:pt x="1891" y="1131"/>
                    </a:lnTo>
                    <a:lnTo>
                      <a:pt x="1955" y="1157"/>
                    </a:lnTo>
                    <a:lnTo>
                      <a:pt x="2019" y="1183"/>
                    </a:lnTo>
                    <a:lnTo>
                      <a:pt x="2082" y="1210"/>
                    </a:lnTo>
                    <a:lnTo>
                      <a:pt x="2147" y="1236"/>
                    </a:lnTo>
                    <a:lnTo>
                      <a:pt x="2210" y="1262"/>
                    </a:lnTo>
                    <a:lnTo>
                      <a:pt x="2234" y="1273"/>
                    </a:lnTo>
                    <a:lnTo>
                      <a:pt x="2255" y="1285"/>
                    </a:lnTo>
                    <a:lnTo>
                      <a:pt x="2275" y="1296"/>
                    </a:lnTo>
                    <a:lnTo>
                      <a:pt x="2293" y="1309"/>
                    </a:lnTo>
                    <a:lnTo>
                      <a:pt x="2311" y="1322"/>
                    </a:lnTo>
                    <a:lnTo>
                      <a:pt x="2328" y="1335"/>
                    </a:lnTo>
                    <a:lnTo>
                      <a:pt x="2347" y="1350"/>
                    </a:lnTo>
                    <a:lnTo>
                      <a:pt x="2366" y="1366"/>
                    </a:lnTo>
                    <a:lnTo>
                      <a:pt x="2378" y="1375"/>
                    </a:lnTo>
                    <a:lnTo>
                      <a:pt x="2391" y="1384"/>
                    </a:lnTo>
                    <a:lnTo>
                      <a:pt x="2404" y="1392"/>
                    </a:lnTo>
                    <a:lnTo>
                      <a:pt x="2418" y="1400"/>
                    </a:lnTo>
                    <a:lnTo>
                      <a:pt x="2445" y="1412"/>
                    </a:lnTo>
                    <a:lnTo>
                      <a:pt x="2474" y="1425"/>
                    </a:lnTo>
                    <a:lnTo>
                      <a:pt x="2502" y="1436"/>
                    </a:lnTo>
                    <a:lnTo>
                      <a:pt x="2531" y="1446"/>
                    </a:lnTo>
                    <a:lnTo>
                      <a:pt x="2560" y="1457"/>
                    </a:lnTo>
                    <a:lnTo>
                      <a:pt x="2589" y="1468"/>
                    </a:lnTo>
                    <a:lnTo>
                      <a:pt x="2619" y="1482"/>
                    </a:lnTo>
                    <a:lnTo>
                      <a:pt x="2649" y="1497"/>
                    </a:lnTo>
                    <a:lnTo>
                      <a:pt x="2680" y="1512"/>
                    </a:lnTo>
                    <a:lnTo>
                      <a:pt x="2709" y="1527"/>
                    </a:lnTo>
                    <a:lnTo>
                      <a:pt x="2739" y="1543"/>
                    </a:lnTo>
                    <a:lnTo>
                      <a:pt x="2768" y="1559"/>
                    </a:lnTo>
                    <a:lnTo>
                      <a:pt x="2798" y="1575"/>
                    </a:lnTo>
                    <a:lnTo>
                      <a:pt x="2828" y="1591"/>
                    </a:lnTo>
                    <a:lnTo>
                      <a:pt x="2857" y="1607"/>
                    </a:lnTo>
                    <a:lnTo>
                      <a:pt x="2887" y="1621"/>
                    </a:lnTo>
                    <a:lnTo>
                      <a:pt x="2918" y="1635"/>
                    </a:lnTo>
                    <a:lnTo>
                      <a:pt x="2948" y="1650"/>
                    </a:lnTo>
                    <a:lnTo>
                      <a:pt x="3012" y="1676"/>
                    </a:lnTo>
                    <a:lnTo>
                      <a:pt x="3075" y="1701"/>
                    </a:lnTo>
                    <a:lnTo>
                      <a:pt x="3141" y="1725"/>
                    </a:lnTo>
                    <a:lnTo>
                      <a:pt x="3206" y="1747"/>
                    </a:lnTo>
                    <a:lnTo>
                      <a:pt x="3271" y="1768"/>
                    </a:lnTo>
                    <a:lnTo>
                      <a:pt x="3335" y="1789"/>
                    </a:lnTo>
                    <a:lnTo>
                      <a:pt x="3392" y="1808"/>
                    </a:lnTo>
                    <a:lnTo>
                      <a:pt x="3447" y="1829"/>
                    </a:lnTo>
                    <a:lnTo>
                      <a:pt x="3502" y="1852"/>
                    </a:lnTo>
                    <a:lnTo>
                      <a:pt x="3557" y="1874"/>
                    </a:lnTo>
                    <a:lnTo>
                      <a:pt x="3611" y="1898"/>
                    </a:lnTo>
                    <a:lnTo>
                      <a:pt x="3664" y="1923"/>
                    </a:lnTo>
                    <a:lnTo>
                      <a:pt x="3718" y="1949"/>
                    </a:lnTo>
                    <a:lnTo>
                      <a:pt x="3771" y="1975"/>
                    </a:lnTo>
                    <a:lnTo>
                      <a:pt x="3875" y="2028"/>
                    </a:lnTo>
                    <a:lnTo>
                      <a:pt x="3980" y="2082"/>
                    </a:lnTo>
                    <a:lnTo>
                      <a:pt x="4033" y="2108"/>
                    </a:lnTo>
                    <a:lnTo>
                      <a:pt x="4084" y="2134"/>
                    </a:lnTo>
                    <a:lnTo>
                      <a:pt x="4137" y="2159"/>
                    </a:lnTo>
                    <a:lnTo>
                      <a:pt x="4190" y="2183"/>
                    </a:lnTo>
                    <a:lnTo>
                      <a:pt x="4237" y="2203"/>
                    </a:lnTo>
                    <a:lnTo>
                      <a:pt x="4283" y="2222"/>
                    </a:lnTo>
                    <a:lnTo>
                      <a:pt x="4331" y="2239"/>
                    </a:lnTo>
                    <a:lnTo>
                      <a:pt x="4378" y="2256"/>
                    </a:lnTo>
                    <a:lnTo>
                      <a:pt x="4426" y="2273"/>
                    </a:lnTo>
                    <a:lnTo>
                      <a:pt x="4474" y="2290"/>
                    </a:lnTo>
                    <a:lnTo>
                      <a:pt x="4521" y="2308"/>
                    </a:lnTo>
                    <a:lnTo>
                      <a:pt x="4567" y="2328"/>
                    </a:lnTo>
                    <a:lnTo>
                      <a:pt x="4620" y="2351"/>
                    </a:lnTo>
                    <a:lnTo>
                      <a:pt x="4672" y="2374"/>
                    </a:lnTo>
                    <a:lnTo>
                      <a:pt x="4725" y="2397"/>
                    </a:lnTo>
                    <a:lnTo>
                      <a:pt x="4777" y="2420"/>
                    </a:lnTo>
                    <a:lnTo>
                      <a:pt x="4830" y="2440"/>
                    </a:lnTo>
                    <a:lnTo>
                      <a:pt x="4885" y="2459"/>
                    </a:lnTo>
                    <a:lnTo>
                      <a:pt x="4911" y="2468"/>
                    </a:lnTo>
                    <a:lnTo>
                      <a:pt x="4940" y="2476"/>
                    </a:lnTo>
                    <a:lnTo>
                      <a:pt x="4967" y="2484"/>
                    </a:lnTo>
                    <a:lnTo>
                      <a:pt x="4996" y="2490"/>
                    </a:lnTo>
                    <a:lnTo>
                      <a:pt x="5045" y="2503"/>
                    </a:lnTo>
                    <a:lnTo>
                      <a:pt x="5094" y="2517"/>
                    </a:lnTo>
                    <a:lnTo>
                      <a:pt x="5141" y="2533"/>
                    </a:lnTo>
                    <a:lnTo>
                      <a:pt x="5188" y="2550"/>
                    </a:lnTo>
                    <a:lnTo>
                      <a:pt x="5234" y="2567"/>
                    </a:lnTo>
                    <a:lnTo>
                      <a:pt x="5281" y="2586"/>
                    </a:lnTo>
                    <a:lnTo>
                      <a:pt x="5326" y="2606"/>
                    </a:lnTo>
                    <a:lnTo>
                      <a:pt x="5373" y="2626"/>
                    </a:lnTo>
                    <a:lnTo>
                      <a:pt x="5464" y="2666"/>
                    </a:lnTo>
                    <a:lnTo>
                      <a:pt x="5556" y="2704"/>
                    </a:lnTo>
                    <a:lnTo>
                      <a:pt x="5602" y="2723"/>
                    </a:lnTo>
                    <a:lnTo>
                      <a:pt x="5649" y="2741"/>
                    </a:lnTo>
                    <a:lnTo>
                      <a:pt x="5695" y="2756"/>
                    </a:lnTo>
                    <a:lnTo>
                      <a:pt x="5743" y="2771"/>
                    </a:lnTo>
                    <a:lnTo>
                      <a:pt x="5783" y="2782"/>
                    </a:lnTo>
                    <a:lnTo>
                      <a:pt x="5822" y="2791"/>
                    </a:lnTo>
                    <a:lnTo>
                      <a:pt x="5862" y="2801"/>
                    </a:lnTo>
                    <a:lnTo>
                      <a:pt x="5902" y="2809"/>
                    </a:lnTo>
                    <a:lnTo>
                      <a:pt x="5942" y="2818"/>
                    </a:lnTo>
                    <a:lnTo>
                      <a:pt x="5982" y="2827"/>
                    </a:lnTo>
                    <a:lnTo>
                      <a:pt x="6022" y="2839"/>
                    </a:lnTo>
                    <a:lnTo>
                      <a:pt x="6062" y="2850"/>
                    </a:lnTo>
                    <a:lnTo>
                      <a:pt x="6112" y="2867"/>
                    </a:lnTo>
                    <a:lnTo>
                      <a:pt x="6164" y="2883"/>
                    </a:lnTo>
                    <a:lnTo>
                      <a:pt x="6214" y="2899"/>
                    </a:lnTo>
                    <a:lnTo>
                      <a:pt x="6265" y="2914"/>
                    </a:lnTo>
                    <a:lnTo>
                      <a:pt x="6317" y="2928"/>
                    </a:lnTo>
                    <a:lnTo>
                      <a:pt x="6368" y="2941"/>
                    </a:lnTo>
                    <a:lnTo>
                      <a:pt x="6419" y="2954"/>
                    </a:lnTo>
                    <a:lnTo>
                      <a:pt x="6472" y="2966"/>
                    </a:lnTo>
                    <a:lnTo>
                      <a:pt x="6536" y="2979"/>
                    </a:lnTo>
                    <a:lnTo>
                      <a:pt x="6600" y="2995"/>
                    </a:lnTo>
                    <a:lnTo>
                      <a:pt x="6662" y="3010"/>
                    </a:lnTo>
                    <a:lnTo>
                      <a:pt x="6726" y="3026"/>
                    </a:lnTo>
                    <a:lnTo>
                      <a:pt x="6788" y="3041"/>
                    </a:lnTo>
                    <a:lnTo>
                      <a:pt x="6851" y="3056"/>
                    </a:lnTo>
                    <a:lnTo>
                      <a:pt x="6912" y="3072"/>
                    </a:lnTo>
                    <a:lnTo>
                      <a:pt x="6974" y="3087"/>
                    </a:lnTo>
                    <a:lnTo>
                      <a:pt x="7006" y="3095"/>
                    </a:lnTo>
                    <a:lnTo>
                      <a:pt x="7037" y="3102"/>
                    </a:lnTo>
                    <a:lnTo>
                      <a:pt x="7068" y="3107"/>
                    </a:lnTo>
                    <a:lnTo>
                      <a:pt x="7099" y="3112"/>
                    </a:lnTo>
                    <a:lnTo>
                      <a:pt x="7131" y="3118"/>
                    </a:lnTo>
                    <a:lnTo>
                      <a:pt x="7161" y="3122"/>
                    </a:lnTo>
                    <a:lnTo>
                      <a:pt x="7193" y="3127"/>
                    </a:lnTo>
                    <a:lnTo>
                      <a:pt x="7225" y="3132"/>
                    </a:lnTo>
                    <a:lnTo>
                      <a:pt x="7247" y="3138"/>
                    </a:lnTo>
                    <a:lnTo>
                      <a:pt x="7274" y="3147"/>
                    </a:lnTo>
                    <a:lnTo>
                      <a:pt x="7305" y="3157"/>
                    </a:lnTo>
                    <a:lnTo>
                      <a:pt x="7337" y="3165"/>
                    </a:lnTo>
                    <a:lnTo>
                      <a:pt x="7353" y="3169"/>
                    </a:lnTo>
                    <a:lnTo>
                      <a:pt x="7369" y="3171"/>
                    </a:lnTo>
                    <a:lnTo>
                      <a:pt x="7383" y="3173"/>
                    </a:lnTo>
                    <a:lnTo>
                      <a:pt x="7397" y="3171"/>
                    </a:lnTo>
                    <a:lnTo>
                      <a:pt x="7404" y="3170"/>
                    </a:lnTo>
                    <a:lnTo>
                      <a:pt x="7411" y="3169"/>
                    </a:lnTo>
                    <a:lnTo>
                      <a:pt x="7417" y="3167"/>
                    </a:lnTo>
                    <a:lnTo>
                      <a:pt x="7424" y="3164"/>
                    </a:lnTo>
                    <a:lnTo>
                      <a:pt x="7429" y="3161"/>
                    </a:lnTo>
                    <a:lnTo>
                      <a:pt x="7434" y="3158"/>
                    </a:lnTo>
                    <a:lnTo>
                      <a:pt x="7438" y="3152"/>
                    </a:lnTo>
                    <a:lnTo>
                      <a:pt x="7444" y="3147"/>
                    </a:lnTo>
                    <a:lnTo>
                      <a:pt x="7451" y="3136"/>
                    </a:lnTo>
                    <a:lnTo>
                      <a:pt x="7455" y="3125"/>
                    </a:lnTo>
                    <a:lnTo>
                      <a:pt x="7458" y="3114"/>
                    </a:lnTo>
                    <a:lnTo>
                      <a:pt x="7458" y="3104"/>
                    </a:lnTo>
                    <a:lnTo>
                      <a:pt x="7457" y="3093"/>
                    </a:lnTo>
                    <a:lnTo>
                      <a:pt x="7454" y="3084"/>
                    </a:lnTo>
                    <a:lnTo>
                      <a:pt x="7449" y="3074"/>
                    </a:lnTo>
                    <a:lnTo>
                      <a:pt x="7441" y="3066"/>
                    </a:lnTo>
                    <a:lnTo>
                      <a:pt x="7433" y="3057"/>
                    </a:lnTo>
                    <a:lnTo>
                      <a:pt x="7424" y="3049"/>
                    </a:lnTo>
                    <a:lnTo>
                      <a:pt x="7413" y="3042"/>
                    </a:lnTo>
                    <a:lnTo>
                      <a:pt x="7401" y="3033"/>
                    </a:lnTo>
                    <a:lnTo>
                      <a:pt x="7375" y="3019"/>
                    </a:lnTo>
                    <a:lnTo>
                      <a:pt x="7345" y="3006"/>
                    </a:lnTo>
                    <a:lnTo>
                      <a:pt x="7284" y="2982"/>
                    </a:lnTo>
                    <a:lnTo>
                      <a:pt x="7227" y="2961"/>
                    </a:lnTo>
                    <a:lnTo>
                      <a:pt x="7203" y="2952"/>
                    </a:lnTo>
                    <a:lnTo>
                      <a:pt x="7181" y="2943"/>
                    </a:lnTo>
                    <a:lnTo>
                      <a:pt x="7174" y="2939"/>
                    </a:lnTo>
                    <a:lnTo>
                      <a:pt x="7167" y="2934"/>
                    </a:lnTo>
                    <a:lnTo>
                      <a:pt x="7162" y="2930"/>
                    </a:lnTo>
                    <a:lnTo>
                      <a:pt x="7159" y="2925"/>
                    </a:lnTo>
                    <a:lnTo>
                      <a:pt x="7157" y="2922"/>
                    </a:lnTo>
                    <a:lnTo>
                      <a:pt x="7157" y="2918"/>
                    </a:lnTo>
                    <a:lnTo>
                      <a:pt x="7157" y="2913"/>
                    </a:lnTo>
                    <a:lnTo>
                      <a:pt x="7158" y="2906"/>
                    </a:lnTo>
                    <a:lnTo>
                      <a:pt x="7162" y="2893"/>
                    </a:lnTo>
                    <a:lnTo>
                      <a:pt x="7167" y="2877"/>
                    </a:lnTo>
                    <a:lnTo>
                      <a:pt x="7171" y="2862"/>
                    </a:lnTo>
                    <a:lnTo>
                      <a:pt x="7174" y="2846"/>
                    </a:lnTo>
                    <a:lnTo>
                      <a:pt x="7175" y="2839"/>
                    </a:lnTo>
                    <a:lnTo>
                      <a:pt x="7176" y="2833"/>
                    </a:lnTo>
                    <a:lnTo>
                      <a:pt x="7176" y="2826"/>
                    </a:lnTo>
                    <a:lnTo>
                      <a:pt x="7175" y="2821"/>
                    </a:lnTo>
                    <a:lnTo>
                      <a:pt x="7173" y="2815"/>
                    </a:lnTo>
                    <a:lnTo>
                      <a:pt x="7171" y="2808"/>
                    </a:lnTo>
                    <a:lnTo>
                      <a:pt x="7167" y="2803"/>
                    </a:lnTo>
                    <a:lnTo>
                      <a:pt x="7163" y="2797"/>
                    </a:lnTo>
                    <a:lnTo>
                      <a:pt x="7154" y="2786"/>
                    </a:lnTo>
                    <a:lnTo>
                      <a:pt x="7146" y="2777"/>
                    </a:lnTo>
                    <a:lnTo>
                      <a:pt x="7136" y="2766"/>
                    </a:lnTo>
                    <a:lnTo>
                      <a:pt x="7130" y="2755"/>
                    </a:lnTo>
                    <a:lnTo>
                      <a:pt x="7126" y="2749"/>
                    </a:lnTo>
                    <a:lnTo>
                      <a:pt x="7124" y="2744"/>
                    </a:lnTo>
                    <a:lnTo>
                      <a:pt x="7123" y="2737"/>
                    </a:lnTo>
                    <a:lnTo>
                      <a:pt x="7123" y="2730"/>
                    </a:lnTo>
                    <a:lnTo>
                      <a:pt x="7124" y="2725"/>
                    </a:lnTo>
                    <a:lnTo>
                      <a:pt x="7125" y="2718"/>
                    </a:lnTo>
                    <a:lnTo>
                      <a:pt x="7128" y="2713"/>
                    </a:lnTo>
                    <a:lnTo>
                      <a:pt x="7131" y="2708"/>
                    </a:lnTo>
                    <a:lnTo>
                      <a:pt x="7138" y="2697"/>
                    </a:lnTo>
                    <a:lnTo>
                      <a:pt x="7148" y="2688"/>
                    </a:lnTo>
                    <a:lnTo>
                      <a:pt x="7158" y="2679"/>
                    </a:lnTo>
                    <a:lnTo>
                      <a:pt x="7171" y="2671"/>
                    </a:lnTo>
                    <a:lnTo>
                      <a:pt x="7185" y="2664"/>
                    </a:lnTo>
                    <a:lnTo>
                      <a:pt x="7199" y="2657"/>
                    </a:lnTo>
                    <a:lnTo>
                      <a:pt x="7229" y="2646"/>
                    </a:lnTo>
                    <a:lnTo>
                      <a:pt x="7260" y="2637"/>
                    </a:lnTo>
                    <a:lnTo>
                      <a:pt x="7286" y="2630"/>
                    </a:lnTo>
                    <a:lnTo>
                      <a:pt x="7308" y="2626"/>
                    </a:lnTo>
                    <a:lnTo>
                      <a:pt x="7324" y="2623"/>
                    </a:lnTo>
                    <a:lnTo>
                      <a:pt x="7339" y="2621"/>
                    </a:lnTo>
                    <a:lnTo>
                      <a:pt x="7355" y="2620"/>
                    </a:lnTo>
                    <a:lnTo>
                      <a:pt x="7371" y="2619"/>
                    </a:lnTo>
                    <a:lnTo>
                      <a:pt x="7387" y="2620"/>
                    </a:lnTo>
                    <a:lnTo>
                      <a:pt x="7402" y="2620"/>
                    </a:lnTo>
                    <a:lnTo>
                      <a:pt x="7419" y="2622"/>
                    </a:lnTo>
                    <a:lnTo>
                      <a:pt x="7435" y="2625"/>
                    </a:lnTo>
                    <a:lnTo>
                      <a:pt x="7451" y="2627"/>
                    </a:lnTo>
                    <a:lnTo>
                      <a:pt x="7467" y="2630"/>
                    </a:lnTo>
                    <a:lnTo>
                      <a:pt x="7483" y="2634"/>
                    </a:lnTo>
                    <a:lnTo>
                      <a:pt x="7497" y="2638"/>
                    </a:lnTo>
                    <a:lnTo>
                      <a:pt x="7512" y="2644"/>
                    </a:lnTo>
                    <a:lnTo>
                      <a:pt x="7527" y="2649"/>
                    </a:lnTo>
                    <a:lnTo>
                      <a:pt x="7541" y="2655"/>
                    </a:lnTo>
                    <a:lnTo>
                      <a:pt x="7555" y="2663"/>
                    </a:lnTo>
                    <a:lnTo>
                      <a:pt x="7569" y="2672"/>
                    </a:lnTo>
                    <a:lnTo>
                      <a:pt x="7581" y="2682"/>
                    </a:lnTo>
                    <a:lnTo>
                      <a:pt x="7591" y="2692"/>
                    </a:lnTo>
                    <a:lnTo>
                      <a:pt x="7598" y="2704"/>
                    </a:lnTo>
                    <a:lnTo>
                      <a:pt x="7603" y="2715"/>
                    </a:lnTo>
                    <a:lnTo>
                      <a:pt x="7607" y="2727"/>
                    </a:lnTo>
                    <a:lnTo>
                      <a:pt x="7610" y="2741"/>
                    </a:lnTo>
                    <a:lnTo>
                      <a:pt x="7611" y="2753"/>
                    </a:lnTo>
                    <a:lnTo>
                      <a:pt x="7611" y="2782"/>
                    </a:lnTo>
                    <a:lnTo>
                      <a:pt x="7608" y="2811"/>
                    </a:lnTo>
                    <a:lnTo>
                      <a:pt x="7607" y="2827"/>
                    </a:lnTo>
                    <a:lnTo>
                      <a:pt x="7607" y="2843"/>
                    </a:lnTo>
                    <a:lnTo>
                      <a:pt x="7607" y="2859"/>
                    </a:lnTo>
                    <a:lnTo>
                      <a:pt x="7608" y="2875"/>
                    </a:lnTo>
                    <a:lnTo>
                      <a:pt x="7611" y="2892"/>
                    </a:lnTo>
                    <a:lnTo>
                      <a:pt x="7614" y="2907"/>
                    </a:lnTo>
                    <a:lnTo>
                      <a:pt x="7617" y="2923"/>
                    </a:lnTo>
                    <a:lnTo>
                      <a:pt x="7621" y="2939"/>
                    </a:lnTo>
                    <a:lnTo>
                      <a:pt x="7626" y="2955"/>
                    </a:lnTo>
                    <a:lnTo>
                      <a:pt x="7632" y="2971"/>
                    </a:lnTo>
                    <a:lnTo>
                      <a:pt x="7638" y="2987"/>
                    </a:lnTo>
                    <a:lnTo>
                      <a:pt x="7644" y="3001"/>
                    </a:lnTo>
                    <a:lnTo>
                      <a:pt x="7659" y="3032"/>
                    </a:lnTo>
                    <a:lnTo>
                      <a:pt x="7676" y="3063"/>
                    </a:lnTo>
                    <a:lnTo>
                      <a:pt x="7695" y="3092"/>
                    </a:lnTo>
                    <a:lnTo>
                      <a:pt x="7716" y="3120"/>
                    </a:lnTo>
                    <a:lnTo>
                      <a:pt x="7737" y="3148"/>
                    </a:lnTo>
                    <a:lnTo>
                      <a:pt x="7761" y="3175"/>
                    </a:lnTo>
                    <a:lnTo>
                      <a:pt x="7785" y="3200"/>
                    </a:lnTo>
                    <a:lnTo>
                      <a:pt x="7810" y="3224"/>
                    </a:lnTo>
                    <a:lnTo>
                      <a:pt x="7836" y="3247"/>
                    </a:lnTo>
                    <a:lnTo>
                      <a:pt x="7861" y="3269"/>
                    </a:lnTo>
                    <a:lnTo>
                      <a:pt x="7888" y="3289"/>
                    </a:lnTo>
                    <a:lnTo>
                      <a:pt x="7914" y="3308"/>
                    </a:lnTo>
                    <a:lnTo>
                      <a:pt x="7929" y="3317"/>
                    </a:lnTo>
                    <a:lnTo>
                      <a:pt x="7944" y="3326"/>
                    </a:lnTo>
                    <a:lnTo>
                      <a:pt x="7958" y="3333"/>
                    </a:lnTo>
                    <a:lnTo>
                      <a:pt x="7974" y="3340"/>
                    </a:lnTo>
                    <a:lnTo>
                      <a:pt x="8006" y="3353"/>
                    </a:lnTo>
                    <a:lnTo>
                      <a:pt x="8039" y="3365"/>
                    </a:lnTo>
                    <a:lnTo>
                      <a:pt x="8071" y="3374"/>
                    </a:lnTo>
                    <a:lnTo>
                      <a:pt x="8104" y="3385"/>
                    </a:lnTo>
                    <a:lnTo>
                      <a:pt x="8137" y="3395"/>
                    </a:lnTo>
                    <a:lnTo>
                      <a:pt x="8169" y="3408"/>
                    </a:lnTo>
                    <a:lnTo>
                      <a:pt x="8210" y="3426"/>
                    </a:lnTo>
                    <a:lnTo>
                      <a:pt x="8251" y="3445"/>
                    </a:lnTo>
                    <a:lnTo>
                      <a:pt x="8291" y="3465"/>
                    </a:lnTo>
                    <a:lnTo>
                      <a:pt x="8331" y="3486"/>
                    </a:lnTo>
                    <a:lnTo>
                      <a:pt x="8371" y="3506"/>
                    </a:lnTo>
                    <a:lnTo>
                      <a:pt x="8411" y="3527"/>
                    </a:lnTo>
                    <a:lnTo>
                      <a:pt x="8451" y="3547"/>
                    </a:lnTo>
                    <a:lnTo>
                      <a:pt x="8492" y="3566"/>
                    </a:lnTo>
                    <a:lnTo>
                      <a:pt x="8545" y="3591"/>
                    </a:lnTo>
                    <a:lnTo>
                      <a:pt x="8599" y="3614"/>
                    </a:lnTo>
                    <a:lnTo>
                      <a:pt x="8653" y="3637"/>
                    </a:lnTo>
                    <a:lnTo>
                      <a:pt x="8707" y="3659"/>
                    </a:lnTo>
                    <a:lnTo>
                      <a:pt x="8762" y="3683"/>
                    </a:lnTo>
                    <a:lnTo>
                      <a:pt x="8817" y="3705"/>
                    </a:lnTo>
                    <a:lnTo>
                      <a:pt x="8874" y="3727"/>
                    </a:lnTo>
                    <a:lnTo>
                      <a:pt x="8931" y="3748"/>
                    </a:lnTo>
                    <a:lnTo>
                      <a:pt x="9034" y="3788"/>
                    </a:lnTo>
                    <a:lnTo>
                      <a:pt x="9137" y="3828"/>
                    </a:lnTo>
                    <a:lnTo>
                      <a:pt x="9238" y="3870"/>
                    </a:lnTo>
                    <a:lnTo>
                      <a:pt x="9340" y="3914"/>
                    </a:lnTo>
                    <a:lnTo>
                      <a:pt x="9441" y="3958"/>
                    </a:lnTo>
                    <a:lnTo>
                      <a:pt x="9543" y="4001"/>
                    </a:lnTo>
                    <a:lnTo>
                      <a:pt x="9644" y="4047"/>
                    </a:lnTo>
                    <a:lnTo>
                      <a:pt x="9746" y="4091"/>
                    </a:lnTo>
                    <a:lnTo>
                      <a:pt x="9846" y="4134"/>
                    </a:lnTo>
                    <a:lnTo>
                      <a:pt x="9947" y="4177"/>
                    </a:lnTo>
                    <a:lnTo>
                      <a:pt x="10046" y="4217"/>
                    </a:lnTo>
                    <a:lnTo>
                      <a:pt x="10144" y="4257"/>
                    </a:lnTo>
                    <a:lnTo>
                      <a:pt x="10243" y="4296"/>
                    </a:lnTo>
                    <a:lnTo>
                      <a:pt x="10342" y="4336"/>
                    </a:lnTo>
                    <a:lnTo>
                      <a:pt x="10441" y="4375"/>
                    </a:lnTo>
                    <a:lnTo>
                      <a:pt x="10542" y="4416"/>
                    </a:lnTo>
                    <a:lnTo>
                      <a:pt x="10598" y="4440"/>
                    </a:lnTo>
                    <a:lnTo>
                      <a:pt x="10654" y="4464"/>
                    </a:lnTo>
                    <a:lnTo>
                      <a:pt x="10711" y="4488"/>
                    </a:lnTo>
                    <a:lnTo>
                      <a:pt x="10767" y="4512"/>
                    </a:lnTo>
                    <a:lnTo>
                      <a:pt x="10824" y="4537"/>
                    </a:lnTo>
                    <a:lnTo>
                      <a:pt x="10881" y="4561"/>
                    </a:lnTo>
                    <a:lnTo>
                      <a:pt x="10938" y="4584"/>
                    </a:lnTo>
                    <a:lnTo>
                      <a:pt x="10995" y="4606"/>
                    </a:lnTo>
                    <a:lnTo>
                      <a:pt x="11016" y="4615"/>
                    </a:lnTo>
                    <a:lnTo>
                      <a:pt x="11037" y="4625"/>
                    </a:lnTo>
                    <a:lnTo>
                      <a:pt x="11057" y="4635"/>
                    </a:lnTo>
                    <a:lnTo>
                      <a:pt x="11078" y="4646"/>
                    </a:lnTo>
                    <a:lnTo>
                      <a:pt x="11098" y="4657"/>
                    </a:lnTo>
                    <a:lnTo>
                      <a:pt x="11118" y="4668"/>
                    </a:lnTo>
                    <a:lnTo>
                      <a:pt x="11138" y="4678"/>
                    </a:lnTo>
                    <a:lnTo>
                      <a:pt x="11158" y="4689"/>
                    </a:lnTo>
                    <a:lnTo>
                      <a:pt x="11273" y="4747"/>
                    </a:lnTo>
                    <a:lnTo>
                      <a:pt x="11388" y="4807"/>
                    </a:lnTo>
                    <a:lnTo>
                      <a:pt x="11504" y="4866"/>
                    </a:lnTo>
                    <a:lnTo>
                      <a:pt x="11619" y="4926"/>
                    </a:lnTo>
                    <a:lnTo>
                      <a:pt x="11734" y="4984"/>
                    </a:lnTo>
                    <a:lnTo>
                      <a:pt x="11850" y="5043"/>
                    </a:lnTo>
                    <a:lnTo>
                      <a:pt x="11909" y="5070"/>
                    </a:lnTo>
                    <a:lnTo>
                      <a:pt x="11968" y="5097"/>
                    </a:lnTo>
                    <a:lnTo>
                      <a:pt x="12027" y="5124"/>
                    </a:lnTo>
                    <a:lnTo>
                      <a:pt x="12086" y="5150"/>
                    </a:lnTo>
                    <a:lnTo>
                      <a:pt x="12114" y="5164"/>
                    </a:lnTo>
                    <a:lnTo>
                      <a:pt x="12143" y="5178"/>
                    </a:lnTo>
                    <a:lnTo>
                      <a:pt x="12170" y="5194"/>
                    </a:lnTo>
                    <a:lnTo>
                      <a:pt x="12198" y="5209"/>
                    </a:lnTo>
                    <a:lnTo>
                      <a:pt x="12251" y="5242"/>
                    </a:lnTo>
                    <a:lnTo>
                      <a:pt x="12303" y="5276"/>
                    </a:lnTo>
                    <a:lnTo>
                      <a:pt x="12355" y="5309"/>
                    </a:lnTo>
                    <a:lnTo>
                      <a:pt x="12409" y="5340"/>
                    </a:lnTo>
                    <a:lnTo>
                      <a:pt x="12437" y="5355"/>
                    </a:lnTo>
                    <a:lnTo>
                      <a:pt x="12465" y="5369"/>
                    </a:lnTo>
                    <a:lnTo>
                      <a:pt x="12494" y="5383"/>
                    </a:lnTo>
                    <a:lnTo>
                      <a:pt x="12525" y="5393"/>
                    </a:lnTo>
                    <a:lnTo>
                      <a:pt x="12581" y="5414"/>
                    </a:lnTo>
                    <a:lnTo>
                      <a:pt x="12636" y="5437"/>
                    </a:lnTo>
                    <a:lnTo>
                      <a:pt x="12689" y="5462"/>
                    </a:lnTo>
                    <a:lnTo>
                      <a:pt x="12743" y="5488"/>
                    </a:lnTo>
                    <a:lnTo>
                      <a:pt x="12849" y="5542"/>
                    </a:lnTo>
                    <a:lnTo>
                      <a:pt x="12955" y="5599"/>
                    </a:lnTo>
                    <a:lnTo>
                      <a:pt x="13062" y="5656"/>
                    </a:lnTo>
                    <a:lnTo>
                      <a:pt x="13167" y="5711"/>
                    </a:lnTo>
                    <a:lnTo>
                      <a:pt x="13221" y="5736"/>
                    </a:lnTo>
                    <a:lnTo>
                      <a:pt x="13276" y="5762"/>
                    </a:lnTo>
                    <a:lnTo>
                      <a:pt x="13331" y="5785"/>
                    </a:lnTo>
                    <a:lnTo>
                      <a:pt x="13387" y="5806"/>
                    </a:lnTo>
                    <a:lnTo>
                      <a:pt x="13441" y="5828"/>
                    </a:lnTo>
                    <a:lnTo>
                      <a:pt x="13508" y="5859"/>
                    </a:lnTo>
                    <a:lnTo>
                      <a:pt x="13544" y="5875"/>
                    </a:lnTo>
                    <a:lnTo>
                      <a:pt x="13581" y="5890"/>
                    </a:lnTo>
                    <a:lnTo>
                      <a:pt x="13619" y="5904"/>
                    </a:lnTo>
                    <a:lnTo>
                      <a:pt x="13657" y="5918"/>
                    </a:lnTo>
                    <a:lnTo>
                      <a:pt x="13675" y="5923"/>
                    </a:lnTo>
                    <a:lnTo>
                      <a:pt x="13694" y="5928"/>
                    </a:lnTo>
                    <a:lnTo>
                      <a:pt x="13712" y="5933"/>
                    </a:lnTo>
                    <a:lnTo>
                      <a:pt x="13731" y="5936"/>
                    </a:lnTo>
                    <a:lnTo>
                      <a:pt x="13748" y="5939"/>
                    </a:lnTo>
                    <a:lnTo>
                      <a:pt x="13766" y="5940"/>
                    </a:lnTo>
                    <a:lnTo>
                      <a:pt x="13781" y="5940"/>
                    </a:lnTo>
                    <a:lnTo>
                      <a:pt x="13798" y="5939"/>
                    </a:lnTo>
                    <a:lnTo>
                      <a:pt x="13813" y="5937"/>
                    </a:lnTo>
                    <a:lnTo>
                      <a:pt x="13828" y="5934"/>
                    </a:lnTo>
                    <a:lnTo>
                      <a:pt x="13843" y="5930"/>
                    </a:lnTo>
                    <a:lnTo>
                      <a:pt x="13855" y="5922"/>
                    </a:lnTo>
                    <a:lnTo>
                      <a:pt x="13867" y="5915"/>
                    </a:lnTo>
                    <a:lnTo>
                      <a:pt x="13879" y="5905"/>
                    </a:lnTo>
                    <a:lnTo>
                      <a:pt x="13888" y="5894"/>
                    </a:lnTo>
                    <a:lnTo>
                      <a:pt x="13898" y="5880"/>
                    </a:lnTo>
                    <a:lnTo>
                      <a:pt x="13910" y="5888"/>
                    </a:lnTo>
                    <a:lnTo>
                      <a:pt x="13924" y="5898"/>
                    </a:lnTo>
                    <a:lnTo>
                      <a:pt x="13937" y="5908"/>
                    </a:lnTo>
                    <a:lnTo>
                      <a:pt x="13949" y="5920"/>
                    </a:lnTo>
                    <a:lnTo>
                      <a:pt x="13961" y="5934"/>
                    </a:lnTo>
                    <a:lnTo>
                      <a:pt x="13973" y="5947"/>
                    </a:lnTo>
                    <a:lnTo>
                      <a:pt x="13984" y="5962"/>
                    </a:lnTo>
                    <a:lnTo>
                      <a:pt x="13995" y="5978"/>
                    </a:lnTo>
                    <a:lnTo>
                      <a:pt x="14016" y="6010"/>
                    </a:lnTo>
                    <a:lnTo>
                      <a:pt x="14036" y="6041"/>
                    </a:lnTo>
                    <a:lnTo>
                      <a:pt x="14055" y="6072"/>
                    </a:lnTo>
                    <a:lnTo>
                      <a:pt x="14074" y="6100"/>
                    </a:lnTo>
                    <a:lnTo>
                      <a:pt x="14093" y="6128"/>
                    </a:lnTo>
                    <a:lnTo>
                      <a:pt x="14113" y="6157"/>
                    </a:lnTo>
                    <a:lnTo>
                      <a:pt x="14133" y="6186"/>
                    </a:lnTo>
                    <a:lnTo>
                      <a:pt x="14154" y="6215"/>
                    </a:lnTo>
                    <a:lnTo>
                      <a:pt x="14175" y="6243"/>
                    </a:lnTo>
                    <a:lnTo>
                      <a:pt x="14196" y="6272"/>
                    </a:lnTo>
                    <a:lnTo>
                      <a:pt x="14218" y="6299"/>
                    </a:lnTo>
                    <a:lnTo>
                      <a:pt x="14240" y="6325"/>
                    </a:lnTo>
                    <a:lnTo>
                      <a:pt x="14265" y="6353"/>
                    </a:lnTo>
                    <a:lnTo>
                      <a:pt x="14292" y="6380"/>
                    </a:lnTo>
                    <a:lnTo>
                      <a:pt x="14319" y="6408"/>
                    </a:lnTo>
                    <a:lnTo>
                      <a:pt x="14347" y="6434"/>
                    </a:lnTo>
                    <a:lnTo>
                      <a:pt x="14374" y="6462"/>
                    </a:lnTo>
                    <a:lnTo>
                      <a:pt x="14403" y="6487"/>
                    </a:lnTo>
                    <a:lnTo>
                      <a:pt x="14432" y="6513"/>
                    </a:lnTo>
                    <a:lnTo>
                      <a:pt x="14462" y="6538"/>
                    </a:lnTo>
                    <a:lnTo>
                      <a:pt x="14521" y="6587"/>
                    </a:lnTo>
                    <a:lnTo>
                      <a:pt x="14583" y="6635"/>
                    </a:lnTo>
                    <a:lnTo>
                      <a:pt x="14645" y="6680"/>
                    </a:lnTo>
                    <a:lnTo>
                      <a:pt x="14707" y="6724"/>
                    </a:lnTo>
                    <a:lnTo>
                      <a:pt x="14740" y="6746"/>
                    </a:lnTo>
                    <a:lnTo>
                      <a:pt x="14771" y="6769"/>
                    </a:lnTo>
                    <a:lnTo>
                      <a:pt x="14802" y="6792"/>
                    </a:lnTo>
                    <a:lnTo>
                      <a:pt x="14833" y="6815"/>
                    </a:lnTo>
                    <a:lnTo>
                      <a:pt x="14864" y="6840"/>
                    </a:lnTo>
                    <a:lnTo>
                      <a:pt x="14894" y="6863"/>
                    </a:lnTo>
                    <a:lnTo>
                      <a:pt x="14925" y="6887"/>
                    </a:lnTo>
                    <a:lnTo>
                      <a:pt x="14957" y="6909"/>
                    </a:lnTo>
                    <a:lnTo>
                      <a:pt x="14977" y="6924"/>
                    </a:lnTo>
                    <a:lnTo>
                      <a:pt x="14996" y="6938"/>
                    </a:lnTo>
                    <a:lnTo>
                      <a:pt x="15015" y="6950"/>
                    </a:lnTo>
                    <a:lnTo>
                      <a:pt x="15034" y="6960"/>
                    </a:lnTo>
                    <a:lnTo>
                      <a:pt x="15052" y="6971"/>
                    </a:lnTo>
                    <a:lnTo>
                      <a:pt x="15070" y="6979"/>
                    </a:lnTo>
                    <a:lnTo>
                      <a:pt x="15088" y="6986"/>
                    </a:lnTo>
                    <a:lnTo>
                      <a:pt x="15106" y="6993"/>
                    </a:lnTo>
                    <a:lnTo>
                      <a:pt x="15124" y="6997"/>
                    </a:lnTo>
                    <a:lnTo>
                      <a:pt x="15143" y="7001"/>
                    </a:lnTo>
                    <a:lnTo>
                      <a:pt x="15162" y="7004"/>
                    </a:lnTo>
                    <a:lnTo>
                      <a:pt x="15182" y="7005"/>
                    </a:lnTo>
                    <a:lnTo>
                      <a:pt x="15202" y="7005"/>
                    </a:lnTo>
                    <a:lnTo>
                      <a:pt x="15224" y="7005"/>
                    </a:lnTo>
                    <a:lnTo>
                      <a:pt x="15246" y="7003"/>
                    </a:lnTo>
                    <a:lnTo>
                      <a:pt x="15271" y="7000"/>
                    </a:lnTo>
                    <a:lnTo>
                      <a:pt x="15290" y="6997"/>
                    </a:lnTo>
                    <a:lnTo>
                      <a:pt x="15307" y="6994"/>
                    </a:lnTo>
                    <a:lnTo>
                      <a:pt x="15324" y="6990"/>
                    </a:lnTo>
                    <a:lnTo>
                      <a:pt x="15339" y="6985"/>
                    </a:lnTo>
                    <a:lnTo>
                      <a:pt x="15354" y="6981"/>
                    </a:lnTo>
                    <a:lnTo>
                      <a:pt x="15368" y="6975"/>
                    </a:lnTo>
                    <a:lnTo>
                      <a:pt x="15381" y="6969"/>
                    </a:lnTo>
                    <a:lnTo>
                      <a:pt x="15393" y="6961"/>
                    </a:lnTo>
                    <a:lnTo>
                      <a:pt x="15405" y="6954"/>
                    </a:lnTo>
                    <a:lnTo>
                      <a:pt x="15417" y="6944"/>
                    </a:lnTo>
                    <a:lnTo>
                      <a:pt x="15426" y="6934"/>
                    </a:lnTo>
                    <a:lnTo>
                      <a:pt x="15437" y="6921"/>
                    </a:lnTo>
                    <a:lnTo>
                      <a:pt x="15446" y="6908"/>
                    </a:lnTo>
                    <a:lnTo>
                      <a:pt x="15455" y="6894"/>
                    </a:lnTo>
                    <a:lnTo>
                      <a:pt x="15464" y="6877"/>
                    </a:lnTo>
                    <a:lnTo>
                      <a:pt x="15473" y="6859"/>
                    </a:lnTo>
                    <a:lnTo>
                      <a:pt x="15484" y="6833"/>
                    </a:lnTo>
                    <a:lnTo>
                      <a:pt x="15498" y="6805"/>
                    </a:lnTo>
                    <a:lnTo>
                      <a:pt x="15505" y="6790"/>
                    </a:lnTo>
                    <a:lnTo>
                      <a:pt x="15514" y="6776"/>
                    </a:lnTo>
                    <a:lnTo>
                      <a:pt x="15522" y="6762"/>
                    </a:lnTo>
                    <a:lnTo>
                      <a:pt x="15532" y="6748"/>
                    </a:lnTo>
                    <a:lnTo>
                      <a:pt x="15542" y="6735"/>
                    </a:lnTo>
                    <a:lnTo>
                      <a:pt x="15553" y="6724"/>
                    </a:lnTo>
                    <a:lnTo>
                      <a:pt x="15565" y="6712"/>
                    </a:lnTo>
                    <a:lnTo>
                      <a:pt x="15576" y="6702"/>
                    </a:lnTo>
                    <a:lnTo>
                      <a:pt x="15590" y="6694"/>
                    </a:lnTo>
                    <a:lnTo>
                      <a:pt x="15604" y="6688"/>
                    </a:lnTo>
                    <a:lnTo>
                      <a:pt x="15617" y="6683"/>
                    </a:lnTo>
                    <a:lnTo>
                      <a:pt x="15633" y="6681"/>
                    </a:lnTo>
                    <a:lnTo>
                      <a:pt x="15637" y="6681"/>
                    </a:lnTo>
                    <a:lnTo>
                      <a:pt x="15642" y="6684"/>
                    </a:lnTo>
                    <a:lnTo>
                      <a:pt x="15646" y="6689"/>
                    </a:lnTo>
                    <a:lnTo>
                      <a:pt x="15651" y="6695"/>
                    </a:lnTo>
                    <a:lnTo>
                      <a:pt x="15660" y="6711"/>
                    </a:lnTo>
                    <a:lnTo>
                      <a:pt x="15669" y="6733"/>
                    </a:lnTo>
                    <a:lnTo>
                      <a:pt x="15679" y="6759"/>
                    </a:lnTo>
                    <a:lnTo>
                      <a:pt x="15687" y="6789"/>
                    </a:lnTo>
                    <a:lnTo>
                      <a:pt x="15696" y="6822"/>
                    </a:lnTo>
                    <a:lnTo>
                      <a:pt x="15704" y="6854"/>
                    </a:lnTo>
                    <a:lnTo>
                      <a:pt x="15719" y="6921"/>
                    </a:lnTo>
                    <a:lnTo>
                      <a:pt x="15730" y="6982"/>
                    </a:lnTo>
                    <a:lnTo>
                      <a:pt x="15739" y="7029"/>
                    </a:lnTo>
                    <a:lnTo>
                      <a:pt x="15744" y="7054"/>
                    </a:lnTo>
                    <a:lnTo>
                      <a:pt x="15748" y="7071"/>
                    </a:lnTo>
                    <a:lnTo>
                      <a:pt x="15754" y="7088"/>
                    </a:lnTo>
                    <a:lnTo>
                      <a:pt x="15760" y="7104"/>
                    </a:lnTo>
                    <a:lnTo>
                      <a:pt x="15766" y="7118"/>
                    </a:lnTo>
                    <a:lnTo>
                      <a:pt x="15782" y="7148"/>
                    </a:lnTo>
                    <a:lnTo>
                      <a:pt x="15799" y="7177"/>
                    </a:lnTo>
                    <a:lnTo>
                      <a:pt x="15817" y="7204"/>
                    </a:lnTo>
                    <a:lnTo>
                      <a:pt x="15836" y="7233"/>
                    </a:lnTo>
                    <a:lnTo>
                      <a:pt x="15854" y="7260"/>
                    </a:lnTo>
                    <a:lnTo>
                      <a:pt x="15872" y="7290"/>
                    </a:lnTo>
                    <a:lnTo>
                      <a:pt x="15907" y="7353"/>
                    </a:lnTo>
                    <a:lnTo>
                      <a:pt x="15940" y="7416"/>
                    </a:lnTo>
                    <a:lnTo>
                      <a:pt x="15973" y="7479"/>
                    </a:lnTo>
                    <a:lnTo>
                      <a:pt x="16007" y="7540"/>
                    </a:lnTo>
                    <a:lnTo>
                      <a:pt x="16025" y="7569"/>
                    </a:lnTo>
                    <a:lnTo>
                      <a:pt x="16043" y="7599"/>
                    </a:lnTo>
                    <a:lnTo>
                      <a:pt x="16063" y="7627"/>
                    </a:lnTo>
                    <a:lnTo>
                      <a:pt x="16085" y="7655"/>
                    </a:lnTo>
                    <a:lnTo>
                      <a:pt x="16107" y="7682"/>
                    </a:lnTo>
                    <a:lnTo>
                      <a:pt x="16131" y="7709"/>
                    </a:lnTo>
                    <a:lnTo>
                      <a:pt x="16157" y="7734"/>
                    </a:lnTo>
                    <a:lnTo>
                      <a:pt x="16185" y="7758"/>
                    </a:lnTo>
                    <a:lnTo>
                      <a:pt x="16233" y="7801"/>
                    </a:lnTo>
                    <a:lnTo>
                      <a:pt x="16279" y="7844"/>
                    </a:lnTo>
                    <a:lnTo>
                      <a:pt x="16325" y="7889"/>
                    </a:lnTo>
                    <a:lnTo>
                      <a:pt x="16369" y="7936"/>
                    </a:lnTo>
                    <a:lnTo>
                      <a:pt x="16413" y="7983"/>
                    </a:lnTo>
                    <a:lnTo>
                      <a:pt x="16457" y="8031"/>
                    </a:lnTo>
                    <a:lnTo>
                      <a:pt x="16499" y="8076"/>
                    </a:lnTo>
                    <a:lnTo>
                      <a:pt x="16541" y="8122"/>
                    </a:lnTo>
                    <a:lnTo>
                      <a:pt x="16561" y="8143"/>
                    </a:lnTo>
                    <a:lnTo>
                      <a:pt x="16581" y="8164"/>
                    </a:lnTo>
                    <a:lnTo>
                      <a:pt x="16601" y="8187"/>
                    </a:lnTo>
                    <a:lnTo>
                      <a:pt x="16622" y="8209"/>
                    </a:lnTo>
                    <a:lnTo>
                      <a:pt x="16642" y="8232"/>
                    </a:lnTo>
                    <a:lnTo>
                      <a:pt x="16661" y="8255"/>
                    </a:lnTo>
                    <a:lnTo>
                      <a:pt x="16679" y="8278"/>
                    </a:lnTo>
                    <a:lnTo>
                      <a:pt x="16696" y="8301"/>
                    </a:lnTo>
                    <a:lnTo>
                      <a:pt x="16707" y="8319"/>
                    </a:lnTo>
                    <a:lnTo>
                      <a:pt x="16718" y="8338"/>
                    </a:lnTo>
                    <a:lnTo>
                      <a:pt x="16726" y="8357"/>
                    </a:lnTo>
                    <a:lnTo>
                      <a:pt x="16735" y="8375"/>
                    </a:lnTo>
                    <a:lnTo>
                      <a:pt x="16743" y="8394"/>
                    </a:lnTo>
                    <a:lnTo>
                      <a:pt x="16754" y="8412"/>
                    </a:lnTo>
                    <a:lnTo>
                      <a:pt x="16760" y="8420"/>
                    </a:lnTo>
                    <a:lnTo>
                      <a:pt x="16766" y="8429"/>
                    </a:lnTo>
                    <a:lnTo>
                      <a:pt x="16773" y="8437"/>
                    </a:lnTo>
                    <a:lnTo>
                      <a:pt x="16780" y="8445"/>
                    </a:lnTo>
                    <a:lnTo>
                      <a:pt x="16791" y="8453"/>
                    </a:lnTo>
                    <a:lnTo>
                      <a:pt x="16801" y="8461"/>
                    </a:lnTo>
                    <a:lnTo>
                      <a:pt x="16813" y="8467"/>
                    </a:lnTo>
                    <a:lnTo>
                      <a:pt x="16824" y="8474"/>
                    </a:lnTo>
                    <a:lnTo>
                      <a:pt x="16836" y="8480"/>
                    </a:lnTo>
                    <a:lnTo>
                      <a:pt x="16848" y="8486"/>
                    </a:lnTo>
                    <a:lnTo>
                      <a:pt x="16859" y="8492"/>
                    </a:lnTo>
                    <a:lnTo>
                      <a:pt x="16870" y="8499"/>
                    </a:lnTo>
                    <a:lnTo>
                      <a:pt x="16864" y="8496"/>
                    </a:lnTo>
                    <a:lnTo>
                      <a:pt x="16855" y="8494"/>
                    </a:lnTo>
                    <a:lnTo>
                      <a:pt x="16845" y="8493"/>
                    </a:lnTo>
                    <a:lnTo>
                      <a:pt x="16833" y="8492"/>
                    </a:lnTo>
                    <a:lnTo>
                      <a:pt x="16805" y="8493"/>
                    </a:lnTo>
                    <a:lnTo>
                      <a:pt x="16776" y="8494"/>
                    </a:lnTo>
                    <a:lnTo>
                      <a:pt x="16745" y="8497"/>
                    </a:lnTo>
                    <a:lnTo>
                      <a:pt x="16717" y="8501"/>
                    </a:lnTo>
                    <a:lnTo>
                      <a:pt x="16692" y="8503"/>
                    </a:lnTo>
                    <a:lnTo>
                      <a:pt x="16674" y="8503"/>
                    </a:lnTo>
                    <a:lnTo>
                      <a:pt x="16649" y="8502"/>
                    </a:lnTo>
                    <a:lnTo>
                      <a:pt x="16624" y="8500"/>
                    </a:lnTo>
                    <a:lnTo>
                      <a:pt x="16599" y="8497"/>
                    </a:lnTo>
                    <a:lnTo>
                      <a:pt x="16574" y="8495"/>
                    </a:lnTo>
                    <a:lnTo>
                      <a:pt x="16549" y="8494"/>
                    </a:lnTo>
                    <a:lnTo>
                      <a:pt x="16523" y="8492"/>
                    </a:lnTo>
                    <a:lnTo>
                      <a:pt x="16499" y="8490"/>
                    </a:lnTo>
                    <a:lnTo>
                      <a:pt x="16474" y="8488"/>
                    </a:lnTo>
                    <a:lnTo>
                      <a:pt x="16429" y="8485"/>
                    </a:lnTo>
                    <a:lnTo>
                      <a:pt x="16384" y="8482"/>
                    </a:lnTo>
                    <a:lnTo>
                      <a:pt x="16338" y="8478"/>
                    </a:lnTo>
                    <a:lnTo>
                      <a:pt x="16293" y="8476"/>
                    </a:lnTo>
                    <a:lnTo>
                      <a:pt x="16270" y="8476"/>
                    </a:lnTo>
                    <a:lnTo>
                      <a:pt x="16247" y="8476"/>
                    </a:lnTo>
                    <a:lnTo>
                      <a:pt x="16224" y="8476"/>
                    </a:lnTo>
                    <a:lnTo>
                      <a:pt x="16202" y="8478"/>
                    </a:lnTo>
                    <a:lnTo>
                      <a:pt x="16180" y="8481"/>
                    </a:lnTo>
                    <a:lnTo>
                      <a:pt x="16157" y="8483"/>
                    </a:lnTo>
                    <a:lnTo>
                      <a:pt x="16135" y="8487"/>
                    </a:lnTo>
                    <a:lnTo>
                      <a:pt x="16113" y="8492"/>
                    </a:lnTo>
                    <a:lnTo>
                      <a:pt x="16086" y="8500"/>
                    </a:lnTo>
                    <a:lnTo>
                      <a:pt x="16058" y="8508"/>
                    </a:lnTo>
                    <a:lnTo>
                      <a:pt x="16032" y="8515"/>
                    </a:lnTo>
                    <a:lnTo>
                      <a:pt x="16006" y="8522"/>
                    </a:lnTo>
                    <a:lnTo>
                      <a:pt x="15994" y="8524"/>
                    </a:lnTo>
                    <a:lnTo>
                      <a:pt x="15981" y="8525"/>
                    </a:lnTo>
                    <a:lnTo>
                      <a:pt x="15967" y="8525"/>
                    </a:lnTo>
                    <a:lnTo>
                      <a:pt x="15955" y="8525"/>
                    </a:lnTo>
                    <a:lnTo>
                      <a:pt x="15941" y="8523"/>
                    </a:lnTo>
                    <a:lnTo>
                      <a:pt x="15927" y="8520"/>
                    </a:lnTo>
                    <a:lnTo>
                      <a:pt x="15913" y="8515"/>
                    </a:lnTo>
                    <a:lnTo>
                      <a:pt x="15899" y="8509"/>
                    </a:lnTo>
                    <a:lnTo>
                      <a:pt x="15881" y="8500"/>
                    </a:lnTo>
                    <a:lnTo>
                      <a:pt x="15864" y="8489"/>
                    </a:lnTo>
                    <a:lnTo>
                      <a:pt x="15848" y="8475"/>
                    </a:lnTo>
                    <a:lnTo>
                      <a:pt x="15832" y="8462"/>
                    </a:lnTo>
                    <a:lnTo>
                      <a:pt x="15817" y="8446"/>
                    </a:lnTo>
                    <a:lnTo>
                      <a:pt x="15803" y="8429"/>
                    </a:lnTo>
                    <a:lnTo>
                      <a:pt x="15790" y="8411"/>
                    </a:lnTo>
                    <a:lnTo>
                      <a:pt x="15777" y="8393"/>
                    </a:lnTo>
                    <a:lnTo>
                      <a:pt x="15753" y="8355"/>
                    </a:lnTo>
                    <a:lnTo>
                      <a:pt x="15728" y="8318"/>
                    </a:lnTo>
                    <a:lnTo>
                      <a:pt x="15705" y="8281"/>
                    </a:lnTo>
                    <a:lnTo>
                      <a:pt x="15681" y="8248"/>
                    </a:lnTo>
                    <a:lnTo>
                      <a:pt x="15661" y="8223"/>
                    </a:lnTo>
                    <a:lnTo>
                      <a:pt x="15642" y="8197"/>
                    </a:lnTo>
                    <a:lnTo>
                      <a:pt x="15624" y="8171"/>
                    </a:lnTo>
                    <a:lnTo>
                      <a:pt x="15605" y="8145"/>
                    </a:lnTo>
                    <a:lnTo>
                      <a:pt x="15586" y="8121"/>
                    </a:lnTo>
                    <a:lnTo>
                      <a:pt x="15566" y="8095"/>
                    </a:lnTo>
                    <a:lnTo>
                      <a:pt x="15545" y="8072"/>
                    </a:lnTo>
                    <a:lnTo>
                      <a:pt x="15523" y="8050"/>
                    </a:lnTo>
                    <a:lnTo>
                      <a:pt x="15497" y="8027"/>
                    </a:lnTo>
                    <a:lnTo>
                      <a:pt x="15470" y="8004"/>
                    </a:lnTo>
                    <a:lnTo>
                      <a:pt x="15443" y="7983"/>
                    </a:lnTo>
                    <a:lnTo>
                      <a:pt x="15414" y="7962"/>
                    </a:lnTo>
                    <a:lnTo>
                      <a:pt x="15386" y="7941"/>
                    </a:lnTo>
                    <a:lnTo>
                      <a:pt x="15357" y="7920"/>
                    </a:lnTo>
                    <a:lnTo>
                      <a:pt x="15330" y="7899"/>
                    </a:lnTo>
                    <a:lnTo>
                      <a:pt x="15302" y="7878"/>
                    </a:lnTo>
                    <a:lnTo>
                      <a:pt x="15250" y="7836"/>
                    </a:lnTo>
                    <a:lnTo>
                      <a:pt x="15196" y="7795"/>
                    </a:lnTo>
                    <a:lnTo>
                      <a:pt x="15143" y="7755"/>
                    </a:lnTo>
                    <a:lnTo>
                      <a:pt x="15089" y="7716"/>
                    </a:lnTo>
                    <a:lnTo>
                      <a:pt x="15035" y="7676"/>
                    </a:lnTo>
                    <a:lnTo>
                      <a:pt x="14981" y="7637"/>
                    </a:lnTo>
                    <a:lnTo>
                      <a:pt x="14926" y="7597"/>
                    </a:lnTo>
                    <a:lnTo>
                      <a:pt x="14871" y="7557"/>
                    </a:lnTo>
                    <a:lnTo>
                      <a:pt x="14849" y="7539"/>
                    </a:lnTo>
                    <a:lnTo>
                      <a:pt x="14828" y="7520"/>
                    </a:lnTo>
                    <a:lnTo>
                      <a:pt x="14807" y="7500"/>
                    </a:lnTo>
                    <a:lnTo>
                      <a:pt x="14787" y="7480"/>
                    </a:lnTo>
                    <a:lnTo>
                      <a:pt x="14766" y="7460"/>
                    </a:lnTo>
                    <a:lnTo>
                      <a:pt x="14746" y="7439"/>
                    </a:lnTo>
                    <a:lnTo>
                      <a:pt x="14726" y="7420"/>
                    </a:lnTo>
                    <a:lnTo>
                      <a:pt x="14704" y="7403"/>
                    </a:lnTo>
                    <a:lnTo>
                      <a:pt x="14683" y="7387"/>
                    </a:lnTo>
                    <a:lnTo>
                      <a:pt x="14661" y="7371"/>
                    </a:lnTo>
                    <a:lnTo>
                      <a:pt x="14636" y="7355"/>
                    </a:lnTo>
                    <a:lnTo>
                      <a:pt x="14612" y="7338"/>
                    </a:lnTo>
                    <a:lnTo>
                      <a:pt x="14586" y="7322"/>
                    </a:lnTo>
                    <a:lnTo>
                      <a:pt x="14559" y="7307"/>
                    </a:lnTo>
                    <a:lnTo>
                      <a:pt x="14532" y="7292"/>
                    </a:lnTo>
                    <a:lnTo>
                      <a:pt x="14504" y="7277"/>
                    </a:lnTo>
                    <a:lnTo>
                      <a:pt x="14476" y="7263"/>
                    </a:lnTo>
                    <a:lnTo>
                      <a:pt x="14447" y="7249"/>
                    </a:lnTo>
                    <a:lnTo>
                      <a:pt x="14419" y="7237"/>
                    </a:lnTo>
                    <a:lnTo>
                      <a:pt x="14391" y="7226"/>
                    </a:lnTo>
                    <a:lnTo>
                      <a:pt x="14363" y="7216"/>
                    </a:lnTo>
                    <a:lnTo>
                      <a:pt x="14336" y="7206"/>
                    </a:lnTo>
                    <a:lnTo>
                      <a:pt x="14310" y="7199"/>
                    </a:lnTo>
                    <a:lnTo>
                      <a:pt x="14283" y="7192"/>
                    </a:lnTo>
                    <a:lnTo>
                      <a:pt x="14252" y="7186"/>
                    </a:lnTo>
                    <a:lnTo>
                      <a:pt x="14220" y="7181"/>
                    </a:lnTo>
                    <a:lnTo>
                      <a:pt x="14187" y="7177"/>
                    </a:lnTo>
                    <a:lnTo>
                      <a:pt x="14156" y="7172"/>
                    </a:lnTo>
                    <a:lnTo>
                      <a:pt x="14091" y="7165"/>
                    </a:lnTo>
                    <a:lnTo>
                      <a:pt x="14028" y="7156"/>
                    </a:lnTo>
                    <a:lnTo>
                      <a:pt x="13996" y="7151"/>
                    </a:lnTo>
                    <a:lnTo>
                      <a:pt x="13965" y="7145"/>
                    </a:lnTo>
                    <a:lnTo>
                      <a:pt x="13935" y="7137"/>
                    </a:lnTo>
                    <a:lnTo>
                      <a:pt x="13904" y="7128"/>
                    </a:lnTo>
                    <a:lnTo>
                      <a:pt x="13874" y="7116"/>
                    </a:lnTo>
                    <a:lnTo>
                      <a:pt x="13845" y="7103"/>
                    </a:lnTo>
                    <a:lnTo>
                      <a:pt x="13830" y="7095"/>
                    </a:lnTo>
                    <a:lnTo>
                      <a:pt x="13816" y="7087"/>
                    </a:lnTo>
                    <a:lnTo>
                      <a:pt x="13801" y="7078"/>
                    </a:lnTo>
                    <a:lnTo>
                      <a:pt x="13788" y="7069"/>
                    </a:lnTo>
                    <a:lnTo>
                      <a:pt x="13804" y="7059"/>
                    </a:lnTo>
                    <a:lnTo>
                      <a:pt x="13836" y="7042"/>
                    </a:lnTo>
                    <a:lnTo>
                      <a:pt x="13880" y="7019"/>
                    </a:lnTo>
                    <a:lnTo>
                      <a:pt x="13928" y="6994"/>
                    </a:lnTo>
                    <a:lnTo>
                      <a:pt x="13975" y="6970"/>
                    </a:lnTo>
                    <a:lnTo>
                      <a:pt x="14016" y="6947"/>
                    </a:lnTo>
                    <a:lnTo>
                      <a:pt x="14032" y="6938"/>
                    </a:lnTo>
                    <a:lnTo>
                      <a:pt x="14043" y="6931"/>
                    </a:lnTo>
                    <a:lnTo>
                      <a:pt x="14051" y="6925"/>
                    </a:lnTo>
                    <a:lnTo>
                      <a:pt x="14053" y="6923"/>
                    </a:lnTo>
                    <a:lnTo>
                      <a:pt x="14036" y="6890"/>
                    </a:lnTo>
                    <a:lnTo>
                      <a:pt x="14018" y="6861"/>
                    </a:lnTo>
                    <a:lnTo>
                      <a:pt x="13999" y="6833"/>
                    </a:lnTo>
                    <a:lnTo>
                      <a:pt x="13979" y="6808"/>
                    </a:lnTo>
                    <a:lnTo>
                      <a:pt x="13958" y="6784"/>
                    </a:lnTo>
                    <a:lnTo>
                      <a:pt x="13936" y="6762"/>
                    </a:lnTo>
                    <a:lnTo>
                      <a:pt x="13913" y="6739"/>
                    </a:lnTo>
                    <a:lnTo>
                      <a:pt x="13890" y="6719"/>
                    </a:lnTo>
                    <a:lnTo>
                      <a:pt x="13866" y="6700"/>
                    </a:lnTo>
                    <a:lnTo>
                      <a:pt x="13841" y="6680"/>
                    </a:lnTo>
                    <a:lnTo>
                      <a:pt x="13814" y="6661"/>
                    </a:lnTo>
                    <a:lnTo>
                      <a:pt x="13788" y="6642"/>
                    </a:lnTo>
                    <a:lnTo>
                      <a:pt x="13732" y="6603"/>
                    </a:lnTo>
                    <a:lnTo>
                      <a:pt x="13671" y="6562"/>
                    </a:lnTo>
                    <a:lnTo>
                      <a:pt x="13599" y="6509"/>
                    </a:lnTo>
                    <a:lnTo>
                      <a:pt x="13525" y="6459"/>
                    </a:lnTo>
                    <a:lnTo>
                      <a:pt x="13449" y="6408"/>
                    </a:lnTo>
                    <a:lnTo>
                      <a:pt x="13374" y="6358"/>
                    </a:lnTo>
                    <a:lnTo>
                      <a:pt x="13299" y="6310"/>
                    </a:lnTo>
                    <a:lnTo>
                      <a:pt x="13222" y="6262"/>
                    </a:lnTo>
                    <a:lnTo>
                      <a:pt x="13145" y="6216"/>
                    </a:lnTo>
                    <a:lnTo>
                      <a:pt x="13068" y="6170"/>
                    </a:lnTo>
                    <a:lnTo>
                      <a:pt x="12990" y="6126"/>
                    </a:lnTo>
                    <a:lnTo>
                      <a:pt x="12911" y="6083"/>
                    </a:lnTo>
                    <a:lnTo>
                      <a:pt x="12831" y="6040"/>
                    </a:lnTo>
                    <a:lnTo>
                      <a:pt x="12752" y="5999"/>
                    </a:lnTo>
                    <a:lnTo>
                      <a:pt x="12672" y="5959"/>
                    </a:lnTo>
                    <a:lnTo>
                      <a:pt x="12590" y="5920"/>
                    </a:lnTo>
                    <a:lnTo>
                      <a:pt x="12509" y="5883"/>
                    </a:lnTo>
                    <a:lnTo>
                      <a:pt x="12426" y="5847"/>
                    </a:lnTo>
                    <a:lnTo>
                      <a:pt x="12370" y="5822"/>
                    </a:lnTo>
                    <a:lnTo>
                      <a:pt x="12315" y="5794"/>
                    </a:lnTo>
                    <a:lnTo>
                      <a:pt x="12261" y="5766"/>
                    </a:lnTo>
                    <a:lnTo>
                      <a:pt x="12209" y="5736"/>
                    </a:lnTo>
                    <a:lnTo>
                      <a:pt x="12155" y="5707"/>
                    </a:lnTo>
                    <a:lnTo>
                      <a:pt x="12101" y="5677"/>
                    </a:lnTo>
                    <a:lnTo>
                      <a:pt x="12046" y="5650"/>
                    </a:lnTo>
                    <a:lnTo>
                      <a:pt x="11990" y="5623"/>
                    </a:lnTo>
                    <a:lnTo>
                      <a:pt x="11955" y="5607"/>
                    </a:lnTo>
                    <a:lnTo>
                      <a:pt x="11921" y="5591"/>
                    </a:lnTo>
                    <a:lnTo>
                      <a:pt x="11887" y="5573"/>
                    </a:lnTo>
                    <a:lnTo>
                      <a:pt x="11853" y="5555"/>
                    </a:lnTo>
                    <a:lnTo>
                      <a:pt x="11821" y="5537"/>
                    </a:lnTo>
                    <a:lnTo>
                      <a:pt x="11787" y="5518"/>
                    </a:lnTo>
                    <a:lnTo>
                      <a:pt x="11754" y="5501"/>
                    </a:lnTo>
                    <a:lnTo>
                      <a:pt x="11719" y="5484"/>
                    </a:lnTo>
                    <a:lnTo>
                      <a:pt x="11655" y="5452"/>
                    </a:lnTo>
                    <a:lnTo>
                      <a:pt x="11590" y="5418"/>
                    </a:lnTo>
                    <a:lnTo>
                      <a:pt x="11527" y="5384"/>
                    </a:lnTo>
                    <a:lnTo>
                      <a:pt x="11464" y="5348"/>
                    </a:lnTo>
                    <a:lnTo>
                      <a:pt x="11401" y="5312"/>
                    </a:lnTo>
                    <a:lnTo>
                      <a:pt x="11338" y="5277"/>
                    </a:lnTo>
                    <a:lnTo>
                      <a:pt x="11274" y="5243"/>
                    </a:lnTo>
                    <a:lnTo>
                      <a:pt x="11210" y="5210"/>
                    </a:lnTo>
                    <a:lnTo>
                      <a:pt x="11140" y="5177"/>
                    </a:lnTo>
                    <a:lnTo>
                      <a:pt x="11070" y="5143"/>
                    </a:lnTo>
                    <a:lnTo>
                      <a:pt x="10999" y="5109"/>
                    </a:lnTo>
                    <a:lnTo>
                      <a:pt x="10930" y="5074"/>
                    </a:lnTo>
                    <a:lnTo>
                      <a:pt x="10860" y="5040"/>
                    </a:lnTo>
                    <a:lnTo>
                      <a:pt x="10790" y="5006"/>
                    </a:lnTo>
                    <a:lnTo>
                      <a:pt x="10720" y="4971"/>
                    </a:lnTo>
                    <a:lnTo>
                      <a:pt x="10652" y="4936"/>
                    </a:lnTo>
                    <a:lnTo>
                      <a:pt x="10566" y="4894"/>
                    </a:lnTo>
                    <a:lnTo>
                      <a:pt x="10481" y="4852"/>
                    </a:lnTo>
                    <a:lnTo>
                      <a:pt x="10395" y="4812"/>
                    </a:lnTo>
                    <a:lnTo>
                      <a:pt x="10309" y="4772"/>
                    </a:lnTo>
                    <a:lnTo>
                      <a:pt x="10222" y="4732"/>
                    </a:lnTo>
                    <a:lnTo>
                      <a:pt x="10136" y="4693"/>
                    </a:lnTo>
                    <a:lnTo>
                      <a:pt x="10050" y="4653"/>
                    </a:lnTo>
                    <a:lnTo>
                      <a:pt x="9963" y="4612"/>
                    </a:lnTo>
                    <a:lnTo>
                      <a:pt x="9914" y="4590"/>
                    </a:lnTo>
                    <a:lnTo>
                      <a:pt x="9864" y="4568"/>
                    </a:lnTo>
                    <a:lnTo>
                      <a:pt x="9812" y="4548"/>
                    </a:lnTo>
                    <a:lnTo>
                      <a:pt x="9762" y="4530"/>
                    </a:lnTo>
                    <a:lnTo>
                      <a:pt x="9710" y="4512"/>
                    </a:lnTo>
                    <a:lnTo>
                      <a:pt x="9657" y="4497"/>
                    </a:lnTo>
                    <a:lnTo>
                      <a:pt x="9605" y="4481"/>
                    </a:lnTo>
                    <a:lnTo>
                      <a:pt x="9552" y="4466"/>
                    </a:lnTo>
                    <a:lnTo>
                      <a:pt x="9446" y="4439"/>
                    </a:lnTo>
                    <a:lnTo>
                      <a:pt x="9340" y="4412"/>
                    </a:lnTo>
                    <a:lnTo>
                      <a:pt x="9234" y="4386"/>
                    </a:lnTo>
                    <a:lnTo>
                      <a:pt x="9130" y="4358"/>
                    </a:lnTo>
                    <a:lnTo>
                      <a:pt x="9095" y="4350"/>
                    </a:lnTo>
                    <a:lnTo>
                      <a:pt x="9060" y="4341"/>
                    </a:lnTo>
                    <a:lnTo>
                      <a:pt x="9025" y="4334"/>
                    </a:lnTo>
                    <a:lnTo>
                      <a:pt x="8990" y="4328"/>
                    </a:lnTo>
                    <a:lnTo>
                      <a:pt x="8955" y="4322"/>
                    </a:lnTo>
                    <a:lnTo>
                      <a:pt x="8920" y="4317"/>
                    </a:lnTo>
                    <a:lnTo>
                      <a:pt x="8885" y="4314"/>
                    </a:lnTo>
                    <a:lnTo>
                      <a:pt x="8850" y="4311"/>
                    </a:lnTo>
                    <a:lnTo>
                      <a:pt x="8816" y="4309"/>
                    </a:lnTo>
                    <a:lnTo>
                      <a:pt x="8780" y="4308"/>
                    </a:lnTo>
                    <a:lnTo>
                      <a:pt x="8745" y="4307"/>
                    </a:lnTo>
                    <a:lnTo>
                      <a:pt x="8710" y="4308"/>
                    </a:lnTo>
                    <a:lnTo>
                      <a:pt x="8674" y="4309"/>
                    </a:lnTo>
                    <a:lnTo>
                      <a:pt x="8639" y="4311"/>
                    </a:lnTo>
                    <a:lnTo>
                      <a:pt x="8604" y="4314"/>
                    </a:lnTo>
                    <a:lnTo>
                      <a:pt x="8568" y="4318"/>
                    </a:lnTo>
                    <a:lnTo>
                      <a:pt x="8507" y="4325"/>
                    </a:lnTo>
                    <a:lnTo>
                      <a:pt x="8446" y="4330"/>
                    </a:lnTo>
                    <a:lnTo>
                      <a:pt x="8383" y="4333"/>
                    </a:lnTo>
                    <a:lnTo>
                      <a:pt x="8322" y="4336"/>
                    </a:lnTo>
                    <a:lnTo>
                      <a:pt x="8261" y="4339"/>
                    </a:lnTo>
                    <a:lnTo>
                      <a:pt x="8199" y="4345"/>
                    </a:lnTo>
                    <a:lnTo>
                      <a:pt x="8169" y="4348"/>
                    </a:lnTo>
                    <a:lnTo>
                      <a:pt x="8138" y="4352"/>
                    </a:lnTo>
                    <a:lnTo>
                      <a:pt x="8107" y="4356"/>
                    </a:lnTo>
                    <a:lnTo>
                      <a:pt x="8077" y="4361"/>
                    </a:lnTo>
                    <a:lnTo>
                      <a:pt x="8032" y="4372"/>
                    </a:lnTo>
                    <a:lnTo>
                      <a:pt x="7989" y="4385"/>
                    </a:lnTo>
                    <a:lnTo>
                      <a:pt x="7947" y="4398"/>
                    </a:lnTo>
                    <a:lnTo>
                      <a:pt x="7904" y="4413"/>
                    </a:lnTo>
                    <a:lnTo>
                      <a:pt x="7863" y="4428"/>
                    </a:lnTo>
                    <a:lnTo>
                      <a:pt x="7821" y="4443"/>
                    </a:lnTo>
                    <a:lnTo>
                      <a:pt x="7779" y="4457"/>
                    </a:lnTo>
                    <a:lnTo>
                      <a:pt x="7735" y="4468"/>
                    </a:lnTo>
                    <a:lnTo>
                      <a:pt x="7700" y="4478"/>
                    </a:lnTo>
                    <a:lnTo>
                      <a:pt x="7665" y="4489"/>
                    </a:lnTo>
                    <a:lnTo>
                      <a:pt x="7625" y="4502"/>
                    </a:lnTo>
                    <a:lnTo>
                      <a:pt x="7586" y="4515"/>
                    </a:lnTo>
                    <a:lnTo>
                      <a:pt x="7546" y="4525"/>
                    </a:lnTo>
                    <a:lnTo>
                      <a:pt x="7507" y="4534"/>
                    </a:lnTo>
                    <a:lnTo>
                      <a:pt x="7488" y="4537"/>
                    </a:lnTo>
                    <a:lnTo>
                      <a:pt x="7469" y="4539"/>
                    </a:lnTo>
                    <a:lnTo>
                      <a:pt x="7451" y="4540"/>
                    </a:lnTo>
                    <a:lnTo>
                      <a:pt x="7433" y="4539"/>
                    </a:lnTo>
                    <a:lnTo>
                      <a:pt x="7437" y="4539"/>
                    </a:lnTo>
                    <a:lnTo>
                      <a:pt x="7441" y="4539"/>
                    </a:lnTo>
                    <a:lnTo>
                      <a:pt x="7445" y="4539"/>
                    </a:lnTo>
                    <a:lnTo>
                      <a:pt x="7449" y="4539"/>
                    </a:lnTo>
                    <a:lnTo>
                      <a:pt x="7452" y="4540"/>
                    </a:lnTo>
                    <a:lnTo>
                      <a:pt x="7456" y="4541"/>
                    </a:lnTo>
                    <a:lnTo>
                      <a:pt x="7459" y="4543"/>
                    </a:lnTo>
                    <a:lnTo>
                      <a:pt x="7463" y="4544"/>
                    </a:lnTo>
                    <a:lnTo>
                      <a:pt x="7448" y="4545"/>
                    </a:lnTo>
                    <a:lnTo>
                      <a:pt x="7430" y="4547"/>
                    </a:lnTo>
                    <a:lnTo>
                      <a:pt x="7412" y="4550"/>
                    </a:lnTo>
                    <a:lnTo>
                      <a:pt x="7393" y="4553"/>
                    </a:lnTo>
                    <a:lnTo>
                      <a:pt x="7373" y="4556"/>
                    </a:lnTo>
                    <a:lnTo>
                      <a:pt x="7355" y="4557"/>
                    </a:lnTo>
                    <a:lnTo>
                      <a:pt x="7337" y="4557"/>
                    </a:lnTo>
                    <a:lnTo>
                      <a:pt x="7321" y="4555"/>
                    </a:lnTo>
                    <a:lnTo>
                      <a:pt x="7317" y="4536"/>
                    </a:lnTo>
                    <a:lnTo>
                      <a:pt x="7315" y="4518"/>
                    </a:lnTo>
                    <a:lnTo>
                      <a:pt x="7315" y="4502"/>
                    </a:lnTo>
                    <a:lnTo>
                      <a:pt x="7317" y="4488"/>
                    </a:lnTo>
                    <a:lnTo>
                      <a:pt x="7321" y="4474"/>
                    </a:lnTo>
                    <a:lnTo>
                      <a:pt x="7327" y="4463"/>
                    </a:lnTo>
                    <a:lnTo>
                      <a:pt x="7335" y="4453"/>
                    </a:lnTo>
                    <a:lnTo>
                      <a:pt x="7343" y="4444"/>
                    </a:lnTo>
                    <a:lnTo>
                      <a:pt x="7353" y="4435"/>
                    </a:lnTo>
                    <a:lnTo>
                      <a:pt x="7364" y="4428"/>
                    </a:lnTo>
                    <a:lnTo>
                      <a:pt x="7376" y="4422"/>
                    </a:lnTo>
                    <a:lnTo>
                      <a:pt x="7390" y="4415"/>
                    </a:lnTo>
                    <a:lnTo>
                      <a:pt x="7417" y="4405"/>
                    </a:lnTo>
                    <a:lnTo>
                      <a:pt x="7446" y="4394"/>
                    </a:lnTo>
                    <a:lnTo>
                      <a:pt x="7483" y="4382"/>
                    </a:lnTo>
                    <a:lnTo>
                      <a:pt x="7519" y="4367"/>
                    </a:lnTo>
                    <a:lnTo>
                      <a:pt x="7555" y="4352"/>
                    </a:lnTo>
                    <a:lnTo>
                      <a:pt x="7591" y="4335"/>
                    </a:lnTo>
                    <a:lnTo>
                      <a:pt x="7626" y="4319"/>
                    </a:lnTo>
                    <a:lnTo>
                      <a:pt x="7662" y="4303"/>
                    </a:lnTo>
                    <a:lnTo>
                      <a:pt x="7698" y="4288"/>
                    </a:lnTo>
                    <a:lnTo>
                      <a:pt x="7735" y="4273"/>
                    </a:lnTo>
                    <a:lnTo>
                      <a:pt x="7789" y="4252"/>
                    </a:lnTo>
                    <a:lnTo>
                      <a:pt x="7847" y="4231"/>
                    </a:lnTo>
                    <a:lnTo>
                      <a:pt x="7907" y="4208"/>
                    </a:lnTo>
                    <a:lnTo>
                      <a:pt x="7967" y="4184"/>
                    </a:lnTo>
                    <a:lnTo>
                      <a:pt x="7996" y="4171"/>
                    </a:lnTo>
                    <a:lnTo>
                      <a:pt x="8025" y="4159"/>
                    </a:lnTo>
                    <a:lnTo>
                      <a:pt x="8053" y="4144"/>
                    </a:lnTo>
                    <a:lnTo>
                      <a:pt x="8082" y="4130"/>
                    </a:lnTo>
                    <a:lnTo>
                      <a:pt x="8108" y="4114"/>
                    </a:lnTo>
                    <a:lnTo>
                      <a:pt x="8134" y="4099"/>
                    </a:lnTo>
                    <a:lnTo>
                      <a:pt x="8158" y="4082"/>
                    </a:lnTo>
                    <a:lnTo>
                      <a:pt x="8180" y="4065"/>
                    </a:lnTo>
                    <a:lnTo>
                      <a:pt x="8191" y="4055"/>
                    </a:lnTo>
                    <a:lnTo>
                      <a:pt x="8199" y="4046"/>
                    </a:lnTo>
                    <a:lnTo>
                      <a:pt x="8207" y="4038"/>
                    </a:lnTo>
                    <a:lnTo>
                      <a:pt x="8211" y="4031"/>
                    </a:lnTo>
                    <a:lnTo>
                      <a:pt x="8214" y="4025"/>
                    </a:lnTo>
                    <a:lnTo>
                      <a:pt x="8215" y="4018"/>
                    </a:lnTo>
                    <a:lnTo>
                      <a:pt x="8215" y="4012"/>
                    </a:lnTo>
                    <a:lnTo>
                      <a:pt x="8213" y="4007"/>
                    </a:lnTo>
                    <a:lnTo>
                      <a:pt x="8209" y="4000"/>
                    </a:lnTo>
                    <a:lnTo>
                      <a:pt x="8204" y="3995"/>
                    </a:lnTo>
                    <a:lnTo>
                      <a:pt x="8197" y="3990"/>
                    </a:lnTo>
                    <a:lnTo>
                      <a:pt x="8190" y="3983"/>
                    </a:lnTo>
                    <a:lnTo>
                      <a:pt x="8170" y="3971"/>
                    </a:lnTo>
                    <a:lnTo>
                      <a:pt x="8145" y="3956"/>
                    </a:lnTo>
                    <a:lnTo>
                      <a:pt x="8118" y="3940"/>
                    </a:lnTo>
                    <a:lnTo>
                      <a:pt x="8089" y="3924"/>
                    </a:lnTo>
                    <a:lnTo>
                      <a:pt x="8060" y="3908"/>
                    </a:lnTo>
                    <a:lnTo>
                      <a:pt x="8030" y="3894"/>
                    </a:lnTo>
                    <a:lnTo>
                      <a:pt x="8002" y="3880"/>
                    </a:lnTo>
                    <a:lnTo>
                      <a:pt x="7972" y="3866"/>
                    </a:lnTo>
                    <a:lnTo>
                      <a:pt x="7941" y="3853"/>
                    </a:lnTo>
                    <a:lnTo>
                      <a:pt x="7912" y="3839"/>
                    </a:lnTo>
                    <a:lnTo>
                      <a:pt x="7885" y="3827"/>
                    </a:lnTo>
                    <a:lnTo>
                      <a:pt x="7859" y="3816"/>
                    </a:lnTo>
                    <a:lnTo>
                      <a:pt x="7832" y="3805"/>
                    </a:lnTo>
                    <a:lnTo>
                      <a:pt x="7805" y="3794"/>
                    </a:lnTo>
                    <a:lnTo>
                      <a:pt x="7778" y="3785"/>
                    </a:lnTo>
                    <a:lnTo>
                      <a:pt x="7750" y="3775"/>
                    </a:lnTo>
                    <a:lnTo>
                      <a:pt x="7723" y="3766"/>
                    </a:lnTo>
                    <a:lnTo>
                      <a:pt x="7696" y="3756"/>
                    </a:lnTo>
                    <a:lnTo>
                      <a:pt x="7668" y="3746"/>
                    </a:lnTo>
                    <a:lnTo>
                      <a:pt x="7640" y="3734"/>
                    </a:lnTo>
                    <a:lnTo>
                      <a:pt x="7614" y="3722"/>
                    </a:lnTo>
                    <a:lnTo>
                      <a:pt x="7587" y="3709"/>
                    </a:lnTo>
                    <a:lnTo>
                      <a:pt x="7562" y="3696"/>
                    </a:lnTo>
                    <a:lnTo>
                      <a:pt x="7536" y="3683"/>
                    </a:lnTo>
                    <a:lnTo>
                      <a:pt x="7509" y="3670"/>
                    </a:lnTo>
                    <a:lnTo>
                      <a:pt x="7483" y="3657"/>
                    </a:lnTo>
                    <a:lnTo>
                      <a:pt x="7424" y="3633"/>
                    </a:lnTo>
                    <a:lnTo>
                      <a:pt x="7362" y="3609"/>
                    </a:lnTo>
                    <a:lnTo>
                      <a:pt x="7301" y="3585"/>
                    </a:lnTo>
                    <a:lnTo>
                      <a:pt x="7239" y="3562"/>
                    </a:lnTo>
                    <a:lnTo>
                      <a:pt x="7175" y="3540"/>
                    </a:lnTo>
                    <a:lnTo>
                      <a:pt x="7113" y="3519"/>
                    </a:lnTo>
                    <a:lnTo>
                      <a:pt x="7051" y="3498"/>
                    </a:lnTo>
                    <a:lnTo>
                      <a:pt x="6991" y="3477"/>
                    </a:lnTo>
                    <a:lnTo>
                      <a:pt x="6962" y="3468"/>
                    </a:lnTo>
                    <a:lnTo>
                      <a:pt x="6933" y="3459"/>
                    </a:lnTo>
                    <a:lnTo>
                      <a:pt x="6903" y="3451"/>
                    </a:lnTo>
                    <a:lnTo>
                      <a:pt x="6874" y="3444"/>
                    </a:lnTo>
                    <a:lnTo>
                      <a:pt x="6815" y="3430"/>
                    </a:lnTo>
                    <a:lnTo>
                      <a:pt x="6755" y="3417"/>
                    </a:lnTo>
                    <a:lnTo>
                      <a:pt x="6696" y="3405"/>
                    </a:lnTo>
                    <a:lnTo>
                      <a:pt x="6637" y="3393"/>
                    </a:lnTo>
                    <a:lnTo>
                      <a:pt x="6580" y="3379"/>
                    </a:lnTo>
                    <a:lnTo>
                      <a:pt x="6523" y="3365"/>
                    </a:lnTo>
                    <a:lnTo>
                      <a:pt x="6361" y="3318"/>
                    </a:lnTo>
                    <a:lnTo>
                      <a:pt x="6201" y="3271"/>
                    </a:lnTo>
                    <a:lnTo>
                      <a:pt x="6040" y="3223"/>
                    </a:lnTo>
                    <a:lnTo>
                      <a:pt x="5880" y="3174"/>
                    </a:lnTo>
                    <a:lnTo>
                      <a:pt x="5800" y="3148"/>
                    </a:lnTo>
                    <a:lnTo>
                      <a:pt x="5721" y="3122"/>
                    </a:lnTo>
                    <a:lnTo>
                      <a:pt x="5641" y="3095"/>
                    </a:lnTo>
                    <a:lnTo>
                      <a:pt x="5562" y="3068"/>
                    </a:lnTo>
                    <a:lnTo>
                      <a:pt x="5483" y="3041"/>
                    </a:lnTo>
                    <a:lnTo>
                      <a:pt x="5404" y="3012"/>
                    </a:lnTo>
                    <a:lnTo>
                      <a:pt x="5324" y="2982"/>
                    </a:lnTo>
                    <a:lnTo>
                      <a:pt x="5246" y="2952"/>
                    </a:lnTo>
                    <a:lnTo>
                      <a:pt x="5093" y="2892"/>
                    </a:lnTo>
                    <a:lnTo>
                      <a:pt x="4941" y="2831"/>
                    </a:lnTo>
                    <a:lnTo>
                      <a:pt x="4787" y="2770"/>
                    </a:lnTo>
                    <a:lnTo>
                      <a:pt x="4635" y="2709"/>
                    </a:lnTo>
                    <a:lnTo>
                      <a:pt x="4482" y="2649"/>
                    </a:lnTo>
                    <a:lnTo>
                      <a:pt x="4330" y="2588"/>
                    </a:lnTo>
                    <a:lnTo>
                      <a:pt x="4177" y="2525"/>
                    </a:lnTo>
                    <a:lnTo>
                      <a:pt x="4025" y="2464"/>
                    </a:lnTo>
                    <a:lnTo>
                      <a:pt x="3942" y="2430"/>
                    </a:lnTo>
                    <a:lnTo>
                      <a:pt x="3858" y="2396"/>
                    </a:lnTo>
                    <a:lnTo>
                      <a:pt x="3776" y="2364"/>
                    </a:lnTo>
                    <a:lnTo>
                      <a:pt x="3693" y="2329"/>
                    </a:lnTo>
                    <a:lnTo>
                      <a:pt x="3612" y="2294"/>
                    </a:lnTo>
                    <a:lnTo>
                      <a:pt x="3530" y="2258"/>
                    </a:lnTo>
                    <a:lnTo>
                      <a:pt x="3448" y="2221"/>
                    </a:lnTo>
                    <a:lnTo>
                      <a:pt x="3368" y="2183"/>
                    </a:lnTo>
                    <a:lnTo>
                      <a:pt x="3292" y="2146"/>
                    </a:lnTo>
                    <a:lnTo>
                      <a:pt x="3216" y="2110"/>
                    </a:lnTo>
                    <a:lnTo>
                      <a:pt x="3137" y="2074"/>
                    </a:lnTo>
                    <a:lnTo>
                      <a:pt x="3059" y="2040"/>
                    </a:lnTo>
                    <a:lnTo>
                      <a:pt x="2980" y="2005"/>
                    </a:lnTo>
                    <a:lnTo>
                      <a:pt x="2901" y="1972"/>
                    </a:lnTo>
                    <a:lnTo>
                      <a:pt x="2821" y="1941"/>
                    </a:lnTo>
                    <a:lnTo>
                      <a:pt x="2743" y="1912"/>
                    </a:lnTo>
                    <a:lnTo>
                      <a:pt x="2649" y="1878"/>
                    </a:lnTo>
                    <a:lnTo>
                      <a:pt x="2555" y="1843"/>
                    </a:lnTo>
                    <a:lnTo>
                      <a:pt x="2462" y="1808"/>
                    </a:lnTo>
                    <a:lnTo>
                      <a:pt x="2370" y="1771"/>
                    </a:lnTo>
                    <a:lnTo>
                      <a:pt x="2277" y="1734"/>
                    </a:lnTo>
                    <a:lnTo>
                      <a:pt x="2185" y="1696"/>
                    </a:lnTo>
                    <a:lnTo>
                      <a:pt x="2094" y="1657"/>
                    </a:lnTo>
                    <a:lnTo>
                      <a:pt x="2003" y="1616"/>
                    </a:lnTo>
                    <a:lnTo>
                      <a:pt x="1959" y="1597"/>
                    </a:lnTo>
                    <a:lnTo>
                      <a:pt x="1914" y="1578"/>
                    </a:lnTo>
                    <a:lnTo>
                      <a:pt x="1869" y="1559"/>
                    </a:lnTo>
                    <a:lnTo>
                      <a:pt x="1825" y="1539"/>
                    </a:lnTo>
                    <a:lnTo>
                      <a:pt x="1780" y="1518"/>
                    </a:lnTo>
                    <a:lnTo>
                      <a:pt x="1736" y="1496"/>
                    </a:lnTo>
                    <a:lnTo>
                      <a:pt x="1694" y="1473"/>
                    </a:lnTo>
                    <a:lnTo>
                      <a:pt x="1653" y="1448"/>
                    </a:lnTo>
                    <a:lnTo>
                      <a:pt x="1635" y="1437"/>
                    </a:lnTo>
                    <a:lnTo>
                      <a:pt x="1618" y="1427"/>
                    </a:lnTo>
                    <a:lnTo>
                      <a:pt x="1603" y="1419"/>
                    </a:lnTo>
                    <a:lnTo>
                      <a:pt x="1586" y="1410"/>
                    </a:lnTo>
                    <a:lnTo>
                      <a:pt x="1552" y="1395"/>
                    </a:lnTo>
                    <a:lnTo>
                      <a:pt x="1519" y="1384"/>
                    </a:lnTo>
                    <a:lnTo>
                      <a:pt x="1484" y="1373"/>
                    </a:lnTo>
                    <a:lnTo>
                      <a:pt x="1449" y="1363"/>
                    </a:lnTo>
                    <a:lnTo>
                      <a:pt x="1412" y="1352"/>
                    </a:lnTo>
                    <a:lnTo>
                      <a:pt x="1373" y="1342"/>
                    </a:lnTo>
                    <a:lnTo>
                      <a:pt x="1309" y="1323"/>
                    </a:lnTo>
                    <a:lnTo>
                      <a:pt x="1245" y="1303"/>
                    </a:lnTo>
                    <a:lnTo>
                      <a:pt x="1183" y="1284"/>
                    </a:lnTo>
                    <a:lnTo>
                      <a:pt x="1121" y="1263"/>
                    </a:lnTo>
                    <a:lnTo>
                      <a:pt x="1059" y="1243"/>
                    </a:lnTo>
                    <a:lnTo>
                      <a:pt x="997" y="1221"/>
                    </a:lnTo>
                    <a:lnTo>
                      <a:pt x="935" y="1199"/>
                    </a:lnTo>
                    <a:lnTo>
                      <a:pt x="872" y="1175"/>
                    </a:lnTo>
                    <a:lnTo>
                      <a:pt x="844" y="1164"/>
                    </a:lnTo>
                    <a:lnTo>
                      <a:pt x="814" y="1154"/>
                    </a:lnTo>
                    <a:lnTo>
                      <a:pt x="782" y="1143"/>
                    </a:lnTo>
                    <a:lnTo>
                      <a:pt x="749" y="1135"/>
                    </a:lnTo>
                    <a:lnTo>
                      <a:pt x="715" y="1127"/>
                    </a:lnTo>
                    <a:lnTo>
                      <a:pt x="682" y="1121"/>
                    </a:lnTo>
                    <a:lnTo>
                      <a:pt x="666" y="1119"/>
                    </a:lnTo>
                    <a:lnTo>
                      <a:pt x="650" y="1118"/>
                    </a:lnTo>
                    <a:lnTo>
                      <a:pt x="634" y="1118"/>
                    </a:lnTo>
                    <a:lnTo>
                      <a:pt x="620" y="1118"/>
                    </a:lnTo>
                    <a:lnTo>
                      <a:pt x="622" y="1111"/>
                    </a:lnTo>
                    <a:lnTo>
                      <a:pt x="624" y="1104"/>
                    </a:lnTo>
                    <a:lnTo>
                      <a:pt x="626" y="1099"/>
                    </a:lnTo>
                    <a:lnTo>
                      <a:pt x="630" y="1092"/>
                    </a:lnTo>
                    <a:lnTo>
                      <a:pt x="634" y="1086"/>
                    </a:lnTo>
                    <a:lnTo>
                      <a:pt x="640" y="1081"/>
                    </a:lnTo>
                    <a:lnTo>
                      <a:pt x="645" y="1075"/>
                    </a:lnTo>
                    <a:lnTo>
                      <a:pt x="651" y="1070"/>
                    </a:lnTo>
                    <a:lnTo>
                      <a:pt x="665" y="1061"/>
                    </a:lnTo>
                    <a:lnTo>
                      <a:pt x="681" y="1052"/>
                    </a:lnTo>
                    <a:lnTo>
                      <a:pt x="698" y="1044"/>
                    </a:lnTo>
                    <a:lnTo>
                      <a:pt x="716" y="1036"/>
                    </a:lnTo>
                    <a:lnTo>
                      <a:pt x="753" y="1023"/>
                    </a:lnTo>
                    <a:lnTo>
                      <a:pt x="790" y="1011"/>
                    </a:lnTo>
                    <a:lnTo>
                      <a:pt x="823" y="1002"/>
                    </a:lnTo>
                    <a:lnTo>
                      <a:pt x="849" y="993"/>
                    </a:lnTo>
                    <a:lnTo>
                      <a:pt x="824" y="994"/>
                    </a:lnTo>
                    <a:lnTo>
                      <a:pt x="797" y="993"/>
                    </a:lnTo>
                    <a:lnTo>
                      <a:pt x="770" y="990"/>
                    </a:lnTo>
                    <a:lnTo>
                      <a:pt x="742" y="986"/>
                    </a:lnTo>
                    <a:lnTo>
                      <a:pt x="715" y="979"/>
                    </a:lnTo>
                    <a:lnTo>
                      <a:pt x="686" y="972"/>
                    </a:lnTo>
                    <a:lnTo>
                      <a:pt x="659" y="963"/>
                    </a:lnTo>
                    <a:lnTo>
                      <a:pt x="630" y="951"/>
                    </a:lnTo>
                    <a:lnTo>
                      <a:pt x="604" y="939"/>
                    </a:lnTo>
                    <a:lnTo>
                      <a:pt x="577" y="927"/>
                    </a:lnTo>
                    <a:lnTo>
                      <a:pt x="551" y="912"/>
                    </a:lnTo>
                    <a:lnTo>
                      <a:pt x="527" y="897"/>
                    </a:lnTo>
                    <a:lnTo>
                      <a:pt x="502" y="881"/>
                    </a:lnTo>
                    <a:lnTo>
                      <a:pt x="480" y="864"/>
                    </a:lnTo>
                    <a:lnTo>
                      <a:pt x="460" y="848"/>
                    </a:lnTo>
                    <a:lnTo>
                      <a:pt x="441" y="831"/>
                    </a:lnTo>
                    <a:lnTo>
                      <a:pt x="424" y="813"/>
                    </a:lnTo>
                    <a:lnTo>
                      <a:pt x="409" y="793"/>
                    </a:lnTo>
                    <a:lnTo>
                      <a:pt x="396" y="772"/>
                    </a:lnTo>
                    <a:lnTo>
                      <a:pt x="383" y="751"/>
                    </a:lnTo>
                    <a:lnTo>
                      <a:pt x="370" y="730"/>
                    </a:lnTo>
                    <a:lnTo>
                      <a:pt x="357" y="709"/>
                    </a:lnTo>
                    <a:lnTo>
                      <a:pt x="345" y="688"/>
                    </a:lnTo>
                    <a:lnTo>
                      <a:pt x="330" y="668"/>
                    </a:lnTo>
                    <a:lnTo>
                      <a:pt x="319" y="656"/>
                    </a:lnTo>
                    <a:lnTo>
                      <a:pt x="307" y="646"/>
                    </a:lnTo>
                    <a:lnTo>
                      <a:pt x="294" y="635"/>
                    </a:lnTo>
                    <a:lnTo>
                      <a:pt x="281" y="627"/>
                    </a:lnTo>
                    <a:lnTo>
                      <a:pt x="269" y="617"/>
                    </a:lnTo>
                    <a:lnTo>
                      <a:pt x="257" y="609"/>
                    </a:lnTo>
                    <a:lnTo>
                      <a:pt x="245" y="600"/>
                    </a:lnTo>
                    <a:lnTo>
                      <a:pt x="237" y="592"/>
                    </a:lnTo>
                    <a:lnTo>
                      <a:pt x="236" y="592"/>
                    </a:lnTo>
                    <a:lnTo>
                      <a:pt x="236" y="591"/>
                    </a:lnTo>
                    <a:lnTo>
                      <a:pt x="235" y="590"/>
                    </a:lnTo>
                    <a:lnTo>
                      <a:pt x="234" y="590"/>
                    </a:lnTo>
                    <a:lnTo>
                      <a:pt x="234" y="589"/>
                    </a:lnTo>
                    <a:lnTo>
                      <a:pt x="233" y="588"/>
                    </a:lnTo>
                    <a:lnTo>
                      <a:pt x="232" y="58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28" name="未知"/>
              <p:cNvSpPr/>
              <p:nvPr/>
            </p:nvSpPr>
            <p:spPr bwMode="auto">
              <a:xfrm>
                <a:off x="205" y="186"/>
                <a:ext cx="164" cy="135"/>
              </a:xfrm>
              <a:custGeom>
                <a:avLst/>
                <a:gdLst>
                  <a:gd name="T0" fmla="*/ 1077 w 2628"/>
                  <a:gd name="T1" fmla="*/ 588 h 2159"/>
                  <a:gd name="T2" fmla="*/ 1259 w 2628"/>
                  <a:gd name="T3" fmla="*/ 297 h 2159"/>
                  <a:gd name="T4" fmla="*/ 1404 w 2628"/>
                  <a:gd name="T5" fmla="*/ 130 h 2159"/>
                  <a:gd name="T6" fmla="*/ 1581 w 2628"/>
                  <a:gd name="T7" fmla="*/ 23 h 2159"/>
                  <a:gd name="T8" fmla="*/ 1783 w 2628"/>
                  <a:gd name="T9" fmla="*/ 5 h 2159"/>
                  <a:gd name="T10" fmla="*/ 1901 w 2628"/>
                  <a:gd name="T11" fmla="*/ 46 h 2159"/>
                  <a:gd name="T12" fmla="*/ 1991 w 2628"/>
                  <a:gd name="T13" fmla="*/ 134 h 2159"/>
                  <a:gd name="T14" fmla="*/ 2047 w 2628"/>
                  <a:gd name="T15" fmla="*/ 164 h 2159"/>
                  <a:gd name="T16" fmla="*/ 2116 w 2628"/>
                  <a:gd name="T17" fmla="*/ 142 h 2159"/>
                  <a:gd name="T18" fmla="*/ 2246 w 2628"/>
                  <a:gd name="T19" fmla="*/ 109 h 2159"/>
                  <a:gd name="T20" fmla="*/ 2403 w 2628"/>
                  <a:gd name="T21" fmla="*/ 136 h 2159"/>
                  <a:gd name="T22" fmla="*/ 2545 w 2628"/>
                  <a:gd name="T23" fmla="*/ 219 h 2159"/>
                  <a:gd name="T24" fmla="*/ 2614 w 2628"/>
                  <a:gd name="T25" fmla="*/ 288 h 2159"/>
                  <a:gd name="T26" fmla="*/ 2628 w 2628"/>
                  <a:gd name="T27" fmla="*/ 351 h 2159"/>
                  <a:gd name="T28" fmla="*/ 2597 w 2628"/>
                  <a:gd name="T29" fmla="*/ 446 h 2159"/>
                  <a:gd name="T30" fmla="*/ 2522 w 2628"/>
                  <a:gd name="T31" fmla="*/ 626 h 2159"/>
                  <a:gd name="T32" fmla="*/ 2443 w 2628"/>
                  <a:gd name="T33" fmla="*/ 767 h 2159"/>
                  <a:gd name="T34" fmla="*/ 2331 w 2628"/>
                  <a:gd name="T35" fmla="*/ 898 h 2159"/>
                  <a:gd name="T36" fmla="*/ 2229 w 2628"/>
                  <a:gd name="T37" fmla="*/ 960 h 2159"/>
                  <a:gd name="T38" fmla="*/ 2219 w 2628"/>
                  <a:gd name="T39" fmla="*/ 1041 h 2159"/>
                  <a:gd name="T40" fmla="*/ 2253 w 2628"/>
                  <a:gd name="T41" fmla="*/ 1181 h 2159"/>
                  <a:gd name="T42" fmla="*/ 2272 w 2628"/>
                  <a:gd name="T43" fmla="*/ 1327 h 2159"/>
                  <a:gd name="T44" fmla="*/ 2257 w 2628"/>
                  <a:gd name="T45" fmla="*/ 1394 h 2159"/>
                  <a:gd name="T46" fmla="*/ 2208 w 2628"/>
                  <a:gd name="T47" fmla="*/ 1463 h 2159"/>
                  <a:gd name="T48" fmla="*/ 2018 w 2628"/>
                  <a:gd name="T49" fmla="*/ 1583 h 2159"/>
                  <a:gd name="T50" fmla="*/ 1841 w 2628"/>
                  <a:gd name="T51" fmla="*/ 1710 h 2159"/>
                  <a:gd name="T52" fmla="*/ 1639 w 2628"/>
                  <a:gd name="T53" fmla="*/ 1868 h 2159"/>
                  <a:gd name="T54" fmla="*/ 1515 w 2628"/>
                  <a:gd name="T55" fmla="*/ 1930 h 2159"/>
                  <a:gd name="T56" fmla="*/ 1376 w 2628"/>
                  <a:gd name="T57" fmla="*/ 1929 h 2159"/>
                  <a:gd name="T58" fmla="*/ 1272 w 2628"/>
                  <a:gd name="T59" fmla="*/ 1903 h 2159"/>
                  <a:gd name="T60" fmla="*/ 1258 w 2628"/>
                  <a:gd name="T61" fmla="*/ 1893 h 2159"/>
                  <a:gd name="T62" fmla="*/ 1224 w 2628"/>
                  <a:gd name="T63" fmla="*/ 1959 h 2159"/>
                  <a:gd name="T64" fmla="*/ 1095 w 2628"/>
                  <a:gd name="T65" fmla="*/ 2073 h 2159"/>
                  <a:gd name="T66" fmla="*/ 992 w 2628"/>
                  <a:gd name="T67" fmla="*/ 2132 h 2159"/>
                  <a:gd name="T68" fmla="*/ 891 w 2628"/>
                  <a:gd name="T69" fmla="*/ 2158 h 2159"/>
                  <a:gd name="T70" fmla="*/ 776 w 2628"/>
                  <a:gd name="T71" fmla="*/ 2150 h 2159"/>
                  <a:gd name="T72" fmla="*/ 632 w 2628"/>
                  <a:gd name="T73" fmla="*/ 2087 h 2159"/>
                  <a:gd name="T74" fmla="*/ 507 w 2628"/>
                  <a:gd name="T75" fmla="*/ 1983 h 2159"/>
                  <a:gd name="T76" fmla="*/ 415 w 2628"/>
                  <a:gd name="T77" fmla="*/ 1871 h 2159"/>
                  <a:gd name="T78" fmla="*/ 341 w 2628"/>
                  <a:gd name="T79" fmla="*/ 1796 h 2159"/>
                  <a:gd name="T80" fmla="*/ 262 w 2628"/>
                  <a:gd name="T81" fmla="*/ 1774 h 2159"/>
                  <a:gd name="T82" fmla="*/ 126 w 2628"/>
                  <a:gd name="T83" fmla="*/ 1780 h 2159"/>
                  <a:gd name="T84" fmla="*/ 34 w 2628"/>
                  <a:gd name="T85" fmla="*/ 1760 h 2159"/>
                  <a:gd name="T86" fmla="*/ 3 w 2628"/>
                  <a:gd name="T87" fmla="*/ 1731 h 2159"/>
                  <a:gd name="T88" fmla="*/ 3 w 2628"/>
                  <a:gd name="T89" fmla="*/ 1692 h 2159"/>
                  <a:gd name="T90" fmla="*/ 36 w 2628"/>
                  <a:gd name="T91" fmla="*/ 1635 h 2159"/>
                  <a:gd name="T92" fmla="*/ 139 w 2628"/>
                  <a:gd name="T93" fmla="*/ 1532 h 2159"/>
                  <a:gd name="T94" fmla="*/ 200 w 2628"/>
                  <a:gd name="T95" fmla="*/ 1448 h 2159"/>
                  <a:gd name="T96" fmla="*/ 261 w 2628"/>
                  <a:gd name="T97" fmla="*/ 1262 h 2159"/>
                  <a:gd name="T98" fmla="*/ 331 w 2628"/>
                  <a:gd name="T99" fmla="*/ 1135 h 2159"/>
                  <a:gd name="T100" fmla="*/ 422 w 2628"/>
                  <a:gd name="T101" fmla="*/ 1026 h 2159"/>
                  <a:gd name="T102" fmla="*/ 535 w 2628"/>
                  <a:gd name="T103" fmla="*/ 938 h 2159"/>
                  <a:gd name="T104" fmla="*/ 674 w 2628"/>
                  <a:gd name="T105" fmla="*/ 875 h 2159"/>
                  <a:gd name="T106" fmla="*/ 861 w 2628"/>
                  <a:gd name="T107" fmla="*/ 828 h 2159"/>
                  <a:gd name="T108" fmla="*/ 952 w 2628"/>
                  <a:gd name="T109" fmla="*/ 776 h 2159"/>
                  <a:gd name="T110" fmla="*/ 0 w 2628"/>
                  <a:gd name="T111" fmla="*/ 0 h 2159"/>
                  <a:gd name="T112" fmla="*/ 2628 w 2628"/>
                  <a:gd name="T113" fmla="*/ 2159 h 2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T110" t="T111" r="T112" b="T113"/>
                <a:pathLst>
                  <a:path w="2628" h="2159">
                    <a:moveTo>
                      <a:pt x="964" y="762"/>
                    </a:moveTo>
                    <a:lnTo>
                      <a:pt x="983" y="736"/>
                    </a:lnTo>
                    <a:lnTo>
                      <a:pt x="1002" y="709"/>
                    </a:lnTo>
                    <a:lnTo>
                      <a:pt x="1021" y="679"/>
                    </a:lnTo>
                    <a:lnTo>
                      <a:pt x="1040" y="650"/>
                    </a:lnTo>
                    <a:lnTo>
                      <a:pt x="1077" y="588"/>
                    </a:lnTo>
                    <a:lnTo>
                      <a:pt x="1115" y="523"/>
                    </a:lnTo>
                    <a:lnTo>
                      <a:pt x="1154" y="458"/>
                    </a:lnTo>
                    <a:lnTo>
                      <a:pt x="1194" y="392"/>
                    </a:lnTo>
                    <a:lnTo>
                      <a:pt x="1215" y="361"/>
                    </a:lnTo>
                    <a:lnTo>
                      <a:pt x="1237" y="328"/>
                    </a:lnTo>
                    <a:lnTo>
                      <a:pt x="1259" y="297"/>
                    </a:lnTo>
                    <a:lnTo>
                      <a:pt x="1281" y="267"/>
                    </a:lnTo>
                    <a:lnTo>
                      <a:pt x="1304" y="237"/>
                    </a:lnTo>
                    <a:lnTo>
                      <a:pt x="1327" y="207"/>
                    </a:lnTo>
                    <a:lnTo>
                      <a:pt x="1352" y="181"/>
                    </a:lnTo>
                    <a:lnTo>
                      <a:pt x="1377" y="155"/>
                    </a:lnTo>
                    <a:lnTo>
                      <a:pt x="1404" y="130"/>
                    </a:lnTo>
                    <a:lnTo>
                      <a:pt x="1430" y="107"/>
                    </a:lnTo>
                    <a:lnTo>
                      <a:pt x="1459" y="86"/>
                    </a:lnTo>
                    <a:lnTo>
                      <a:pt x="1487" y="67"/>
                    </a:lnTo>
                    <a:lnTo>
                      <a:pt x="1518" y="50"/>
                    </a:lnTo>
                    <a:lnTo>
                      <a:pt x="1548" y="35"/>
                    </a:lnTo>
                    <a:lnTo>
                      <a:pt x="1581" y="23"/>
                    </a:lnTo>
                    <a:lnTo>
                      <a:pt x="1614" y="13"/>
                    </a:lnTo>
                    <a:lnTo>
                      <a:pt x="1649" y="6"/>
                    </a:lnTo>
                    <a:lnTo>
                      <a:pt x="1685" y="2"/>
                    </a:lnTo>
                    <a:lnTo>
                      <a:pt x="1723" y="0"/>
                    </a:lnTo>
                    <a:lnTo>
                      <a:pt x="1761" y="3"/>
                    </a:lnTo>
                    <a:lnTo>
                      <a:pt x="1783" y="5"/>
                    </a:lnTo>
                    <a:lnTo>
                      <a:pt x="1804" y="8"/>
                    </a:lnTo>
                    <a:lnTo>
                      <a:pt x="1824" y="12"/>
                    </a:lnTo>
                    <a:lnTo>
                      <a:pt x="1844" y="17"/>
                    </a:lnTo>
                    <a:lnTo>
                      <a:pt x="1863" y="25"/>
                    </a:lnTo>
                    <a:lnTo>
                      <a:pt x="1882" y="34"/>
                    </a:lnTo>
                    <a:lnTo>
                      <a:pt x="1901" y="46"/>
                    </a:lnTo>
                    <a:lnTo>
                      <a:pt x="1920" y="60"/>
                    </a:lnTo>
                    <a:lnTo>
                      <a:pt x="1932" y="72"/>
                    </a:lnTo>
                    <a:lnTo>
                      <a:pt x="1946" y="86"/>
                    </a:lnTo>
                    <a:lnTo>
                      <a:pt x="1961" y="102"/>
                    </a:lnTo>
                    <a:lnTo>
                      <a:pt x="1975" y="119"/>
                    </a:lnTo>
                    <a:lnTo>
                      <a:pt x="1991" y="134"/>
                    </a:lnTo>
                    <a:lnTo>
                      <a:pt x="2007" y="147"/>
                    </a:lnTo>
                    <a:lnTo>
                      <a:pt x="2016" y="153"/>
                    </a:lnTo>
                    <a:lnTo>
                      <a:pt x="2023" y="158"/>
                    </a:lnTo>
                    <a:lnTo>
                      <a:pt x="2031" y="161"/>
                    </a:lnTo>
                    <a:lnTo>
                      <a:pt x="2040" y="163"/>
                    </a:lnTo>
                    <a:lnTo>
                      <a:pt x="2047" y="164"/>
                    </a:lnTo>
                    <a:lnTo>
                      <a:pt x="2055" y="164"/>
                    </a:lnTo>
                    <a:lnTo>
                      <a:pt x="2062" y="163"/>
                    </a:lnTo>
                    <a:lnTo>
                      <a:pt x="2069" y="162"/>
                    </a:lnTo>
                    <a:lnTo>
                      <a:pt x="2084" y="157"/>
                    </a:lnTo>
                    <a:lnTo>
                      <a:pt x="2100" y="150"/>
                    </a:lnTo>
                    <a:lnTo>
                      <a:pt x="2116" y="142"/>
                    </a:lnTo>
                    <a:lnTo>
                      <a:pt x="2131" y="135"/>
                    </a:lnTo>
                    <a:lnTo>
                      <a:pt x="2146" y="128"/>
                    </a:lnTo>
                    <a:lnTo>
                      <a:pt x="2160" y="123"/>
                    </a:lnTo>
                    <a:lnTo>
                      <a:pt x="2190" y="116"/>
                    </a:lnTo>
                    <a:lnTo>
                      <a:pt x="2219" y="111"/>
                    </a:lnTo>
                    <a:lnTo>
                      <a:pt x="2246" y="109"/>
                    </a:lnTo>
                    <a:lnTo>
                      <a:pt x="2273" y="108"/>
                    </a:lnTo>
                    <a:lnTo>
                      <a:pt x="2301" y="110"/>
                    </a:lnTo>
                    <a:lnTo>
                      <a:pt x="2327" y="113"/>
                    </a:lnTo>
                    <a:lnTo>
                      <a:pt x="2353" y="119"/>
                    </a:lnTo>
                    <a:lnTo>
                      <a:pt x="2378" y="126"/>
                    </a:lnTo>
                    <a:lnTo>
                      <a:pt x="2403" y="136"/>
                    </a:lnTo>
                    <a:lnTo>
                      <a:pt x="2428" y="146"/>
                    </a:lnTo>
                    <a:lnTo>
                      <a:pt x="2452" y="158"/>
                    </a:lnTo>
                    <a:lnTo>
                      <a:pt x="2476" y="171"/>
                    </a:lnTo>
                    <a:lnTo>
                      <a:pt x="2500" y="185"/>
                    </a:lnTo>
                    <a:lnTo>
                      <a:pt x="2522" y="201"/>
                    </a:lnTo>
                    <a:lnTo>
                      <a:pt x="2545" y="219"/>
                    </a:lnTo>
                    <a:lnTo>
                      <a:pt x="2567" y="237"/>
                    </a:lnTo>
                    <a:lnTo>
                      <a:pt x="2579" y="248"/>
                    </a:lnTo>
                    <a:lnTo>
                      <a:pt x="2590" y="258"/>
                    </a:lnTo>
                    <a:lnTo>
                      <a:pt x="2599" y="269"/>
                    </a:lnTo>
                    <a:lnTo>
                      <a:pt x="2607" y="278"/>
                    </a:lnTo>
                    <a:lnTo>
                      <a:pt x="2614" y="288"/>
                    </a:lnTo>
                    <a:lnTo>
                      <a:pt x="2619" y="298"/>
                    </a:lnTo>
                    <a:lnTo>
                      <a:pt x="2623" y="308"/>
                    </a:lnTo>
                    <a:lnTo>
                      <a:pt x="2625" y="318"/>
                    </a:lnTo>
                    <a:lnTo>
                      <a:pt x="2628" y="329"/>
                    </a:lnTo>
                    <a:lnTo>
                      <a:pt x="2628" y="339"/>
                    </a:lnTo>
                    <a:lnTo>
                      <a:pt x="2628" y="351"/>
                    </a:lnTo>
                    <a:lnTo>
                      <a:pt x="2625" y="363"/>
                    </a:lnTo>
                    <a:lnTo>
                      <a:pt x="2622" y="375"/>
                    </a:lnTo>
                    <a:lnTo>
                      <a:pt x="2619" y="389"/>
                    </a:lnTo>
                    <a:lnTo>
                      <a:pt x="2614" y="403"/>
                    </a:lnTo>
                    <a:lnTo>
                      <a:pt x="2609" y="418"/>
                    </a:lnTo>
                    <a:lnTo>
                      <a:pt x="2597" y="446"/>
                    </a:lnTo>
                    <a:lnTo>
                      <a:pt x="2585" y="476"/>
                    </a:lnTo>
                    <a:lnTo>
                      <a:pt x="2573" y="506"/>
                    </a:lnTo>
                    <a:lnTo>
                      <a:pt x="2560" y="536"/>
                    </a:lnTo>
                    <a:lnTo>
                      <a:pt x="2547" y="566"/>
                    </a:lnTo>
                    <a:lnTo>
                      <a:pt x="2535" y="596"/>
                    </a:lnTo>
                    <a:lnTo>
                      <a:pt x="2522" y="626"/>
                    </a:lnTo>
                    <a:lnTo>
                      <a:pt x="2508" y="654"/>
                    </a:lnTo>
                    <a:lnTo>
                      <a:pt x="2498" y="675"/>
                    </a:lnTo>
                    <a:lnTo>
                      <a:pt x="2486" y="697"/>
                    </a:lnTo>
                    <a:lnTo>
                      <a:pt x="2472" y="721"/>
                    </a:lnTo>
                    <a:lnTo>
                      <a:pt x="2458" y="744"/>
                    </a:lnTo>
                    <a:lnTo>
                      <a:pt x="2443" y="767"/>
                    </a:lnTo>
                    <a:lnTo>
                      <a:pt x="2427" y="790"/>
                    </a:lnTo>
                    <a:lnTo>
                      <a:pt x="2409" y="814"/>
                    </a:lnTo>
                    <a:lnTo>
                      <a:pt x="2391" y="837"/>
                    </a:lnTo>
                    <a:lnTo>
                      <a:pt x="2372" y="858"/>
                    </a:lnTo>
                    <a:lnTo>
                      <a:pt x="2352" y="879"/>
                    </a:lnTo>
                    <a:lnTo>
                      <a:pt x="2331" y="898"/>
                    </a:lnTo>
                    <a:lnTo>
                      <a:pt x="2309" y="915"/>
                    </a:lnTo>
                    <a:lnTo>
                      <a:pt x="2287" y="931"/>
                    </a:lnTo>
                    <a:lnTo>
                      <a:pt x="2264" y="944"/>
                    </a:lnTo>
                    <a:lnTo>
                      <a:pt x="2252" y="951"/>
                    </a:lnTo>
                    <a:lnTo>
                      <a:pt x="2241" y="955"/>
                    </a:lnTo>
                    <a:lnTo>
                      <a:pt x="2229" y="960"/>
                    </a:lnTo>
                    <a:lnTo>
                      <a:pt x="2217" y="963"/>
                    </a:lnTo>
                    <a:lnTo>
                      <a:pt x="2215" y="978"/>
                    </a:lnTo>
                    <a:lnTo>
                      <a:pt x="2214" y="991"/>
                    </a:lnTo>
                    <a:lnTo>
                      <a:pt x="2214" y="1004"/>
                    </a:lnTo>
                    <a:lnTo>
                      <a:pt x="2215" y="1016"/>
                    </a:lnTo>
                    <a:lnTo>
                      <a:pt x="2219" y="1041"/>
                    </a:lnTo>
                    <a:lnTo>
                      <a:pt x="2225" y="1064"/>
                    </a:lnTo>
                    <a:lnTo>
                      <a:pt x="2232" y="1087"/>
                    </a:lnTo>
                    <a:lnTo>
                      <a:pt x="2239" y="1110"/>
                    </a:lnTo>
                    <a:lnTo>
                      <a:pt x="2246" y="1135"/>
                    </a:lnTo>
                    <a:lnTo>
                      <a:pt x="2250" y="1160"/>
                    </a:lnTo>
                    <a:lnTo>
                      <a:pt x="2253" y="1181"/>
                    </a:lnTo>
                    <a:lnTo>
                      <a:pt x="2259" y="1206"/>
                    </a:lnTo>
                    <a:lnTo>
                      <a:pt x="2263" y="1233"/>
                    </a:lnTo>
                    <a:lnTo>
                      <a:pt x="2267" y="1260"/>
                    </a:lnTo>
                    <a:lnTo>
                      <a:pt x="2270" y="1288"/>
                    </a:lnTo>
                    <a:lnTo>
                      <a:pt x="2272" y="1314"/>
                    </a:lnTo>
                    <a:lnTo>
                      <a:pt x="2272" y="1327"/>
                    </a:lnTo>
                    <a:lnTo>
                      <a:pt x="2271" y="1338"/>
                    </a:lnTo>
                    <a:lnTo>
                      <a:pt x="2270" y="1349"/>
                    </a:lnTo>
                    <a:lnTo>
                      <a:pt x="2269" y="1358"/>
                    </a:lnTo>
                    <a:lnTo>
                      <a:pt x="2266" y="1371"/>
                    </a:lnTo>
                    <a:lnTo>
                      <a:pt x="2262" y="1383"/>
                    </a:lnTo>
                    <a:lnTo>
                      <a:pt x="2257" y="1394"/>
                    </a:lnTo>
                    <a:lnTo>
                      <a:pt x="2251" y="1405"/>
                    </a:lnTo>
                    <a:lnTo>
                      <a:pt x="2246" y="1415"/>
                    </a:lnTo>
                    <a:lnTo>
                      <a:pt x="2239" y="1426"/>
                    </a:lnTo>
                    <a:lnTo>
                      <a:pt x="2232" y="1435"/>
                    </a:lnTo>
                    <a:lnTo>
                      <a:pt x="2225" y="1445"/>
                    </a:lnTo>
                    <a:lnTo>
                      <a:pt x="2208" y="1463"/>
                    </a:lnTo>
                    <a:lnTo>
                      <a:pt x="2190" y="1479"/>
                    </a:lnTo>
                    <a:lnTo>
                      <a:pt x="2170" y="1495"/>
                    </a:lnTo>
                    <a:lnTo>
                      <a:pt x="2150" y="1508"/>
                    </a:lnTo>
                    <a:lnTo>
                      <a:pt x="2106" y="1535"/>
                    </a:lnTo>
                    <a:lnTo>
                      <a:pt x="2062" y="1559"/>
                    </a:lnTo>
                    <a:lnTo>
                      <a:pt x="2018" y="1583"/>
                    </a:lnTo>
                    <a:lnTo>
                      <a:pt x="1978" y="1608"/>
                    </a:lnTo>
                    <a:lnTo>
                      <a:pt x="1953" y="1623"/>
                    </a:lnTo>
                    <a:lnTo>
                      <a:pt x="1931" y="1639"/>
                    </a:lnTo>
                    <a:lnTo>
                      <a:pt x="1908" y="1657"/>
                    </a:lnTo>
                    <a:lnTo>
                      <a:pt x="1886" y="1674"/>
                    </a:lnTo>
                    <a:lnTo>
                      <a:pt x="1841" y="1710"/>
                    </a:lnTo>
                    <a:lnTo>
                      <a:pt x="1798" y="1746"/>
                    </a:lnTo>
                    <a:lnTo>
                      <a:pt x="1753" y="1783"/>
                    </a:lnTo>
                    <a:lnTo>
                      <a:pt x="1709" y="1819"/>
                    </a:lnTo>
                    <a:lnTo>
                      <a:pt x="1687" y="1836"/>
                    </a:lnTo>
                    <a:lnTo>
                      <a:pt x="1664" y="1853"/>
                    </a:lnTo>
                    <a:lnTo>
                      <a:pt x="1639" y="1868"/>
                    </a:lnTo>
                    <a:lnTo>
                      <a:pt x="1615" y="1884"/>
                    </a:lnTo>
                    <a:lnTo>
                      <a:pt x="1593" y="1897"/>
                    </a:lnTo>
                    <a:lnTo>
                      <a:pt x="1573" y="1909"/>
                    </a:lnTo>
                    <a:lnTo>
                      <a:pt x="1554" y="1917"/>
                    </a:lnTo>
                    <a:lnTo>
                      <a:pt x="1534" y="1924"/>
                    </a:lnTo>
                    <a:lnTo>
                      <a:pt x="1515" y="1930"/>
                    </a:lnTo>
                    <a:lnTo>
                      <a:pt x="1493" y="1933"/>
                    </a:lnTo>
                    <a:lnTo>
                      <a:pt x="1471" y="1935"/>
                    </a:lnTo>
                    <a:lnTo>
                      <a:pt x="1446" y="1935"/>
                    </a:lnTo>
                    <a:lnTo>
                      <a:pt x="1431" y="1934"/>
                    </a:lnTo>
                    <a:lnTo>
                      <a:pt x="1407" y="1932"/>
                    </a:lnTo>
                    <a:lnTo>
                      <a:pt x="1376" y="1929"/>
                    </a:lnTo>
                    <a:lnTo>
                      <a:pt x="1342" y="1923"/>
                    </a:lnTo>
                    <a:lnTo>
                      <a:pt x="1326" y="1921"/>
                    </a:lnTo>
                    <a:lnTo>
                      <a:pt x="1311" y="1917"/>
                    </a:lnTo>
                    <a:lnTo>
                      <a:pt x="1296" y="1913"/>
                    </a:lnTo>
                    <a:lnTo>
                      <a:pt x="1283" y="1909"/>
                    </a:lnTo>
                    <a:lnTo>
                      <a:pt x="1272" y="1903"/>
                    </a:lnTo>
                    <a:lnTo>
                      <a:pt x="1265" y="1898"/>
                    </a:lnTo>
                    <a:lnTo>
                      <a:pt x="1262" y="1895"/>
                    </a:lnTo>
                    <a:lnTo>
                      <a:pt x="1260" y="1892"/>
                    </a:lnTo>
                    <a:lnTo>
                      <a:pt x="1259" y="1888"/>
                    </a:lnTo>
                    <a:lnTo>
                      <a:pt x="1258" y="1885"/>
                    </a:lnTo>
                    <a:lnTo>
                      <a:pt x="1258" y="1893"/>
                    </a:lnTo>
                    <a:lnTo>
                      <a:pt x="1256" y="1900"/>
                    </a:lnTo>
                    <a:lnTo>
                      <a:pt x="1253" y="1907"/>
                    </a:lnTo>
                    <a:lnTo>
                      <a:pt x="1251" y="1915"/>
                    </a:lnTo>
                    <a:lnTo>
                      <a:pt x="1244" y="1930"/>
                    </a:lnTo>
                    <a:lnTo>
                      <a:pt x="1236" y="1944"/>
                    </a:lnTo>
                    <a:lnTo>
                      <a:pt x="1224" y="1959"/>
                    </a:lnTo>
                    <a:lnTo>
                      <a:pt x="1212" y="1973"/>
                    </a:lnTo>
                    <a:lnTo>
                      <a:pt x="1199" y="1988"/>
                    </a:lnTo>
                    <a:lnTo>
                      <a:pt x="1185" y="2001"/>
                    </a:lnTo>
                    <a:lnTo>
                      <a:pt x="1154" y="2028"/>
                    </a:lnTo>
                    <a:lnTo>
                      <a:pt x="1123" y="2052"/>
                    </a:lnTo>
                    <a:lnTo>
                      <a:pt x="1095" y="2073"/>
                    </a:lnTo>
                    <a:lnTo>
                      <a:pt x="1071" y="2090"/>
                    </a:lnTo>
                    <a:lnTo>
                      <a:pt x="1056" y="2100"/>
                    </a:lnTo>
                    <a:lnTo>
                      <a:pt x="1040" y="2109"/>
                    </a:lnTo>
                    <a:lnTo>
                      <a:pt x="1024" y="2118"/>
                    </a:lnTo>
                    <a:lnTo>
                      <a:pt x="1008" y="2125"/>
                    </a:lnTo>
                    <a:lnTo>
                      <a:pt x="992" y="2132"/>
                    </a:lnTo>
                    <a:lnTo>
                      <a:pt x="975" y="2139"/>
                    </a:lnTo>
                    <a:lnTo>
                      <a:pt x="959" y="2144"/>
                    </a:lnTo>
                    <a:lnTo>
                      <a:pt x="943" y="2148"/>
                    </a:lnTo>
                    <a:lnTo>
                      <a:pt x="925" y="2152"/>
                    </a:lnTo>
                    <a:lnTo>
                      <a:pt x="908" y="2156"/>
                    </a:lnTo>
                    <a:lnTo>
                      <a:pt x="891" y="2158"/>
                    </a:lnTo>
                    <a:lnTo>
                      <a:pt x="873" y="2159"/>
                    </a:lnTo>
                    <a:lnTo>
                      <a:pt x="855" y="2159"/>
                    </a:lnTo>
                    <a:lnTo>
                      <a:pt x="837" y="2159"/>
                    </a:lnTo>
                    <a:lnTo>
                      <a:pt x="819" y="2158"/>
                    </a:lnTo>
                    <a:lnTo>
                      <a:pt x="801" y="2156"/>
                    </a:lnTo>
                    <a:lnTo>
                      <a:pt x="776" y="2150"/>
                    </a:lnTo>
                    <a:lnTo>
                      <a:pt x="751" y="2144"/>
                    </a:lnTo>
                    <a:lnTo>
                      <a:pt x="726" y="2136"/>
                    </a:lnTo>
                    <a:lnTo>
                      <a:pt x="702" y="2126"/>
                    </a:lnTo>
                    <a:lnTo>
                      <a:pt x="678" y="2114"/>
                    </a:lnTo>
                    <a:lnTo>
                      <a:pt x="655" y="2101"/>
                    </a:lnTo>
                    <a:lnTo>
                      <a:pt x="632" y="2087"/>
                    </a:lnTo>
                    <a:lnTo>
                      <a:pt x="610" y="2072"/>
                    </a:lnTo>
                    <a:lnTo>
                      <a:pt x="588" y="2055"/>
                    </a:lnTo>
                    <a:lnTo>
                      <a:pt x="566" y="2038"/>
                    </a:lnTo>
                    <a:lnTo>
                      <a:pt x="546" y="2020"/>
                    </a:lnTo>
                    <a:lnTo>
                      <a:pt x="526" y="2003"/>
                    </a:lnTo>
                    <a:lnTo>
                      <a:pt x="507" y="1983"/>
                    </a:lnTo>
                    <a:lnTo>
                      <a:pt x="489" y="1964"/>
                    </a:lnTo>
                    <a:lnTo>
                      <a:pt x="472" y="1945"/>
                    </a:lnTo>
                    <a:lnTo>
                      <a:pt x="456" y="1926"/>
                    </a:lnTo>
                    <a:lnTo>
                      <a:pt x="443" y="1909"/>
                    </a:lnTo>
                    <a:lnTo>
                      <a:pt x="429" y="1890"/>
                    </a:lnTo>
                    <a:lnTo>
                      <a:pt x="415" y="1871"/>
                    </a:lnTo>
                    <a:lnTo>
                      <a:pt x="400" y="1852"/>
                    </a:lnTo>
                    <a:lnTo>
                      <a:pt x="386" y="1834"/>
                    </a:lnTo>
                    <a:lnTo>
                      <a:pt x="369" y="1817"/>
                    </a:lnTo>
                    <a:lnTo>
                      <a:pt x="360" y="1809"/>
                    </a:lnTo>
                    <a:lnTo>
                      <a:pt x="351" y="1802"/>
                    </a:lnTo>
                    <a:lnTo>
                      <a:pt x="341" y="1796"/>
                    </a:lnTo>
                    <a:lnTo>
                      <a:pt x="332" y="1790"/>
                    </a:lnTo>
                    <a:lnTo>
                      <a:pt x="320" y="1786"/>
                    </a:lnTo>
                    <a:lnTo>
                      <a:pt x="310" y="1782"/>
                    </a:lnTo>
                    <a:lnTo>
                      <a:pt x="298" y="1779"/>
                    </a:lnTo>
                    <a:lnTo>
                      <a:pt x="286" y="1777"/>
                    </a:lnTo>
                    <a:lnTo>
                      <a:pt x="262" y="1774"/>
                    </a:lnTo>
                    <a:lnTo>
                      <a:pt x="239" y="1774"/>
                    </a:lnTo>
                    <a:lnTo>
                      <a:pt x="214" y="1777"/>
                    </a:lnTo>
                    <a:lnTo>
                      <a:pt x="190" y="1778"/>
                    </a:lnTo>
                    <a:lnTo>
                      <a:pt x="166" y="1780"/>
                    </a:lnTo>
                    <a:lnTo>
                      <a:pt x="143" y="1780"/>
                    </a:lnTo>
                    <a:lnTo>
                      <a:pt x="126" y="1780"/>
                    </a:lnTo>
                    <a:lnTo>
                      <a:pt x="109" y="1778"/>
                    </a:lnTo>
                    <a:lnTo>
                      <a:pt x="92" y="1777"/>
                    </a:lnTo>
                    <a:lnTo>
                      <a:pt x="76" y="1773"/>
                    </a:lnTo>
                    <a:lnTo>
                      <a:pt x="60" y="1770"/>
                    </a:lnTo>
                    <a:lnTo>
                      <a:pt x="46" y="1766"/>
                    </a:lnTo>
                    <a:lnTo>
                      <a:pt x="34" y="1760"/>
                    </a:lnTo>
                    <a:lnTo>
                      <a:pt x="22" y="1753"/>
                    </a:lnTo>
                    <a:lnTo>
                      <a:pt x="18" y="1749"/>
                    </a:lnTo>
                    <a:lnTo>
                      <a:pt x="14" y="1746"/>
                    </a:lnTo>
                    <a:lnTo>
                      <a:pt x="9" y="1741"/>
                    </a:lnTo>
                    <a:lnTo>
                      <a:pt x="6" y="1736"/>
                    </a:lnTo>
                    <a:lnTo>
                      <a:pt x="3" y="1731"/>
                    </a:lnTo>
                    <a:lnTo>
                      <a:pt x="2" y="1726"/>
                    </a:lnTo>
                    <a:lnTo>
                      <a:pt x="0" y="1720"/>
                    </a:lnTo>
                    <a:lnTo>
                      <a:pt x="0" y="1713"/>
                    </a:lnTo>
                    <a:lnTo>
                      <a:pt x="0" y="1707"/>
                    </a:lnTo>
                    <a:lnTo>
                      <a:pt x="1" y="1699"/>
                    </a:lnTo>
                    <a:lnTo>
                      <a:pt x="3" y="1692"/>
                    </a:lnTo>
                    <a:lnTo>
                      <a:pt x="6" y="1685"/>
                    </a:lnTo>
                    <a:lnTo>
                      <a:pt x="9" y="1676"/>
                    </a:lnTo>
                    <a:lnTo>
                      <a:pt x="14" y="1668"/>
                    </a:lnTo>
                    <a:lnTo>
                      <a:pt x="20" y="1658"/>
                    </a:lnTo>
                    <a:lnTo>
                      <a:pt x="26" y="1649"/>
                    </a:lnTo>
                    <a:lnTo>
                      <a:pt x="36" y="1635"/>
                    </a:lnTo>
                    <a:lnTo>
                      <a:pt x="47" y="1621"/>
                    </a:lnTo>
                    <a:lnTo>
                      <a:pt x="60" y="1609"/>
                    </a:lnTo>
                    <a:lnTo>
                      <a:pt x="73" y="1596"/>
                    </a:lnTo>
                    <a:lnTo>
                      <a:pt x="99" y="1571"/>
                    </a:lnTo>
                    <a:lnTo>
                      <a:pt x="127" y="1545"/>
                    </a:lnTo>
                    <a:lnTo>
                      <a:pt x="139" y="1532"/>
                    </a:lnTo>
                    <a:lnTo>
                      <a:pt x="152" y="1519"/>
                    </a:lnTo>
                    <a:lnTo>
                      <a:pt x="164" y="1505"/>
                    </a:lnTo>
                    <a:lnTo>
                      <a:pt x="175" y="1491"/>
                    </a:lnTo>
                    <a:lnTo>
                      <a:pt x="185" y="1478"/>
                    </a:lnTo>
                    <a:lnTo>
                      <a:pt x="193" y="1463"/>
                    </a:lnTo>
                    <a:lnTo>
                      <a:pt x="200" y="1448"/>
                    </a:lnTo>
                    <a:lnTo>
                      <a:pt x="205" y="1432"/>
                    </a:lnTo>
                    <a:lnTo>
                      <a:pt x="219" y="1382"/>
                    </a:lnTo>
                    <a:lnTo>
                      <a:pt x="235" y="1333"/>
                    </a:lnTo>
                    <a:lnTo>
                      <a:pt x="243" y="1309"/>
                    </a:lnTo>
                    <a:lnTo>
                      <a:pt x="251" y="1286"/>
                    </a:lnTo>
                    <a:lnTo>
                      <a:pt x="261" y="1262"/>
                    </a:lnTo>
                    <a:lnTo>
                      <a:pt x="272" y="1240"/>
                    </a:lnTo>
                    <a:lnTo>
                      <a:pt x="282" y="1218"/>
                    </a:lnTo>
                    <a:lnTo>
                      <a:pt x="294" y="1196"/>
                    </a:lnTo>
                    <a:lnTo>
                      <a:pt x="305" y="1175"/>
                    </a:lnTo>
                    <a:lnTo>
                      <a:pt x="318" y="1155"/>
                    </a:lnTo>
                    <a:lnTo>
                      <a:pt x="331" y="1135"/>
                    </a:lnTo>
                    <a:lnTo>
                      <a:pt x="344" y="1114"/>
                    </a:lnTo>
                    <a:lnTo>
                      <a:pt x="358" y="1095"/>
                    </a:lnTo>
                    <a:lnTo>
                      <a:pt x="373" y="1078"/>
                    </a:lnTo>
                    <a:lnTo>
                      <a:pt x="389" y="1060"/>
                    </a:lnTo>
                    <a:lnTo>
                      <a:pt x="405" y="1042"/>
                    </a:lnTo>
                    <a:lnTo>
                      <a:pt x="422" y="1026"/>
                    </a:lnTo>
                    <a:lnTo>
                      <a:pt x="439" y="1009"/>
                    </a:lnTo>
                    <a:lnTo>
                      <a:pt x="456" y="994"/>
                    </a:lnTo>
                    <a:lnTo>
                      <a:pt x="476" y="978"/>
                    </a:lnTo>
                    <a:lnTo>
                      <a:pt x="495" y="965"/>
                    </a:lnTo>
                    <a:lnTo>
                      <a:pt x="515" y="951"/>
                    </a:lnTo>
                    <a:lnTo>
                      <a:pt x="535" y="938"/>
                    </a:lnTo>
                    <a:lnTo>
                      <a:pt x="557" y="925"/>
                    </a:lnTo>
                    <a:lnTo>
                      <a:pt x="579" y="914"/>
                    </a:lnTo>
                    <a:lnTo>
                      <a:pt x="601" y="903"/>
                    </a:lnTo>
                    <a:lnTo>
                      <a:pt x="625" y="893"/>
                    </a:lnTo>
                    <a:lnTo>
                      <a:pt x="649" y="883"/>
                    </a:lnTo>
                    <a:lnTo>
                      <a:pt x="674" y="875"/>
                    </a:lnTo>
                    <a:lnTo>
                      <a:pt x="700" y="867"/>
                    </a:lnTo>
                    <a:lnTo>
                      <a:pt x="734" y="858"/>
                    </a:lnTo>
                    <a:lnTo>
                      <a:pt x="770" y="851"/>
                    </a:lnTo>
                    <a:lnTo>
                      <a:pt x="807" y="843"/>
                    </a:lnTo>
                    <a:lnTo>
                      <a:pt x="844" y="834"/>
                    </a:lnTo>
                    <a:lnTo>
                      <a:pt x="861" y="828"/>
                    </a:lnTo>
                    <a:lnTo>
                      <a:pt x="879" y="822"/>
                    </a:lnTo>
                    <a:lnTo>
                      <a:pt x="895" y="816"/>
                    </a:lnTo>
                    <a:lnTo>
                      <a:pt x="911" y="807"/>
                    </a:lnTo>
                    <a:lnTo>
                      <a:pt x="926" y="798"/>
                    </a:lnTo>
                    <a:lnTo>
                      <a:pt x="940" y="788"/>
                    </a:lnTo>
                    <a:lnTo>
                      <a:pt x="952" y="776"/>
                    </a:lnTo>
                    <a:lnTo>
                      <a:pt x="964" y="762"/>
                    </a:lnTo>
                    <a:close/>
                  </a:path>
                </a:pathLst>
              </a:custGeom>
              <a:solidFill>
                <a:srgbClr val="F086E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29" name="未知"/>
              <p:cNvSpPr/>
              <p:nvPr/>
            </p:nvSpPr>
            <p:spPr bwMode="auto">
              <a:xfrm>
                <a:off x="298" y="230"/>
                <a:ext cx="28" cy="15"/>
              </a:xfrm>
              <a:custGeom>
                <a:avLst/>
                <a:gdLst>
                  <a:gd name="T0" fmla="*/ 334 w 444"/>
                  <a:gd name="T1" fmla="*/ 114 h 240"/>
                  <a:gd name="T2" fmla="*/ 336 w 444"/>
                  <a:gd name="T3" fmla="*/ 112 h 240"/>
                  <a:gd name="T4" fmla="*/ 343 w 444"/>
                  <a:gd name="T5" fmla="*/ 109 h 240"/>
                  <a:gd name="T6" fmla="*/ 351 w 444"/>
                  <a:gd name="T7" fmla="*/ 104 h 240"/>
                  <a:gd name="T8" fmla="*/ 363 w 444"/>
                  <a:gd name="T9" fmla="*/ 96 h 240"/>
                  <a:gd name="T10" fmla="*/ 375 w 444"/>
                  <a:gd name="T11" fmla="*/ 88 h 240"/>
                  <a:gd name="T12" fmla="*/ 388 w 444"/>
                  <a:gd name="T13" fmla="*/ 79 h 240"/>
                  <a:gd name="T14" fmla="*/ 401 w 444"/>
                  <a:gd name="T15" fmla="*/ 72 h 240"/>
                  <a:gd name="T16" fmla="*/ 412 w 444"/>
                  <a:gd name="T17" fmla="*/ 65 h 240"/>
                  <a:gd name="T18" fmla="*/ 413 w 444"/>
                  <a:gd name="T19" fmla="*/ 65 h 240"/>
                  <a:gd name="T20" fmla="*/ 415 w 444"/>
                  <a:gd name="T21" fmla="*/ 66 h 240"/>
                  <a:gd name="T22" fmla="*/ 415 w 444"/>
                  <a:gd name="T23" fmla="*/ 67 h 240"/>
                  <a:gd name="T24" fmla="*/ 416 w 444"/>
                  <a:gd name="T25" fmla="*/ 67 h 240"/>
                  <a:gd name="T26" fmla="*/ 417 w 444"/>
                  <a:gd name="T27" fmla="*/ 68 h 240"/>
                  <a:gd name="T28" fmla="*/ 418 w 444"/>
                  <a:gd name="T29" fmla="*/ 69 h 240"/>
                  <a:gd name="T30" fmla="*/ 444 w 444"/>
                  <a:gd name="T31" fmla="*/ 43 h 240"/>
                  <a:gd name="T32" fmla="*/ 411 w 444"/>
                  <a:gd name="T33" fmla="*/ 0 h 240"/>
                  <a:gd name="T34" fmla="*/ 305 w 444"/>
                  <a:gd name="T35" fmla="*/ 69 h 240"/>
                  <a:gd name="T36" fmla="*/ 269 w 444"/>
                  <a:gd name="T37" fmla="*/ 92 h 240"/>
                  <a:gd name="T38" fmla="*/ 235 w 444"/>
                  <a:gd name="T39" fmla="*/ 114 h 240"/>
                  <a:gd name="T40" fmla="*/ 218 w 444"/>
                  <a:gd name="T41" fmla="*/ 125 h 240"/>
                  <a:gd name="T42" fmla="*/ 201 w 444"/>
                  <a:gd name="T43" fmla="*/ 134 h 240"/>
                  <a:gd name="T44" fmla="*/ 183 w 444"/>
                  <a:gd name="T45" fmla="*/ 143 h 240"/>
                  <a:gd name="T46" fmla="*/ 166 w 444"/>
                  <a:gd name="T47" fmla="*/ 151 h 240"/>
                  <a:gd name="T48" fmla="*/ 148 w 444"/>
                  <a:gd name="T49" fmla="*/ 159 h 240"/>
                  <a:gd name="T50" fmla="*/ 129 w 444"/>
                  <a:gd name="T51" fmla="*/ 165 h 240"/>
                  <a:gd name="T52" fmla="*/ 110 w 444"/>
                  <a:gd name="T53" fmla="*/ 171 h 240"/>
                  <a:gd name="T54" fmla="*/ 90 w 444"/>
                  <a:gd name="T55" fmla="*/ 175 h 240"/>
                  <a:gd name="T56" fmla="*/ 69 w 444"/>
                  <a:gd name="T57" fmla="*/ 180 h 240"/>
                  <a:gd name="T58" fmla="*/ 48 w 444"/>
                  <a:gd name="T59" fmla="*/ 183 h 240"/>
                  <a:gd name="T60" fmla="*/ 24 w 444"/>
                  <a:gd name="T61" fmla="*/ 185 h 240"/>
                  <a:gd name="T62" fmla="*/ 0 w 444"/>
                  <a:gd name="T63" fmla="*/ 186 h 240"/>
                  <a:gd name="T64" fmla="*/ 0 w 444"/>
                  <a:gd name="T65" fmla="*/ 240 h 240"/>
                  <a:gd name="T66" fmla="*/ 28 w 444"/>
                  <a:gd name="T67" fmla="*/ 239 h 240"/>
                  <a:gd name="T68" fmla="*/ 54 w 444"/>
                  <a:gd name="T69" fmla="*/ 237 h 240"/>
                  <a:gd name="T70" fmla="*/ 78 w 444"/>
                  <a:gd name="T71" fmla="*/ 234 h 240"/>
                  <a:gd name="T72" fmla="*/ 102 w 444"/>
                  <a:gd name="T73" fmla="*/ 229 h 240"/>
                  <a:gd name="T74" fmla="*/ 124 w 444"/>
                  <a:gd name="T75" fmla="*/ 224 h 240"/>
                  <a:gd name="T76" fmla="*/ 145 w 444"/>
                  <a:gd name="T77" fmla="*/ 217 h 240"/>
                  <a:gd name="T78" fmla="*/ 166 w 444"/>
                  <a:gd name="T79" fmla="*/ 210 h 240"/>
                  <a:gd name="T80" fmla="*/ 186 w 444"/>
                  <a:gd name="T81" fmla="*/ 202 h 240"/>
                  <a:gd name="T82" fmla="*/ 205 w 444"/>
                  <a:gd name="T83" fmla="*/ 192 h 240"/>
                  <a:gd name="T84" fmla="*/ 224 w 444"/>
                  <a:gd name="T85" fmla="*/ 183 h 240"/>
                  <a:gd name="T86" fmla="*/ 243 w 444"/>
                  <a:gd name="T87" fmla="*/ 172 h 240"/>
                  <a:gd name="T88" fmla="*/ 261 w 444"/>
                  <a:gd name="T89" fmla="*/ 162 h 240"/>
                  <a:gd name="T90" fmla="*/ 297 w 444"/>
                  <a:gd name="T91" fmla="*/ 139 h 240"/>
                  <a:gd name="T92" fmla="*/ 334 w 444"/>
                  <a:gd name="T93" fmla="*/ 114 h 240"/>
                  <a:gd name="T94" fmla="*/ 0 w 444"/>
                  <a:gd name="T95" fmla="*/ 0 h 240"/>
                  <a:gd name="T96" fmla="*/ 444 w 444"/>
                  <a:gd name="T97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T94" t="T95" r="T96" b="T97"/>
                <a:pathLst>
                  <a:path w="444" h="240">
                    <a:moveTo>
                      <a:pt x="334" y="114"/>
                    </a:moveTo>
                    <a:lnTo>
                      <a:pt x="336" y="112"/>
                    </a:lnTo>
                    <a:lnTo>
                      <a:pt x="343" y="109"/>
                    </a:lnTo>
                    <a:lnTo>
                      <a:pt x="351" y="104"/>
                    </a:lnTo>
                    <a:lnTo>
                      <a:pt x="363" y="96"/>
                    </a:lnTo>
                    <a:lnTo>
                      <a:pt x="375" y="88"/>
                    </a:lnTo>
                    <a:lnTo>
                      <a:pt x="388" y="79"/>
                    </a:lnTo>
                    <a:lnTo>
                      <a:pt x="401" y="72"/>
                    </a:lnTo>
                    <a:lnTo>
                      <a:pt x="412" y="65"/>
                    </a:lnTo>
                    <a:lnTo>
                      <a:pt x="413" y="65"/>
                    </a:lnTo>
                    <a:lnTo>
                      <a:pt x="415" y="66"/>
                    </a:lnTo>
                    <a:lnTo>
                      <a:pt x="415" y="67"/>
                    </a:lnTo>
                    <a:lnTo>
                      <a:pt x="416" y="67"/>
                    </a:lnTo>
                    <a:lnTo>
                      <a:pt x="417" y="68"/>
                    </a:lnTo>
                    <a:lnTo>
                      <a:pt x="418" y="69"/>
                    </a:lnTo>
                    <a:lnTo>
                      <a:pt x="444" y="43"/>
                    </a:lnTo>
                    <a:lnTo>
                      <a:pt x="411" y="0"/>
                    </a:lnTo>
                    <a:lnTo>
                      <a:pt x="305" y="69"/>
                    </a:lnTo>
                    <a:lnTo>
                      <a:pt x="269" y="92"/>
                    </a:lnTo>
                    <a:lnTo>
                      <a:pt x="235" y="114"/>
                    </a:lnTo>
                    <a:lnTo>
                      <a:pt x="218" y="125"/>
                    </a:lnTo>
                    <a:lnTo>
                      <a:pt x="201" y="134"/>
                    </a:lnTo>
                    <a:lnTo>
                      <a:pt x="183" y="143"/>
                    </a:lnTo>
                    <a:lnTo>
                      <a:pt x="166" y="151"/>
                    </a:lnTo>
                    <a:lnTo>
                      <a:pt x="148" y="159"/>
                    </a:lnTo>
                    <a:lnTo>
                      <a:pt x="129" y="165"/>
                    </a:lnTo>
                    <a:lnTo>
                      <a:pt x="110" y="171"/>
                    </a:lnTo>
                    <a:lnTo>
                      <a:pt x="90" y="175"/>
                    </a:lnTo>
                    <a:lnTo>
                      <a:pt x="69" y="180"/>
                    </a:lnTo>
                    <a:lnTo>
                      <a:pt x="48" y="183"/>
                    </a:lnTo>
                    <a:lnTo>
                      <a:pt x="24" y="185"/>
                    </a:lnTo>
                    <a:lnTo>
                      <a:pt x="0" y="186"/>
                    </a:lnTo>
                    <a:lnTo>
                      <a:pt x="0" y="240"/>
                    </a:lnTo>
                    <a:lnTo>
                      <a:pt x="28" y="239"/>
                    </a:lnTo>
                    <a:lnTo>
                      <a:pt x="54" y="237"/>
                    </a:lnTo>
                    <a:lnTo>
                      <a:pt x="78" y="234"/>
                    </a:lnTo>
                    <a:lnTo>
                      <a:pt x="102" y="229"/>
                    </a:lnTo>
                    <a:lnTo>
                      <a:pt x="124" y="224"/>
                    </a:lnTo>
                    <a:lnTo>
                      <a:pt x="145" y="217"/>
                    </a:lnTo>
                    <a:lnTo>
                      <a:pt x="166" y="210"/>
                    </a:lnTo>
                    <a:lnTo>
                      <a:pt x="186" y="202"/>
                    </a:lnTo>
                    <a:lnTo>
                      <a:pt x="205" y="192"/>
                    </a:lnTo>
                    <a:lnTo>
                      <a:pt x="224" y="183"/>
                    </a:lnTo>
                    <a:lnTo>
                      <a:pt x="243" y="172"/>
                    </a:lnTo>
                    <a:lnTo>
                      <a:pt x="261" y="162"/>
                    </a:lnTo>
                    <a:lnTo>
                      <a:pt x="297" y="139"/>
                    </a:lnTo>
                    <a:lnTo>
                      <a:pt x="334" y="114"/>
                    </a:lnTo>
                    <a:close/>
                  </a:path>
                </a:pathLst>
              </a:custGeom>
              <a:solidFill>
                <a:srgbClr val="F6FB9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30" name="未知"/>
              <p:cNvSpPr/>
              <p:nvPr/>
            </p:nvSpPr>
            <p:spPr bwMode="auto">
              <a:xfrm>
                <a:off x="292" y="247"/>
                <a:ext cx="35" cy="12"/>
              </a:xfrm>
              <a:custGeom>
                <a:avLst/>
                <a:gdLst>
                  <a:gd name="T0" fmla="*/ 411 w 558"/>
                  <a:gd name="T1" fmla="*/ 135 h 198"/>
                  <a:gd name="T2" fmla="*/ 380 w 558"/>
                  <a:gd name="T3" fmla="*/ 139 h 198"/>
                  <a:gd name="T4" fmla="*/ 349 w 558"/>
                  <a:gd name="T5" fmla="*/ 143 h 198"/>
                  <a:gd name="T6" fmla="*/ 319 w 558"/>
                  <a:gd name="T7" fmla="*/ 143 h 198"/>
                  <a:gd name="T8" fmla="*/ 273 w 558"/>
                  <a:gd name="T9" fmla="*/ 137 h 198"/>
                  <a:gd name="T10" fmla="*/ 212 w 558"/>
                  <a:gd name="T11" fmla="*/ 120 h 198"/>
                  <a:gd name="T12" fmla="*/ 167 w 558"/>
                  <a:gd name="T13" fmla="*/ 102 h 198"/>
                  <a:gd name="T14" fmla="*/ 138 w 558"/>
                  <a:gd name="T15" fmla="*/ 89 h 198"/>
                  <a:gd name="T16" fmla="*/ 112 w 558"/>
                  <a:gd name="T17" fmla="*/ 73 h 198"/>
                  <a:gd name="T18" fmla="*/ 90 w 558"/>
                  <a:gd name="T19" fmla="*/ 55 h 198"/>
                  <a:gd name="T20" fmla="*/ 50 w 558"/>
                  <a:gd name="T21" fmla="*/ 0 h 198"/>
                  <a:gd name="T22" fmla="*/ 0 w 558"/>
                  <a:gd name="T23" fmla="*/ 33 h 198"/>
                  <a:gd name="T24" fmla="*/ 27 w 558"/>
                  <a:gd name="T25" fmla="*/ 73 h 198"/>
                  <a:gd name="T26" fmla="*/ 57 w 558"/>
                  <a:gd name="T27" fmla="*/ 102 h 198"/>
                  <a:gd name="T28" fmla="*/ 92 w 558"/>
                  <a:gd name="T29" fmla="*/ 127 h 198"/>
                  <a:gd name="T30" fmla="*/ 131 w 558"/>
                  <a:gd name="T31" fmla="*/ 148 h 198"/>
                  <a:gd name="T32" fmla="*/ 172 w 558"/>
                  <a:gd name="T33" fmla="*/ 165 h 198"/>
                  <a:gd name="T34" fmla="*/ 212 w 558"/>
                  <a:gd name="T35" fmla="*/ 177 h 198"/>
                  <a:gd name="T36" fmla="*/ 267 w 558"/>
                  <a:gd name="T37" fmla="*/ 191 h 198"/>
                  <a:gd name="T38" fmla="*/ 315 w 558"/>
                  <a:gd name="T39" fmla="*/ 198 h 198"/>
                  <a:gd name="T40" fmla="*/ 350 w 558"/>
                  <a:gd name="T41" fmla="*/ 198 h 198"/>
                  <a:gd name="T42" fmla="*/ 384 w 558"/>
                  <a:gd name="T43" fmla="*/ 194 h 198"/>
                  <a:gd name="T44" fmla="*/ 418 w 558"/>
                  <a:gd name="T45" fmla="*/ 189 h 198"/>
                  <a:gd name="T46" fmla="*/ 451 w 558"/>
                  <a:gd name="T47" fmla="*/ 183 h 198"/>
                  <a:gd name="T48" fmla="*/ 481 w 558"/>
                  <a:gd name="T49" fmla="*/ 178 h 198"/>
                  <a:gd name="T50" fmla="*/ 510 w 558"/>
                  <a:gd name="T51" fmla="*/ 175 h 198"/>
                  <a:gd name="T52" fmla="*/ 538 w 558"/>
                  <a:gd name="T53" fmla="*/ 175 h 198"/>
                  <a:gd name="T54" fmla="*/ 558 w 558"/>
                  <a:gd name="T55" fmla="*/ 123 h 198"/>
                  <a:gd name="T56" fmla="*/ 525 w 558"/>
                  <a:gd name="T57" fmla="*/ 120 h 198"/>
                  <a:gd name="T58" fmla="*/ 492 w 558"/>
                  <a:gd name="T59" fmla="*/ 123 h 198"/>
                  <a:gd name="T60" fmla="*/ 460 w 558"/>
                  <a:gd name="T61" fmla="*/ 127 h 198"/>
                  <a:gd name="T62" fmla="*/ 427 w 558"/>
                  <a:gd name="T63" fmla="*/ 132 h 198"/>
                  <a:gd name="T64" fmla="*/ 0 w 558"/>
                  <a:gd name="T65" fmla="*/ 0 h 198"/>
                  <a:gd name="T66" fmla="*/ 558 w 558"/>
                  <a:gd name="T67" fmla="*/ 198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T64" t="T65" r="T66" b="T67"/>
                <a:pathLst>
                  <a:path w="558" h="198">
                    <a:moveTo>
                      <a:pt x="427" y="132"/>
                    </a:moveTo>
                    <a:lnTo>
                      <a:pt x="411" y="135"/>
                    </a:lnTo>
                    <a:lnTo>
                      <a:pt x="395" y="137"/>
                    </a:lnTo>
                    <a:lnTo>
                      <a:pt x="380" y="139"/>
                    </a:lnTo>
                    <a:lnTo>
                      <a:pt x="364" y="142"/>
                    </a:lnTo>
                    <a:lnTo>
                      <a:pt x="349" y="143"/>
                    </a:lnTo>
                    <a:lnTo>
                      <a:pt x="334" y="144"/>
                    </a:lnTo>
                    <a:lnTo>
                      <a:pt x="319" y="143"/>
                    </a:lnTo>
                    <a:lnTo>
                      <a:pt x="304" y="142"/>
                    </a:lnTo>
                    <a:lnTo>
                      <a:pt x="273" y="137"/>
                    </a:lnTo>
                    <a:lnTo>
                      <a:pt x="243" y="130"/>
                    </a:lnTo>
                    <a:lnTo>
                      <a:pt x="212" y="120"/>
                    </a:lnTo>
                    <a:lnTo>
                      <a:pt x="182" y="109"/>
                    </a:lnTo>
                    <a:lnTo>
                      <a:pt x="167" y="102"/>
                    </a:lnTo>
                    <a:lnTo>
                      <a:pt x="152" y="96"/>
                    </a:lnTo>
                    <a:lnTo>
                      <a:pt x="138" y="89"/>
                    </a:lnTo>
                    <a:lnTo>
                      <a:pt x="124" y="80"/>
                    </a:lnTo>
                    <a:lnTo>
                      <a:pt x="112" y="73"/>
                    </a:lnTo>
                    <a:lnTo>
                      <a:pt x="100" y="64"/>
                    </a:lnTo>
                    <a:lnTo>
                      <a:pt x="90" y="55"/>
                    </a:lnTo>
                    <a:lnTo>
                      <a:pt x="80" y="45"/>
                    </a:lnTo>
                    <a:lnTo>
                      <a:pt x="50" y="0"/>
                    </a:lnTo>
                    <a:lnTo>
                      <a:pt x="37" y="10"/>
                    </a:lnTo>
                    <a:lnTo>
                      <a:pt x="0" y="33"/>
                    </a:lnTo>
                    <a:lnTo>
                      <a:pt x="15" y="56"/>
                    </a:lnTo>
                    <a:lnTo>
                      <a:pt x="27" y="73"/>
                    </a:lnTo>
                    <a:lnTo>
                      <a:pt x="41" y="88"/>
                    </a:lnTo>
                    <a:lnTo>
                      <a:pt x="57" y="102"/>
                    </a:lnTo>
                    <a:lnTo>
                      <a:pt x="74" y="115"/>
                    </a:lnTo>
                    <a:lnTo>
                      <a:pt x="92" y="127"/>
                    </a:lnTo>
                    <a:lnTo>
                      <a:pt x="112" y="138"/>
                    </a:lnTo>
                    <a:lnTo>
                      <a:pt x="131" y="148"/>
                    </a:lnTo>
                    <a:lnTo>
                      <a:pt x="152" y="156"/>
                    </a:lnTo>
                    <a:lnTo>
                      <a:pt x="172" y="165"/>
                    </a:lnTo>
                    <a:lnTo>
                      <a:pt x="192" y="172"/>
                    </a:lnTo>
                    <a:lnTo>
                      <a:pt x="212" y="177"/>
                    </a:lnTo>
                    <a:lnTo>
                      <a:pt x="231" y="183"/>
                    </a:lnTo>
                    <a:lnTo>
                      <a:pt x="267" y="191"/>
                    </a:lnTo>
                    <a:lnTo>
                      <a:pt x="298" y="195"/>
                    </a:lnTo>
                    <a:lnTo>
                      <a:pt x="315" y="198"/>
                    </a:lnTo>
                    <a:lnTo>
                      <a:pt x="333" y="198"/>
                    </a:lnTo>
                    <a:lnTo>
                      <a:pt x="350" y="198"/>
                    </a:lnTo>
                    <a:lnTo>
                      <a:pt x="368" y="195"/>
                    </a:lnTo>
                    <a:lnTo>
                      <a:pt x="384" y="194"/>
                    </a:lnTo>
                    <a:lnTo>
                      <a:pt x="401" y="191"/>
                    </a:lnTo>
                    <a:lnTo>
                      <a:pt x="418" y="189"/>
                    </a:lnTo>
                    <a:lnTo>
                      <a:pt x="435" y="186"/>
                    </a:lnTo>
                    <a:lnTo>
                      <a:pt x="451" y="183"/>
                    </a:lnTo>
                    <a:lnTo>
                      <a:pt x="466" y="181"/>
                    </a:lnTo>
                    <a:lnTo>
                      <a:pt x="481" y="178"/>
                    </a:lnTo>
                    <a:lnTo>
                      <a:pt x="495" y="176"/>
                    </a:lnTo>
                    <a:lnTo>
                      <a:pt x="510" y="175"/>
                    </a:lnTo>
                    <a:lnTo>
                      <a:pt x="524" y="175"/>
                    </a:lnTo>
                    <a:lnTo>
                      <a:pt x="538" y="175"/>
                    </a:lnTo>
                    <a:lnTo>
                      <a:pt x="550" y="176"/>
                    </a:lnTo>
                    <a:lnTo>
                      <a:pt x="558" y="123"/>
                    </a:lnTo>
                    <a:lnTo>
                      <a:pt x="542" y="121"/>
                    </a:lnTo>
                    <a:lnTo>
                      <a:pt x="525" y="120"/>
                    </a:lnTo>
                    <a:lnTo>
                      <a:pt x="509" y="121"/>
                    </a:lnTo>
                    <a:lnTo>
                      <a:pt x="492" y="123"/>
                    </a:lnTo>
                    <a:lnTo>
                      <a:pt x="475" y="125"/>
                    </a:lnTo>
                    <a:lnTo>
                      <a:pt x="460" y="127"/>
                    </a:lnTo>
                    <a:lnTo>
                      <a:pt x="443" y="129"/>
                    </a:lnTo>
                    <a:lnTo>
                      <a:pt x="427" y="132"/>
                    </a:lnTo>
                    <a:close/>
                  </a:path>
                </a:pathLst>
              </a:custGeom>
              <a:solidFill>
                <a:srgbClr val="F6FB9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31" name="未知"/>
              <p:cNvSpPr/>
              <p:nvPr/>
            </p:nvSpPr>
            <p:spPr bwMode="auto">
              <a:xfrm>
                <a:off x="291" y="253"/>
                <a:ext cx="27" cy="18"/>
              </a:xfrm>
              <a:custGeom>
                <a:avLst/>
                <a:gdLst>
                  <a:gd name="T0" fmla="*/ 179 w 441"/>
                  <a:gd name="T1" fmla="*/ 85 h 283"/>
                  <a:gd name="T2" fmla="*/ 160 w 441"/>
                  <a:gd name="T3" fmla="*/ 72 h 283"/>
                  <a:gd name="T4" fmla="*/ 140 w 441"/>
                  <a:gd name="T5" fmla="*/ 60 h 283"/>
                  <a:gd name="T6" fmla="*/ 120 w 441"/>
                  <a:gd name="T7" fmla="*/ 48 h 283"/>
                  <a:gd name="T8" fmla="*/ 101 w 441"/>
                  <a:gd name="T9" fmla="*/ 37 h 283"/>
                  <a:gd name="T10" fmla="*/ 80 w 441"/>
                  <a:gd name="T11" fmla="*/ 26 h 283"/>
                  <a:gd name="T12" fmla="*/ 59 w 441"/>
                  <a:gd name="T13" fmla="*/ 15 h 283"/>
                  <a:gd name="T14" fmla="*/ 38 w 441"/>
                  <a:gd name="T15" fmla="*/ 7 h 283"/>
                  <a:gd name="T16" fmla="*/ 16 w 441"/>
                  <a:gd name="T17" fmla="*/ 0 h 283"/>
                  <a:gd name="T18" fmla="*/ 0 w 441"/>
                  <a:gd name="T19" fmla="*/ 51 h 283"/>
                  <a:gd name="T20" fmla="*/ 20 w 441"/>
                  <a:gd name="T21" fmla="*/ 58 h 283"/>
                  <a:gd name="T22" fmla="*/ 39 w 441"/>
                  <a:gd name="T23" fmla="*/ 66 h 283"/>
                  <a:gd name="T24" fmla="*/ 57 w 441"/>
                  <a:gd name="T25" fmla="*/ 75 h 283"/>
                  <a:gd name="T26" fmla="*/ 76 w 441"/>
                  <a:gd name="T27" fmla="*/ 84 h 283"/>
                  <a:gd name="T28" fmla="*/ 94 w 441"/>
                  <a:gd name="T29" fmla="*/ 95 h 283"/>
                  <a:gd name="T30" fmla="*/ 113 w 441"/>
                  <a:gd name="T31" fmla="*/ 106 h 283"/>
                  <a:gd name="T32" fmla="*/ 131 w 441"/>
                  <a:gd name="T33" fmla="*/ 118 h 283"/>
                  <a:gd name="T34" fmla="*/ 149 w 441"/>
                  <a:gd name="T35" fmla="*/ 131 h 283"/>
                  <a:gd name="T36" fmla="*/ 249 w 441"/>
                  <a:gd name="T37" fmla="*/ 190 h 283"/>
                  <a:gd name="T38" fmla="*/ 268 w 441"/>
                  <a:gd name="T39" fmla="*/ 199 h 283"/>
                  <a:gd name="T40" fmla="*/ 287 w 441"/>
                  <a:gd name="T41" fmla="*/ 210 h 283"/>
                  <a:gd name="T42" fmla="*/ 308 w 441"/>
                  <a:gd name="T43" fmla="*/ 220 h 283"/>
                  <a:gd name="T44" fmla="*/ 328 w 441"/>
                  <a:gd name="T45" fmla="*/ 231 h 283"/>
                  <a:gd name="T46" fmla="*/ 348 w 441"/>
                  <a:gd name="T47" fmla="*/ 244 h 283"/>
                  <a:gd name="T48" fmla="*/ 368 w 441"/>
                  <a:gd name="T49" fmla="*/ 255 h 283"/>
                  <a:gd name="T50" fmla="*/ 389 w 441"/>
                  <a:gd name="T51" fmla="*/ 269 h 283"/>
                  <a:gd name="T52" fmla="*/ 408 w 441"/>
                  <a:gd name="T53" fmla="*/ 283 h 283"/>
                  <a:gd name="T54" fmla="*/ 441 w 441"/>
                  <a:gd name="T55" fmla="*/ 238 h 283"/>
                  <a:gd name="T56" fmla="*/ 420 w 441"/>
                  <a:gd name="T57" fmla="*/ 223 h 283"/>
                  <a:gd name="T58" fmla="*/ 397 w 441"/>
                  <a:gd name="T59" fmla="*/ 210 h 283"/>
                  <a:gd name="T60" fmla="*/ 376 w 441"/>
                  <a:gd name="T61" fmla="*/ 197 h 283"/>
                  <a:gd name="T62" fmla="*/ 355 w 441"/>
                  <a:gd name="T63" fmla="*/ 184 h 283"/>
                  <a:gd name="T64" fmla="*/ 334 w 441"/>
                  <a:gd name="T65" fmla="*/ 173 h 283"/>
                  <a:gd name="T66" fmla="*/ 313 w 441"/>
                  <a:gd name="T67" fmla="*/ 162 h 283"/>
                  <a:gd name="T68" fmla="*/ 293 w 441"/>
                  <a:gd name="T69" fmla="*/ 152 h 283"/>
                  <a:gd name="T70" fmla="*/ 274 w 441"/>
                  <a:gd name="T71" fmla="*/ 141 h 283"/>
                  <a:gd name="T72" fmla="*/ 179 w 441"/>
                  <a:gd name="T73" fmla="*/ 85 h 283"/>
                  <a:gd name="T74" fmla="*/ 0 w 441"/>
                  <a:gd name="T75" fmla="*/ 0 h 283"/>
                  <a:gd name="T76" fmla="*/ 441 w 441"/>
                  <a:gd name="T77" fmla="*/ 283 h 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T74" t="T75" r="T76" b="T77"/>
                <a:pathLst>
                  <a:path w="441" h="283">
                    <a:moveTo>
                      <a:pt x="179" y="85"/>
                    </a:moveTo>
                    <a:lnTo>
                      <a:pt x="160" y="72"/>
                    </a:lnTo>
                    <a:lnTo>
                      <a:pt x="140" y="60"/>
                    </a:lnTo>
                    <a:lnTo>
                      <a:pt x="120" y="48"/>
                    </a:lnTo>
                    <a:lnTo>
                      <a:pt x="101" y="37"/>
                    </a:lnTo>
                    <a:lnTo>
                      <a:pt x="80" y="26"/>
                    </a:lnTo>
                    <a:lnTo>
                      <a:pt x="59" y="15"/>
                    </a:lnTo>
                    <a:lnTo>
                      <a:pt x="38" y="7"/>
                    </a:lnTo>
                    <a:lnTo>
                      <a:pt x="16" y="0"/>
                    </a:lnTo>
                    <a:lnTo>
                      <a:pt x="0" y="51"/>
                    </a:lnTo>
                    <a:lnTo>
                      <a:pt x="20" y="58"/>
                    </a:lnTo>
                    <a:lnTo>
                      <a:pt x="39" y="66"/>
                    </a:lnTo>
                    <a:lnTo>
                      <a:pt x="57" y="75"/>
                    </a:lnTo>
                    <a:lnTo>
                      <a:pt x="76" y="84"/>
                    </a:lnTo>
                    <a:lnTo>
                      <a:pt x="94" y="95"/>
                    </a:lnTo>
                    <a:lnTo>
                      <a:pt x="113" y="106"/>
                    </a:lnTo>
                    <a:lnTo>
                      <a:pt x="131" y="118"/>
                    </a:lnTo>
                    <a:lnTo>
                      <a:pt x="149" y="131"/>
                    </a:lnTo>
                    <a:lnTo>
                      <a:pt x="249" y="190"/>
                    </a:lnTo>
                    <a:lnTo>
                      <a:pt x="268" y="199"/>
                    </a:lnTo>
                    <a:lnTo>
                      <a:pt x="287" y="210"/>
                    </a:lnTo>
                    <a:lnTo>
                      <a:pt x="308" y="220"/>
                    </a:lnTo>
                    <a:lnTo>
                      <a:pt x="328" y="231"/>
                    </a:lnTo>
                    <a:lnTo>
                      <a:pt x="348" y="244"/>
                    </a:lnTo>
                    <a:lnTo>
                      <a:pt x="368" y="255"/>
                    </a:lnTo>
                    <a:lnTo>
                      <a:pt x="389" y="269"/>
                    </a:lnTo>
                    <a:lnTo>
                      <a:pt x="408" y="283"/>
                    </a:lnTo>
                    <a:lnTo>
                      <a:pt x="441" y="238"/>
                    </a:lnTo>
                    <a:lnTo>
                      <a:pt x="420" y="223"/>
                    </a:lnTo>
                    <a:lnTo>
                      <a:pt x="397" y="210"/>
                    </a:lnTo>
                    <a:lnTo>
                      <a:pt x="376" y="197"/>
                    </a:lnTo>
                    <a:lnTo>
                      <a:pt x="355" y="184"/>
                    </a:lnTo>
                    <a:lnTo>
                      <a:pt x="334" y="173"/>
                    </a:lnTo>
                    <a:lnTo>
                      <a:pt x="313" y="162"/>
                    </a:lnTo>
                    <a:lnTo>
                      <a:pt x="293" y="152"/>
                    </a:lnTo>
                    <a:lnTo>
                      <a:pt x="274" y="141"/>
                    </a:lnTo>
                    <a:lnTo>
                      <a:pt x="179" y="85"/>
                    </a:lnTo>
                    <a:close/>
                  </a:path>
                </a:pathLst>
              </a:custGeom>
              <a:solidFill>
                <a:srgbClr val="F6FB9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32" name="未知"/>
              <p:cNvSpPr/>
              <p:nvPr/>
            </p:nvSpPr>
            <p:spPr bwMode="auto">
              <a:xfrm>
                <a:off x="278" y="248"/>
                <a:ext cx="25" cy="37"/>
              </a:xfrm>
              <a:custGeom>
                <a:avLst/>
                <a:gdLst>
                  <a:gd name="T0" fmla="*/ 67 w 399"/>
                  <a:gd name="T1" fmla="*/ 96 h 594"/>
                  <a:gd name="T2" fmla="*/ 60 w 399"/>
                  <a:gd name="T3" fmla="*/ 74 h 594"/>
                  <a:gd name="T4" fmla="*/ 56 w 399"/>
                  <a:gd name="T5" fmla="*/ 52 h 594"/>
                  <a:gd name="T6" fmla="*/ 54 w 399"/>
                  <a:gd name="T7" fmla="*/ 29 h 594"/>
                  <a:gd name="T8" fmla="*/ 55 w 399"/>
                  <a:gd name="T9" fmla="*/ 4 h 594"/>
                  <a:gd name="T10" fmla="*/ 0 w 399"/>
                  <a:gd name="T11" fmla="*/ 16 h 594"/>
                  <a:gd name="T12" fmla="*/ 1 w 399"/>
                  <a:gd name="T13" fmla="*/ 49 h 594"/>
                  <a:gd name="T14" fmla="*/ 5 w 399"/>
                  <a:gd name="T15" fmla="*/ 79 h 594"/>
                  <a:gd name="T16" fmla="*/ 14 w 399"/>
                  <a:gd name="T17" fmla="*/ 109 h 594"/>
                  <a:gd name="T18" fmla="*/ 31 w 399"/>
                  <a:gd name="T19" fmla="*/ 151 h 594"/>
                  <a:gd name="T20" fmla="*/ 57 w 399"/>
                  <a:gd name="T21" fmla="*/ 204 h 594"/>
                  <a:gd name="T22" fmla="*/ 79 w 399"/>
                  <a:gd name="T23" fmla="*/ 244 h 594"/>
                  <a:gd name="T24" fmla="*/ 95 w 399"/>
                  <a:gd name="T25" fmla="*/ 274 h 594"/>
                  <a:gd name="T26" fmla="*/ 110 w 399"/>
                  <a:gd name="T27" fmla="*/ 303 h 594"/>
                  <a:gd name="T28" fmla="*/ 121 w 399"/>
                  <a:gd name="T29" fmla="*/ 333 h 594"/>
                  <a:gd name="T30" fmla="*/ 130 w 399"/>
                  <a:gd name="T31" fmla="*/ 395 h 594"/>
                  <a:gd name="T32" fmla="*/ 135 w 399"/>
                  <a:gd name="T33" fmla="*/ 450 h 594"/>
                  <a:gd name="T34" fmla="*/ 145 w 399"/>
                  <a:gd name="T35" fmla="*/ 505 h 594"/>
                  <a:gd name="T36" fmla="*/ 152 w 399"/>
                  <a:gd name="T37" fmla="*/ 530 h 594"/>
                  <a:gd name="T38" fmla="*/ 163 w 399"/>
                  <a:gd name="T39" fmla="*/ 551 h 594"/>
                  <a:gd name="T40" fmla="*/ 176 w 399"/>
                  <a:gd name="T41" fmla="*/ 570 h 594"/>
                  <a:gd name="T42" fmla="*/ 191 w 399"/>
                  <a:gd name="T43" fmla="*/ 584 h 594"/>
                  <a:gd name="T44" fmla="*/ 202 w 399"/>
                  <a:gd name="T45" fmla="*/ 589 h 594"/>
                  <a:gd name="T46" fmla="*/ 217 w 399"/>
                  <a:gd name="T47" fmla="*/ 594 h 594"/>
                  <a:gd name="T48" fmla="*/ 234 w 399"/>
                  <a:gd name="T49" fmla="*/ 594 h 594"/>
                  <a:gd name="T50" fmla="*/ 255 w 399"/>
                  <a:gd name="T51" fmla="*/ 588 h 594"/>
                  <a:gd name="T52" fmla="*/ 232 w 399"/>
                  <a:gd name="T53" fmla="*/ 539 h 594"/>
                  <a:gd name="T54" fmla="*/ 226 w 399"/>
                  <a:gd name="T55" fmla="*/ 540 h 594"/>
                  <a:gd name="T56" fmla="*/ 223 w 399"/>
                  <a:gd name="T57" fmla="*/ 540 h 594"/>
                  <a:gd name="T58" fmla="*/ 221 w 399"/>
                  <a:gd name="T59" fmla="*/ 539 h 594"/>
                  <a:gd name="T60" fmla="*/ 216 w 399"/>
                  <a:gd name="T61" fmla="*/ 534 h 594"/>
                  <a:gd name="T62" fmla="*/ 208 w 399"/>
                  <a:gd name="T63" fmla="*/ 523 h 594"/>
                  <a:gd name="T64" fmla="*/ 199 w 399"/>
                  <a:gd name="T65" fmla="*/ 495 h 594"/>
                  <a:gd name="T66" fmla="*/ 191 w 399"/>
                  <a:gd name="T67" fmla="*/ 452 h 594"/>
                  <a:gd name="T68" fmla="*/ 186 w 399"/>
                  <a:gd name="T69" fmla="*/ 409 h 594"/>
                  <a:gd name="T70" fmla="*/ 178 w 399"/>
                  <a:gd name="T71" fmla="*/ 335 h 594"/>
                  <a:gd name="T72" fmla="*/ 167 w 399"/>
                  <a:gd name="T73" fmla="*/ 300 h 594"/>
                  <a:gd name="T74" fmla="*/ 152 w 399"/>
                  <a:gd name="T75" fmla="*/ 267 h 594"/>
                  <a:gd name="T76" fmla="*/ 136 w 399"/>
                  <a:gd name="T77" fmla="*/ 235 h 594"/>
                  <a:gd name="T78" fmla="*/ 118 w 399"/>
                  <a:gd name="T79" fmla="*/ 203 h 594"/>
                  <a:gd name="T80" fmla="*/ 104 w 399"/>
                  <a:gd name="T81" fmla="*/ 177 h 594"/>
                  <a:gd name="T82" fmla="*/ 90 w 399"/>
                  <a:gd name="T83" fmla="*/ 150 h 594"/>
                  <a:gd name="T84" fmla="*/ 78 w 399"/>
                  <a:gd name="T85" fmla="*/ 124 h 594"/>
                  <a:gd name="T86" fmla="*/ 68 w 399"/>
                  <a:gd name="T87" fmla="*/ 97 h 594"/>
                  <a:gd name="T88" fmla="*/ 125 w 399"/>
                  <a:gd name="T89" fmla="*/ 141 h 594"/>
                  <a:gd name="T90" fmla="*/ 176 w 399"/>
                  <a:gd name="T91" fmla="*/ 187 h 594"/>
                  <a:gd name="T92" fmla="*/ 221 w 399"/>
                  <a:gd name="T93" fmla="*/ 236 h 594"/>
                  <a:gd name="T94" fmla="*/ 260 w 399"/>
                  <a:gd name="T95" fmla="*/ 285 h 594"/>
                  <a:gd name="T96" fmla="*/ 293 w 399"/>
                  <a:gd name="T97" fmla="*/ 337 h 594"/>
                  <a:gd name="T98" fmla="*/ 317 w 399"/>
                  <a:gd name="T99" fmla="*/ 390 h 594"/>
                  <a:gd name="T100" fmla="*/ 335 w 399"/>
                  <a:gd name="T101" fmla="*/ 442 h 594"/>
                  <a:gd name="T102" fmla="*/ 345 w 399"/>
                  <a:gd name="T103" fmla="*/ 493 h 594"/>
                  <a:gd name="T104" fmla="*/ 394 w 399"/>
                  <a:gd name="T105" fmla="*/ 458 h 594"/>
                  <a:gd name="T106" fmla="*/ 380 w 399"/>
                  <a:gd name="T107" fmla="*/ 401 h 594"/>
                  <a:gd name="T108" fmla="*/ 356 w 399"/>
                  <a:gd name="T109" fmla="*/ 343 h 594"/>
                  <a:gd name="T110" fmla="*/ 325 w 399"/>
                  <a:gd name="T111" fmla="*/ 285 h 594"/>
                  <a:gd name="T112" fmla="*/ 287 w 399"/>
                  <a:gd name="T113" fmla="*/ 229 h 594"/>
                  <a:gd name="T114" fmla="*/ 240 w 399"/>
                  <a:gd name="T115" fmla="*/ 175 h 594"/>
                  <a:gd name="T116" fmla="*/ 188 w 399"/>
                  <a:gd name="T117" fmla="*/ 124 h 594"/>
                  <a:gd name="T118" fmla="*/ 129 w 399"/>
                  <a:gd name="T119" fmla="*/ 75 h 594"/>
                  <a:gd name="T120" fmla="*/ 0 w 399"/>
                  <a:gd name="T121" fmla="*/ 0 h 594"/>
                  <a:gd name="T122" fmla="*/ 399 w 399"/>
                  <a:gd name="T123" fmla="*/ 594 h 5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T120" t="T121" r="T122" b="T123"/>
                <a:pathLst>
                  <a:path w="399" h="594">
                    <a:moveTo>
                      <a:pt x="97" y="52"/>
                    </a:moveTo>
                    <a:lnTo>
                      <a:pt x="67" y="96"/>
                    </a:lnTo>
                    <a:lnTo>
                      <a:pt x="64" y="85"/>
                    </a:lnTo>
                    <a:lnTo>
                      <a:pt x="60" y="74"/>
                    </a:lnTo>
                    <a:lnTo>
                      <a:pt x="58" y="62"/>
                    </a:lnTo>
                    <a:lnTo>
                      <a:pt x="56" y="52"/>
                    </a:lnTo>
                    <a:lnTo>
                      <a:pt x="55" y="40"/>
                    </a:lnTo>
                    <a:lnTo>
                      <a:pt x="54" y="29"/>
                    </a:lnTo>
                    <a:lnTo>
                      <a:pt x="54" y="17"/>
                    </a:lnTo>
                    <a:lnTo>
                      <a:pt x="55" y="4"/>
                    </a:lnTo>
                    <a:lnTo>
                      <a:pt x="1" y="0"/>
                    </a:lnTo>
                    <a:lnTo>
                      <a:pt x="0" y="16"/>
                    </a:lnTo>
                    <a:lnTo>
                      <a:pt x="0" y="33"/>
                    </a:lnTo>
                    <a:lnTo>
                      <a:pt x="1" y="49"/>
                    </a:lnTo>
                    <a:lnTo>
                      <a:pt x="3" y="64"/>
                    </a:lnTo>
                    <a:lnTo>
                      <a:pt x="5" y="79"/>
                    </a:lnTo>
                    <a:lnTo>
                      <a:pt x="10" y="94"/>
                    </a:lnTo>
                    <a:lnTo>
                      <a:pt x="14" y="109"/>
                    </a:lnTo>
                    <a:lnTo>
                      <a:pt x="19" y="123"/>
                    </a:lnTo>
                    <a:lnTo>
                      <a:pt x="31" y="151"/>
                    </a:lnTo>
                    <a:lnTo>
                      <a:pt x="43" y="178"/>
                    </a:lnTo>
                    <a:lnTo>
                      <a:pt x="57" y="204"/>
                    </a:lnTo>
                    <a:lnTo>
                      <a:pt x="71" y="229"/>
                    </a:lnTo>
                    <a:lnTo>
                      <a:pt x="79" y="244"/>
                    </a:lnTo>
                    <a:lnTo>
                      <a:pt x="88" y="259"/>
                    </a:lnTo>
                    <a:lnTo>
                      <a:pt x="95" y="274"/>
                    </a:lnTo>
                    <a:lnTo>
                      <a:pt x="103" y="288"/>
                    </a:lnTo>
                    <a:lnTo>
                      <a:pt x="110" y="303"/>
                    </a:lnTo>
                    <a:lnTo>
                      <a:pt x="115" y="318"/>
                    </a:lnTo>
                    <a:lnTo>
                      <a:pt x="121" y="333"/>
                    </a:lnTo>
                    <a:lnTo>
                      <a:pt x="125" y="348"/>
                    </a:lnTo>
                    <a:lnTo>
                      <a:pt x="130" y="395"/>
                    </a:lnTo>
                    <a:lnTo>
                      <a:pt x="133" y="423"/>
                    </a:lnTo>
                    <a:lnTo>
                      <a:pt x="135" y="450"/>
                    </a:lnTo>
                    <a:lnTo>
                      <a:pt x="140" y="478"/>
                    </a:lnTo>
                    <a:lnTo>
                      <a:pt x="145" y="505"/>
                    </a:lnTo>
                    <a:lnTo>
                      <a:pt x="149" y="518"/>
                    </a:lnTo>
                    <a:lnTo>
                      <a:pt x="152" y="530"/>
                    </a:lnTo>
                    <a:lnTo>
                      <a:pt x="158" y="541"/>
                    </a:lnTo>
                    <a:lnTo>
                      <a:pt x="163" y="551"/>
                    </a:lnTo>
                    <a:lnTo>
                      <a:pt x="168" y="562"/>
                    </a:lnTo>
                    <a:lnTo>
                      <a:pt x="176" y="570"/>
                    </a:lnTo>
                    <a:lnTo>
                      <a:pt x="183" y="578"/>
                    </a:lnTo>
                    <a:lnTo>
                      <a:pt x="191" y="584"/>
                    </a:lnTo>
                    <a:lnTo>
                      <a:pt x="197" y="587"/>
                    </a:lnTo>
                    <a:lnTo>
                      <a:pt x="202" y="589"/>
                    </a:lnTo>
                    <a:lnTo>
                      <a:pt x="209" y="591"/>
                    </a:lnTo>
                    <a:lnTo>
                      <a:pt x="217" y="594"/>
                    </a:lnTo>
                    <a:lnTo>
                      <a:pt x="225" y="594"/>
                    </a:lnTo>
                    <a:lnTo>
                      <a:pt x="234" y="594"/>
                    </a:lnTo>
                    <a:lnTo>
                      <a:pt x="244" y="591"/>
                    </a:lnTo>
                    <a:lnTo>
                      <a:pt x="255" y="588"/>
                    </a:lnTo>
                    <a:lnTo>
                      <a:pt x="236" y="538"/>
                    </a:lnTo>
                    <a:lnTo>
                      <a:pt x="232" y="539"/>
                    </a:lnTo>
                    <a:lnTo>
                      <a:pt x="229" y="540"/>
                    </a:lnTo>
                    <a:lnTo>
                      <a:pt x="226" y="540"/>
                    </a:lnTo>
                    <a:lnTo>
                      <a:pt x="224" y="540"/>
                    </a:lnTo>
                    <a:lnTo>
                      <a:pt x="223" y="540"/>
                    </a:lnTo>
                    <a:lnTo>
                      <a:pt x="222" y="539"/>
                    </a:lnTo>
                    <a:lnTo>
                      <a:pt x="221" y="539"/>
                    </a:lnTo>
                    <a:lnTo>
                      <a:pt x="220" y="538"/>
                    </a:lnTo>
                    <a:lnTo>
                      <a:pt x="216" y="534"/>
                    </a:lnTo>
                    <a:lnTo>
                      <a:pt x="211" y="529"/>
                    </a:lnTo>
                    <a:lnTo>
                      <a:pt x="208" y="523"/>
                    </a:lnTo>
                    <a:lnTo>
                      <a:pt x="205" y="514"/>
                    </a:lnTo>
                    <a:lnTo>
                      <a:pt x="199" y="495"/>
                    </a:lnTo>
                    <a:lnTo>
                      <a:pt x="195" y="474"/>
                    </a:lnTo>
                    <a:lnTo>
                      <a:pt x="191" y="452"/>
                    </a:lnTo>
                    <a:lnTo>
                      <a:pt x="188" y="430"/>
                    </a:lnTo>
                    <a:lnTo>
                      <a:pt x="186" y="409"/>
                    </a:lnTo>
                    <a:lnTo>
                      <a:pt x="185" y="391"/>
                    </a:lnTo>
                    <a:lnTo>
                      <a:pt x="178" y="335"/>
                    </a:lnTo>
                    <a:lnTo>
                      <a:pt x="172" y="317"/>
                    </a:lnTo>
                    <a:lnTo>
                      <a:pt x="167" y="300"/>
                    </a:lnTo>
                    <a:lnTo>
                      <a:pt x="161" y="283"/>
                    </a:lnTo>
                    <a:lnTo>
                      <a:pt x="152" y="267"/>
                    </a:lnTo>
                    <a:lnTo>
                      <a:pt x="145" y="250"/>
                    </a:lnTo>
                    <a:lnTo>
                      <a:pt x="136" y="235"/>
                    </a:lnTo>
                    <a:lnTo>
                      <a:pt x="127" y="219"/>
                    </a:lnTo>
                    <a:lnTo>
                      <a:pt x="118" y="203"/>
                    </a:lnTo>
                    <a:lnTo>
                      <a:pt x="111" y="189"/>
                    </a:lnTo>
                    <a:lnTo>
                      <a:pt x="104" y="177"/>
                    </a:lnTo>
                    <a:lnTo>
                      <a:pt x="97" y="164"/>
                    </a:lnTo>
                    <a:lnTo>
                      <a:pt x="90" y="150"/>
                    </a:lnTo>
                    <a:lnTo>
                      <a:pt x="84" y="137"/>
                    </a:lnTo>
                    <a:lnTo>
                      <a:pt x="78" y="124"/>
                    </a:lnTo>
                    <a:lnTo>
                      <a:pt x="73" y="111"/>
                    </a:lnTo>
                    <a:lnTo>
                      <a:pt x="68" y="97"/>
                    </a:lnTo>
                    <a:lnTo>
                      <a:pt x="96" y="118"/>
                    </a:lnTo>
                    <a:lnTo>
                      <a:pt x="125" y="141"/>
                    </a:lnTo>
                    <a:lnTo>
                      <a:pt x="151" y="164"/>
                    </a:lnTo>
                    <a:lnTo>
                      <a:pt x="176" y="187"/>
                    </a:lnTo>
                    <a:lnTo>
                      <a:pt x="199" y="211"/>
                    </a:lnTo>
                    <a:lnTo>
                      <a:pt x="221" y="236"/>
                    </a:lnTo>
                    <a:lnTo>
                      <a:pt x="241" y="260"/>
                    </a:lnTo>
                    <a:lnTo>
                      <a:pt x="260" y="285"/>
                    </a:lnTo>
                    <a:lnTo>
                      <a:pt x="277" y="312"/>
                    </a:lnTo>
                    <a:lnTo>
                      <a:pt x="293" y="337"/>
                    </a:lnTo>
                    <a:lnTo>
                      <a:pt x="306" y="363"/>
                    </a:lnTo>
                    <a:lnTo>
                      <a:pt x="317" y="390"/>
                    </a:lnTo>
                    <a:lnTo>
                      <a:pt x="328" y="415"/>
                    </a:lnTo>
                    <a:lnTo>
                      <a:pt x="335" y="442"/>
                    </a:lnTo>
                    <a:lnTo>
                      <a:pt x="340" y="468"/>
                    </a:lnTo>
                    <a:lnTo>
                      <a:pt x="345" y="493"/>
                    </a:lnTo>
                    <a:lnTo>
                      <a:pt x="399" y="488"/>
                    </a:lnTo>
                    <a:lnTo>
                      <a:pt x="394" y="458"/>
                    </a:lnTo>
                    <a:lnTo>
                      <a:pt x="388" y="430"/>
                    </a:lnTo>
                    <a:lnTo>
                      <a:pt x="380" y="401"/>
                    </a:lnTo>
                    <a:lnTo>
                      <a:pt x="369" y="372"/>
                    </a:lnTo>
                    <a:lnTo>
                      <a:pt x="356" y="343"/>
                    </a:lnTo>
                    <a:lnTo>
                      <a:pt x="341" y="315"/>
                    </a:lnTo>
                    <a:lnTo>
                      <a:pt x="325" y="285"/>
                    </a:lnTo>
                    <a:lnTo>
                      <a:pt x="307" y="258"/>
                    </a:lnTo>
                    <a:lnTo>
                      <a:pt x="287" y="229"/>
                    </a:lnTo>
                    <a:lnTo>
                      <a:pt x="264" y="202"/>
                    </a:lnTo>
                    <a:lnTo>
                      <a:pt x="240" y="175"/>
                    </a:lnTo>
                    <a:lnTo>
                      <a:pt x="215" y="149"/>
                    </a:lnTo>
                    <a:lnTo>
                      <a:pt x="188" y="124"/>
                    </a:lnTo>
                    <a:lnTo>
                      <a:pt x="160" y="99"/>
                    </a:lnTo>
                    <a:lnTo>
                      <a:pt x="129" y="75"/>
                    </a:lnTo>
                    <a:lnTo>
                      <a:pt x="97" y="52"/>
                    </a:lnTo>
                    <a:close/>
                  </a:path>
                </a:pathLst>
              </a:custGeom>
              <a:solidFill>
                <a:srgbClr val="F6FB9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33" name="未知"/>
              <p:cNvSpPr/>
              <p:nvPr/>
            </p:nvSpPr>
            <p:spPr bwMode="auto">
              <a:xfrm>
                <a:off x="254" y="254"/>
                <a:ext cx="31" cy="37"/>
              </a:xfrm>
              <a:custGeom>
                <a:avLst/>
                <a:gdLst>
                  <a:gd name="T0" fmla="*/ 380 w 494"/>
                  <a:gd name="T1" fmla="*/ 41 h 603"/>
                  <a:gd name="T2" fmla="*/ 382 w 494"/>
                  <a:gd name="T3" fmla="*/ 31 h 603"/>
                  <a:gd name="T4" fmla="*/ 383 w 494"/>
                  <a:gd name="T5" fmla="*/ 21 h 603"/>
                  <a:gd name="T6" fmla="*/ 384 w 494"/>
                  <a:gd name="T7" fmla="*/ 11 h 603"/>
                  <a:gd name="T8" fmla="*/ 384 w 494"/>
                  <a:gd name="T9" fmla="*/ 1 h 603"/>
                  <a:gd name="T10" fmla="*/ 330 w 494"/>
                  <a:gd name="T11" fmla="*/ 3 h 603"/>
                  <a:gd name="T12" fmla="*/ 329 w 494"/>
                  <a:gd name="T13" fmla="*/ 8 h 603"/>
                  <a:gd name="T14" fmla="*/ 329 w 494"/>
                  <a:gd name="T15" fmla="*/ 14 h 603"/>
                  <a:gd name="T16" fmla="*/ 328 w 494"/>
                  <a:gd name="T17" fmla="*/ 20 h 603"/>
                  <a:gd name="T18" fmla="*/ 311 w 494"/>
                  <a:gd name="T19" fmla="*/ 30 h 603"/>
                  <a:gd name="T20" fmla="*/ 313 w 494"/>
                  <a:gd name="T21" fmla="*/ 79 h 603"/>
                  <a:gd name="T22" fmla="*/ 293 w 494"/>
                  <a:gd name="T23" fmla="*/ 130 h 603"/>
                  <a:gd name="T24" fmla="*/ 268 w 494"/>
                  <a:gd name="T25" fmla="*/ 181 h 603"/>
                  <a:gd name="T26" fmla="*/ 241 w 494"/>
                  <a:gd name="T27" fmla="*/ 231 h 603"/>
                  <a:gd name="T28" fmla="*/ 189 w 494"/>
                  <a:gd name="T29" fmla="*/ 328 h 603"/>
                  <a:gd name="T30" fmla="*/ 145 w 494"/>
                  <a:gd name="T31" fmla="*/ 403 h 603"/>
                  <a:gd name="T32" fmla="*/ 122 w 494"/>
                  <a:gd name="T33" fmla="*/ 437 h 603"/>
                  <a:gd name="T34" fmla="*/ 99 w 494"/>
                  <a:gd name="T35" fmla="*/ 469 h 603"/>
                  <a:gd name="T36" fmla="*/ 74 w 494"/>
                  <a:gd name="T37" fmla="*/ 496 h 603"/>
                  <a:gd name="T38" fmla="*/ 49 w 494"/>
                  <a:gd name="T39" fmla="*/ 520 h 603"/>
                  <a:gd name="T40" fmla="*/ 25 w 494"/>
                  <a:gd name="T41" fmla="*/ 540 h 603"/>
                  <a:gd name="T42" fmla="*/ 0 w 494"/>
                  <a:gd name="T43" fmla="*/ 555 h 603"/>
                  <a:gd name="T44" fmla="*/ 46 w 494"/>
                  <a:gd name="T45" fmla="*/ 591 h 603"/>
                  <a:gd name="T46" fmla="*/ 83 w 494"/>
                  <a:gd name="T47" fmla="*/ 563 h 603"/>
                  <a:gd name="T48" fmla="*/ 117 w 494"/>
                  <a:gd name="T49" fmla="*/ 530 h 603"/>
                  <a:gd name="T50" fmla="*/ 147 w 494"/>
                  <a:gd name="T51" fmla="*/ 494 h 603"/>
                  <a:gd name="T52" fmla="*/ 186 w 494"/>
                  <a:gd name="T53" fmla="*/ 440 h 603"/>
                  <a:gd name="T54" fmla="*/ 224 w 494"/>
                  <a:gd name="T55" fmla="*/ 377 h 603"/>
                  <a:gd name="T56" fmla="*/ 275 w 494"/>
                  <a:gd name="T57" fmla="*/ 281 h 603"/>
                  <a:gd name="T58" fmla="*/ 297 w 494"/>
                  <a:gd name="T59" fmla="*/ 242 h 603"/>
                  <a:gd name="T60" fmla="*/ 319 w 494"/>
                  <a:gd name="T61" fmla="*/ 201 h 603"/>
                  <a:gd name="T62" fmla="*/ 339 w 494"/>
                  <a:gd name="T63" fmla="*/ 159 h 603"/>
                  <a:gd name="T64" fmla="*/ 357 w 494"/>
                  <a:gd name="T65" fmla="*/ 119 h 603"/>
                  <a:gd name="T66" fmla="*/ 364 w 494"/>
                  <a:gd name="T67" fmla="*/ 136 h 603"/>
                  <a:gd name="T68" fmla="*/ 371 w 494"/>
                  <a:gd name="T69" fmla="*/ 150 h 603"/>
                  <a:gd name="T70" fmla="*/ 376 w 494"/>
                  <a:gd name="T71" fmla="*/ 159 h 603"/>
                  <a:gd name="T72" fmla="*/ 378 w 494"/>
                  <a:gd name="T73" fmla="*/ 164 h 603"/>
                  <a:gd name="T74" fmla="*/ 399 w 494"/>
                  <a:gd name="T75" fmla="*/ 204 h 603"/>
                  <a:gd name="T76" fmla="*/ 417 w 494"/>
                  <a:gd name="T77" fmla="*/ 244 h 603"/>
                  <a:gd name="T78" fmla="*/ 432 w 494"/>
                  <a:gd name="T79" fmla="*/ 286 h 603"/>
                  <a:gd name="T80" fmla="*/ 439 w 494"/>
                  <a:gd name="T81" fmla="*/ 332 h 603"/>
                  <a:gd name="T82" fmla="*/ 439 w 494"/>
                  <a:gd name="T83" fmla="*/ 337 h 603"/>
                  <a:gd name="T84" fmla="*/ 439 w 494"/>
                  <a:gd name="T85" fmla="*/ 341 h 603"/>
                  <a:gd name="T86" fmla="*/ 439 w 494"/>
                  <a:gd name="T87" fmla="*/ 346 h 603"/>
                  <a:gd name="T88" fmla="*/ 440 w 494"/>
                  <a:gd name="T89" fmla="*/ 351 h 603"/>
                  <a:gd name="T90" fmla="*/ 438 w 494"/>
                  <a:gd name="T91" fmla="*/ 374 h 603"/>
                  <a:gd name="T92" fmla="*/ 435 w 494"/>
                  <a:gd name="T93" fmla="*/ 397 h 603"/>
                  <a:gd name="T94" fmla="*/ 421 w 494"/>
                  <a:gd name="T95" fmla="*/ 438 h 603"/>
                  <a:gd name="T96" fmla="*/ 402 w 494"/>
                  <a:gd name="T97" fmla="*/ 479 h 603"/>
                  <a:gd name="T98" fmla="*/ 378 w 494"/>
                  <a:gd name="T99" fmla="*/ 522 h 603"/>
                  <a:gd name="T100" fmla="*/ 399 w 494"/>
                  <a:gd name="T101" fmla="*/ 592 h 603"/>
                  <a:gd name="T102" fmla="*/ 439 w 494"/>
                  <a:gd name="T103" fmla="*/ 525 h 603"/>
                  <a:gd name="T104" fmla="*/ 464 w 494"/>
                  <a:gd name="T105" fmla="*/ 474 h 603"/>
                  <a:gd name="T106" fmla="*/ 480 w 494"/>
                  <a:gd name="T107" fmla="*/ 435 h 603"/>
                  <a:gd name="T108" fmla="*/ 488 w 494"/>
                  <a:gd name="T109" fmla="*/ 408 h 603"/>
                  <a:gd name="T110" fmla="*/ 493 w 494"/>
                  <a:gd name="T111" fmla="*/ 377 h 603"/>
                  <a:gd name="T112" fmla="*/ 494 w 494"/>
                  <a:gd name="T113" fmla="*/ 345 h 603"/>
                  <a:gd name="T114" fmla="*/ 490 w 494"/>
                  <a:gd name="T115" fmla="*/ 301 h 603"/>
                  <a:gd name="T116" fmla="*/ 477 w 494"/>
                  <a:gd name="T117" fmla="*/ 249 h 603"/>
                  <a:gd name="T118" fmla="*/ 459 w 494"/>
                  <a:gd name="T119" fmla="*/ 203 h 603"/>
                  <a:gd name="T120" fmla="*/ 437 w 494"/>
                  <a:gd name="T121" fmla="*/ 159 h 603"/>
                  <a:gd name="T122" fmla="*/ 0 w 494"/>
                  <a:gd name="T123" fmla="*/ 0 h 603"/>
                  <a:gd name="T124" fmla="*/ 494 w 494"/>
                  <a:gd name="T125" fmla="*/ 603 h 6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T122" t="T123" r="T124" b="T125"/>
                <a:pathLst>
                  <a:path w="494" h="603">
                    <a:moveTo>
                      <a:pt x="425" y="137"/>
                    </a:moveTo>
                    <a:lnTo>
                      <a:pt x="380" y="41"/>
                    </a:lnTo>
                    <a:lnTo>
                      <a:pt x="381" y="36"/>
                    </a:lnTo>
                    <a:lnTo>
                      <a:pt x="382" y="31"/>
                    </a:lnTo>
                    <a:lnTo>
                      <a:pt x="382" y="26"/>
                    </a:lnTo>
                    <a:lnTo>
                      <a:pt x="383" y="21"/>
                    </a:lnTo>
                    <a:lnTo>
                      <a:pt x="383" y="16"/>
                    </a:lnTo>
                    <a:lnTo>
                      <a:pt x="384" y="11"/>
                    </a:lnTo>
                    <a:lnTo>
                      <a:pt x="384" y="6"/>
                    </a:lnTo>
                    <a:lnTo>
                      <a:pt x="384" y="1"/>
                    </a:lnTo>
                    <a:lnTo>
                      <a:pt x="330" y="0"/>
                    </a:lnTo>
                    <a:lnTo>
                      <a:pt x="330" y="3"/>
                    </a:lnTo>
                    <a:lnTo>
                      <a:pt x="330" y="5"/>
                    </a:lnTo>
                    <a:lnTo>
                      <a:pt x="329" y="8"/>
                    </a:lnTo>
                    <a:lnTo>
                      <a:pt x="329" y="12"/>
                    </a:lnTo>
                    <a:lnTo>
                      <a:pt x="329" y="14"/>
                    </a:lnTo>
                    <a:lnTo>
                      <a:pt x="328" y="17"/>
                    </a:lnTo>
                    <a:lnTo>
                      <a:pt x="328" y="20"/>
                    </a:lnTo>
                    <a:lnTo>
                      <a:pt x="328" y="23"/>
                    </a:lnTo>
                    <a:lnTo>
                      <a:pt x="311" y="30"/>
                    </a:lnTo>
                    <a:lnTo>
                      <a:pt x="321" y="55"/>
                    </a:lnTo>
                    <a:lnTo>
                      <a:pt x="313" y="79"/>
                    </a:lnTo>
                    <a:lnTo>
                      <a:pt x="304" y="105"/>
                    </a:lnTo>
                    <a:lnTo>
                      <a:pt x="293" y="130"/>
                    </a:lnTo>
                    <a:lnTo>
                      <a:pt x="280" y="155"/>
                    </a:lnTo>
                    <a:lnTo>
                      <a:pt x="268" y="181"/>
                    </a:lnTo>
                    <a:lnTo>
                      <a:pt x="255" y="206"/>
                    </a:lnTo>
                    <a:lnTo>
                      <a:pt x="241" y="231"/>
                    </a:lnTo>
                    <a:lnTo>
                      <a:pt x="228" y="255"/>
                    </a:lnTo>
                    <a:lnTo>
                      <a:pt x="189" y="328"/>
                    </a:lnTo>
                    <a:lnTo>
                      <a:pt x="167" y="367"/>
                    </a:lnTo>
                    <a:lnTo>
                      <a:pt x="145" y="403"/>
                    </a:lnTo>
                    <a:lnTo>
                      <a:pt x="134" y="421"/>
                    </a:lnTo>
                    <a:lnTo>
                      <a:pt x="122" y="437"/>
                    </a:lnTo>
                    <a:lnTo>
                      <a:pt x="110" y="453"/>
                    </a:lnTo>
                    <a:lnTo>
                      <a:pt x="99" y="469"/>
                    </a:lnTo>
                    <a:lnTo>
                      <a:pt x="86" y="483"/>
                    </a:lnTo>
                    <a:lnTo>
                      <a:pt x="74" y="496"/>
                    </a:lnTo>
                    <a:lnTo>
                      <a:pt x="62" y="509"/>
                    </a:lnTo>
                    <a:lnTo>
                      <a:pt x="49" y="520"/>
                    </a:lnTo>
                    <a:lnTo>
                      <a:pt x="37" y="530"/>
                    </a:lnTo>
                    <a:lnTo>
                      <a:pt x="25" y="540"/>
                    </a:lnTo>
                    <a:lnTo>
                      <a:pt x="12" y="548"/>
                    </a:lnTo>
                    <a:lnTo>
                      <a:pt x="0" y="555"/>
                    </a:lnTo>
                    <a:lnTo>
                      <a:pt x="27" y="603"/>
                    </a:lnTo>
                    <a:lnTo>
                      <a:pt x="46" y="591"/>
                    </a:lnTo>
                    <a:lnTo>
                      <a:pt x="65" y="578"/>
                    </a:lnTo>
                    <a:lnTo>
                      <a:pt x="83" y="563"/>
                    </a:lnTo>
                    <a:lnTo>
                      <a:pt x="101" y="547"/>
                    </a:lnTo>
                    <a:lnTo>
                      <a:pt x="117" y="530"/>
                    </a:lnTo>
                    <a:lnTo>
                      <a:pt x="133" y="512"/>
                    </a:lnTo>
                    <a:lnTo>
                      <a:pt x="147" y="494"/>
                    </a:lnTo>
                    <a:lnTo>
                      <a:pt x="161" y="476"/>
                    </a:lnTo>
                    <a:lnTo>
                      <a:pt x="186" y="440"/>
                    </a:lnTo>
                    <a:lnTo>
                      <a:pt x="208" y="407"/>
                    </a:lnTo>
                    <a:lnTo>
                      <a:pt x="224" y="377"/>
                    </a:lnTo>
                    <a:lnTo>
                      <a:pt x="237" y="353"/>
                    </a:lnTo>
                    <a:lnTo>
                      <a:pt x="275" y="281"/>
                    </a:lnTo>
                    <a:lnTo>
                      <a:pt x="287" y="261"/>
                    </a:lnTo>
                    <a:lnTo>
                      <a:pt x="297" y="242"/>
                    </a:lnTo>
                    <a:lnTo>
                      <a:pt x="308" y="221"/>
                    </a:lnTo>
                    <a:lnTo>
                      <a:pt x="319" y="201"/>
                    </a:lnTo>
                    <a:lnTo>
                      <a:pt x="329" y="181"/>
                    </a:lnTo>
                    <a:lnTo>
                      <a:pt x="339" y="159"/>
                    </a:lnTo>
                    <a:lnTo>
                      <a:pt x="348" y="139"/>
                    </a:lnTo>
                    <a:lnTo>
                      <a:pt x="357" y="119"/>
                    </a:lnTo>
                    <a:lnTo>
                      <a:pt x="361" y="128"/>
                    </a:lnTo>
                    <a:lnTo>
                      <a:pt x="364" y="136"/>
                    </a:lnTo>
                    <a:lnTo>
                      <a:pt x="368" y="144"/>
                    </a:lnTo>
                    <a:lnTo>
                      <a:pt x="371" y="150"/>
                    </a:lnTo>
                    <a:lnTo>
                      <a:pt x="374" y="155"/>
                    </a:lnTo>
                    <a:lnTo>
                      <a:pt x="376" y="159"/>
                    </a:lnTo>
                    <a:lnTo>
                      <a:pt x="377" y="163"/>
                    </a:lnTo>
                    <a:lnTo>
                      <a:pt x="378" y="164"/>
                    </a:lnTo>
                    <a:lnTo>
                      <a:pt x="388" y="184"/>
                    </a:lnTo>
                    <a:lnTo>
                      <a:pt x="399" y="204"/>
                    </a:lnTo>
                    <a:lnTo>
                      <a:pt x="408" y="224"/>
                    </a:lnTo>
                    <a:lnTo>
                      <a:pt x="417" y="244"/>
                    </a:lnTo>
                    <a:lnTo>
                      <a:pt x="425" y="265"/>
                    </a:lnTo>
                    <a:lnTo>
                      <a:pt x="432" y="286"/>
                    </a:lnTo>
                    <a:lnTo>
                      <a:pt x="436" y="308"/>
                    </a:lnTo>
                    <a:lnTo>
                      <a:pt x="439" y="332"/>
                    </a:lnTo>
                    <a:lnTo>
                      <a:pt x="439" y="335"/>
                    </a:lnTo>
                    <a:lnTo>
                      <a:pt x="439" y="337"/>
                    </a:lnTo>
                    <a:lnTo>
                      <a:pt x="439" y="339"/>
                    </a:lnTo>
                    <a:lnTo>
                      <a:pt x="439" y="341"/>
                    </a:lnTo>
                    <a:lnTo>
                      <a:pt x="439" y="343"/>
                    </a:lnTo>
                    <a:lnTo>
                      <a:pt x="439" y="346"/>
                    </a:lnTo>
                    <a:lnTo>
                      <a:pt x="439" y="348"/>
                    </a:lnTo>
                    <a:lnTo>
                      <a:pt x="440" y="351"/>
                    </a:lnTo>
                    <a:lnTo>
                      <a:pt x="439" y="362"/>
                    </a:lnTo>
                    <a:lnTo>
                      <a:pt x="438" y="374"/>
                    </a:lnTo>
                    <a:lnTo>
                      <a:pt x="437" y="385"/>
                    </a:lnTo>
                    <a:lnTo>
                      <a:pt x="435" y="397"/>
                    </a:lnTo>
                    <a:lnTo>
                      <a:pt x="428" y="418"/>
                    </a:lnTo>
                    <a:lnTo>
                      <a:pt x="421" y="438"/>
                    </a:lnTo>
                    <a:lnTo>
                      <a:pt x="413" y="459"/>
                    </a:lnTo>
                    <a:lnTo>
                      <a:pt x="402" y="479"/>
                    </a:lnTo>
                    <a:lnTo>
                      <a:pt x="390" y="501"/>
                    </a:lnTo>
                    <a:lnTo>
                      <a:pt x="378" y="522"/>
                    </a:lnTo>
                    <a:lnTo>
                      <a:pt x="351" y="566"/>
                    </a:lnTo>
                    <a:lnTo>
                      <a:pt x="399" y="592"/>
                    </a:lnTo>
                    <a:lnTo>
                      <a:pt x="424" y="549"/>
                    </a:lnTo>
                    <a:lnTo>
                      <a:pt x="439" y="525"/>
                    </a:lnTo>
                    <a:lnTo>
                      <a:pt x="453" y="499"/>
                    </a:lnTo>
                    <a:lnTo>
                      <a:pt x="464" y="474"/>
                    </a:lnTo>
                    <a:lnTo>
                      <a:pt x="476" y="449"/>
                    </a:lnTo>
                    <a:lnTo>
                      <a:pt x="480" y="435"/>
                    </a:lnTo>
                    <a:lnTo>
                      <a:pt x="484" y="421"/>
                    </a:lnTo>
                    <a:lnTo>
                      <a:pt x="488" y="408"/>
                    </a:lnTo>
                    <a:lnTo>
                      <a:pt x="491" y="393"/>
                    </a:lnTo>
                    <a:lnTo>
                      <a:pt x="493" y="377"/>
                    </a:lnTo>
                    <a:lnTo>
                      <a:pt x="494" y="361"/>
                    </a:lnTo>
                    <a:lnTo>
                      <a:pt x="494" y="345"/>
                    </a:lnTo>
                    <a:lnTo>
                      <a:pt x="493" y="328"/>
                    </a:lnTo>
                    <a:lnTo>
                      <a:pt x="490" y="301"/>
                    </a:lnTo>
                    <a:lnTo>
                      <a:pt x="484" y="275"/>
                    </a:lnTo>
                    <a:lnTo>
                      <a:pt x="477" y="249"/>
                    </a:lnTo>
                    <a:lnTo>
                      <a:pt x="469" y="226"/>
                    </a:lnTo>
                    <a:lnTo>
                      <a:pt x="459" y="203"/>
                    </a:lnTo>
                    <a:lnTo>
                      <a:pt x="448" y="181"/>
                    </a:lnTo>
                    <a:lnTo>
                      <a:pt x="437" y="159"/>
                    </a:lnTo>
                    <a:lnTo>
                      <a:pt x="425" y="137"/>
                    </a:lnTo>
                    <a:close/>
                  </a:path>
                </a:pathLst>
              </a:custGeom>
              <a:solidFill>
                <a:srgbClr val="F6FB9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34" name="未知"/>
              <p:cNvSpPr/>
              <p:nvPr/>
            </p:nvSpPr>
            <p:spPr bwMode="auto">
              <a:xfrm>
                <a:off x="252" y="254"/>
                <a:ext cx="17" cy="24"/>
              </a:xfrm>
              <a:custGeom>
                <a:avLst/>
                <a:gdLst>
                  <a:gd name="T0" fmla="*/ 280 w 283"/>
                  <a:gd name="T1" fmla="*/ 0 h 386"/>
                  <a:gd name="T2" fmla="*/ 226 w 283"/>
                  <a:gd name="T3" fmla="*/ 9 h 386"/>
                  <a:gd name="T4" fmla="*/ 228 w 283"/>
                  <a:gd name="T5" fmla="*/ 21 h 386"/>
                  <a:gd name="T6" fmla="*/ 228 w 283"/>
                  <a:gd name="T7" fmla="*/ 31 h 386"/>
                  <a:gd name="T8" fmla="*/ 228 w 283"/>
                  <a:gd name="T9" fmla="*/ 43 h 386"/>
                  <a:gd name="T10" fmla="*/ 227 w 283"/>
                  <a:gd name="T11" fmla="*/ 55 h 386"/>
                  <a:gd name="T12" fmla="*/ 225 w 283"/>
                  <a:gd name="T13" fmla="*/ 65 h 386"/>
                  <a:gd name="T14" fmla="*/ 222 w 283"/>
                  <a:gd name="T15" fmla="*/ 77 h 386"/>
                  <a:gd name="T16" fmla="*/ 219 w 283"/>
                  <a:gd name="T17" fmla="*/ 89 h 386"/>
                  <a:gd name="T18" fmla="*/ 215 w 283"/>
                  <a:gd name="T19" fmla="*/ 99 h 386"/>
                  <a:gd name="T20" fmla="*/ 205 w 283"/>
                  <a:gd name="T21" fmla="*/ 122 h 386"/>
                  <a:gd name="T22" fmla="*/ 193 w 283"/>
                  <a:gd name="T23" fmla="*/ 143 h 386"/>
                  <a:gd name="T24" fmla="*/ 178 w 283"/>
                  <a:gd name="T25" fmla="*/ 166 h 386"/>
                  <a:gd name="T26" fmla="*/ 162 w 283"/>
                  <a:gd name="T27" fmla="*/ 187 h 386"/>
                  <a:gd name="T28" fmla="*/ 145 w 283"/>
                  <a:gd name="T29" fmla="*/ 208 h 386"/>
                  <a:gd name="T30" fmla="*/ 127 w 283"/>
                  <a:gd name="T31" fmla="*/ 228 h 386"/>
                  <a:gd name="T32" fmla="*/ 108 w 283"/>
                  <a:gd name="T33" fmla="*/ 247 h 386"/>
                  <a:gd name="T34" fmla="*/ 90 w 283"/>
                  <a:gd name="T35" fmla="*/ 266 h 386"/>
                  <a:gd name="T36" fmla="*/ 52 w 283"/>
                  <a:gd name="T37" fmla="*/ 300 h 386"/>
                  <a:gd name="T38" fmla="*/ 17 w 283"/>
                  <a:gd name="T39" fmla="*/ 330 h 386"/>
                  <a:gd name="T40" fmla="*/ 0 w 283"/>
                  <a:gd name="T41" fmla="*/ 346 h 386"/>
                  <a:gd name="T42" fmla="*/ 36 w 283"/>
                  <a:gd name="T43" fmla="*/ 386 h 386"/>
                  <a:gd name="T44" fmla="*/ 53 w 283"/>
                  <a:gd name="T45" fmla="*/ 371 h 386"/>
                  <a:gd name="T46" fmla="*/ 91 w 283"/>
                  <a:gd name="T47" fmla="*/ 338 h 386"/>
                  <a:gd name="T48" fmla="*/ 132 w 283"/>
                  <a:gd name="T49" fmla="*/ 300 h 386"/>
                  <a:gd name="T50" fmla="*/ 153 w 283"/>
                  <a:gd name="T51" fmla="*/ 279 h 386"/>
                  <a:gd name="T52" fmla="*/ 174 w 283"/>
                  <a:gd name="T53" fmla="*/ 257 h 386"/>
                  <a:gd name="T54" fmla="*/ 194 w 283"/>
                  <a:gd name="T55" fmla="*/ 234 h 386"/>
                  <a:gd name="T56" fmla="*/ 213 w 283"/>
                  <a:gd name="T57" fmla="*/ 211 h 386"/>
                  <a:gd name="T58" fmla="*/ 230 w 283"/>
                  <a:gd name="T59" fmla="*/ 187 h 386"/>
                  <a:gd name="T60" fmla="*/ 245 w 283"/>
                  <a:gd name="T61" fmla="*/ 161 h 386"/>
                  <a:gd name="T62" fmla="*/ 252 w 283"/>
                  <a:gd name="T63" fmla="*/ 149 h 386"/>
                  <a:gd name="T64" fmla="*/ 258 w 283"/>
                  <a:gd name="T65" fmla="*/ 136 h 386"/>
                  <a:gd name="T66" fmla="*/ 264 w 283"/>
                  <a:gd name="T67" fmla="*/ 122 h 386"/>
                  <a:gd name="T68" fmla="*/ 270 w 283"/>
                  <a:gd name="T69" fmla="*/ 110 h 386"/>
                  <a:gd name="T70" fmla="*/ 274 w 283"/>
                  <a:gd name="T71" fmla="*/ 96 h 386"/>
                  <a:gd name="T72" fmla="*/ 277 w 283"/>
                  <a:gd name="T73" fmla="*/ 83 h 386"/>
                  <a:gd name="T74" fmla="*/ 280 w 283"/>
                  <a:gd name="T75" fmla="*/ 69 h 386"/>
                  <a:gd name="T76" fmla="*/ 282 w 283"/>
                  <a:gd name="T77" fmla="*/ 56 h 386"/>
                  <a:gd name="T78" fmla="*/ 283 w 283"/>
                  <a:gd name="T79" fmla="*/ 42 h 386"/>
                  <a:gd name="T80" fmla="*/ 283 w 283"/>
                  <a:gd name="T81" fmla="*/ 28 h 386"/>
                  <a:gd name="T82" fmla="*/ 282 w 283"/>
                  <a:gd name="T83" fmla="*/ 14 h 386"/>
                  <a:gd name="T84" fmla="*/ 280 w 283"/>
                  <a:gd name="T85" fmla="*/ 0 h 386"/>
                  <a:gd name="T86" fmla="*/ 0 w 283"/>
                  <a:gd name="T87" fmla="*/ 0 h 386"/>
                  <a:gd name="T88" fmla="*/ 283 w 283"/>
                  <a:gd name="T89" fmla="*/ 386 h 3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T86" t="T87" r="T88" b="T89"/>
                <a:pathLst>
                  <a:path w="283" h="386">
                    <a:moveTo>
                      <a:pt x="280" y="0"/>
                    </a:moveTo>
                    <a:lnTo>
                      <a:pt x="226" y="9"/>
                    </a:lnTo>
                    <a:lnTo>
                      <a:pt x="228" y="21"/>
                    </a:lnTo>
                    <a:lnTo>
                      <a:pt x="228" y="31"/>
                    </a:lnTo>
                    <a:lnTo>
                      <a:pt x="228" y="43"/>
                    </a:lnTo>
                    <a:lnTo>
                      <a:pt x="227" y="55"/>
                    </a:lnTo>
                    <a:lnTo>
                      <a:pt x="225" y="65"/>
                    </a:lnTo>
                    <a:lnTo>
                      <a:pt x="222" y="77"/>
                    </a:lnTo>
                    <a:lnTo>
                      <a:pt x="219" y="89"/>
                    </a:lnTo>
                    <a:lnTo>
                      <a:pt x="215" y="99"/>
                    </a:lnTo>
                    <a:lnTo>
                      <a:pt x="205" y="122"/>
                    </a:lnTo>
                    <a:lnTo>
                      <a:pt x="193" y="143"/>
                    </a:lnTo>
                    <a:lnTo>
                      <a:pt x="178" y="166"/>
                    </a:lnTo>
                    <a:lnTo>
                      <a:pt x="162" y="187"/>
                    </a:lnTo>
                    <a:lnTo>
                      <a:pt x="145" y="208"/>
                    </a:lnTo>
                    <a:lnTo>
                      <a:pt x="127" y="228"/>
                    </a:lnTo>
                    <a:lnTo>
                      <a:pt x="108" y="247"/>
                    </a:lnTo>
                    <a:lnTo>
                      <a:pt x="90" y="266"/>
                    </a:lnTo>
                    <a:lnTo>
                      <a:pt x="52" y="300"/>
                    </a:lnTo>
                    <a:lnTo>
                      <a:pt x="17" y="330"/>
                    </a:lnTo>
                    <a:lnTo>
                      <a:pt x="0" y="346"/>
                    </a:lnTo>
                    <a:lnTo>
                      <a:pt x="36" y="386"/>
                    </a:lnTo>
                    <a:lnTo>
                      <a:pt x="53" y="371"/>
                    </a:lnTo>
                    <a:lnTo>
                      <a:pt x="91" y="338"/>
                    </a:lnTo>
                    <a:lnTo>
                      <a:pt x="132" y="300"/>
                    </a:lnTo>
                    <a:lnTo>
                      <a:pt x="153" y="279"/>
                    </a:lnTo>
                    <a:lnTo>
                      <a:pt x="174" y="257"/>
                    </a:lnTo>
                    <a:lnTo>
                      <a:pt x="194" y="234"/>
                    </a:lnTo>
                    <a:lnTo>
                      <a:pt x="213" y="211"/>
                    </a:lnTo>
                    <a:lnTo>
                      <a:pt x="230" y="187"/>
                    </a:lnTo>
                    <a:lnTo>
                      <a:pt x="245" y="161"/>
                    </a:lnTo>
                    <a:lnTo>
                      <a:pt x="252" y="149"/>
                    </a:lnTo>
                    <a:lnTo>
                      <a:pt x="258" y="136"/>
                    </a:lnTo>
                    <a:lnTo>
                      <a:pt x="264" y="122"/>
                    </a:lnTo>
                    <a:lnTo>
                      <a:pt x="270" y="110"/>
                    </a:lnTo>
                    <a:lnTo>
                      <a:pt x="274" y="96"/>
                    </a:lnTo>
                    <a:lnTo>
                      <a:pt x="277" y="83"/>
                    </a:lnTo>
                    <a:lnTo>
                      <a:pt x="280" y="69"/>
                    </a:lnTo>
                    <a:lnTo>
                      <a:pt x="282" y="56"/>
                    </a:lnTo>
                    <a:lnTo>
                      <a:pt x="283" y="42"/>
                    </a:lnTo>
                    <a:lnTo>
                      <a:pt x="283" y="28"/>
                    </a:lnTo>
                    <a:lnTo>
                      <a:pt x="282" y="14"/>
                    </a:lnTo>
                    <a:lnTo>
                      <a:pt x="280" y="0"/>
                    </a:lnTo>
                    <a:close/>
                  </a:path>
                </a:pathLst>
              </a:custGeom>
              <a:solidFill>
                <a:srgbClr val="F6FB9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35" name="未知"/>
              <p:cNvSpPr/>
              <p:nvPr/>
            </p:nvSpPr>
            <p:spPr bwMode="auto">
              <a:xfrm>
                <a:off x="181" y="99"/>
                <a:ext cx="149" cy="164"/>
              </a:xfrm>
              <a:custGeom>
                <a:avLst/>
                <a:gdLst>
                  <a:gd name="T0" fmla="*/ 668 w 2381"/>
                  <a:gd name="T1" fmla="*/ 633 h 2634"/>
                  <a:gd name="T2" fmla="*/ 724 w 2381"/>
                  <a:gd name="T3" fmla="*/ 471 h 2634"/>
                  <a:gd name="T4" fmla="*/ 870 w 2381"/>
                  <a:gd name="T5" fmla="*/ 306 h 2634"/>
                  <a:gd name="T6" fmla="*/ 999 w 2381"/>
                  <a:gd name="T7" fmla="*/ 167 h 2634"/>
                  <a:gd name="T8" fmla="*/ 1122 w 2381"/>
                  <a:gd name="T9" fmla="*/ 39 h 2634"/>
                  <a:gd name="T10" fmla="*/ 1216 w 2381"/>
                  <a:gd name="T11" fmla="*/ 0 h 2634"/>
                  <a:gd name="T12" fmla="*/ 1314 w 2381"/>
                  <a:gd name="T13" fmla="*/ 26 h 2634"/>
                  <a:gd name="T14" fmla="*/ 1438 w 2381"/>
                  <a:gd name="T15" fmla="*/ 81 h 2634"/>
                  <a:gd name="T16" fmla="*/ 1596 w 2381"/>
                  <a:gd name="T17" fmla="*/ 73 h 2634"/>
                  <a:gd name="T18" fmla="*/ 1694 w 2381"/>
                  <a:gd name="T19" fmla="*/ 83 h 2634"/>
                  <a:gd name="T20" fmla="*/ 1795 w 2381"/>
                  <a:gd name="T21" fmla="*/ 141 h 2634"/>
                  <a:gd name="T22" fmla="*/ 1904 w 2381"/>
                  <a:gd name="T23" fmla="*/ 292 h 2634"/>
                  <a:gd name="T24" fmla="*/ 1943 w 2381"/>
                  <a:gd name="T25" fmla="*/ 440 h 2634"/>
                  <a:gd name="T26" fmla="*/ 1924 w 2381"/>
                  <a:gd name="T27" fmla="*/ 527 h 2634"/>
                  <a:gd name="T28" fmla="*/ 1825 w 2381"/>
                  <a:gd name="T29" fmla="*/ 666 h 2634"/>
                  <a:gd name="T30" fmla="*/ 2012 w 2381"/>
                  <a:gd name="T31" fmla="*/ 658 h 2634"/>
                  <a:gd name="T32" fmla="*/ 2166 w 2381"/>
                  <a:gd name="T33" fmla="*/ 654 h 2634"/>
                  <a:gd name="T34" fmla="*/ 2261 w 2381"/>
                  <a:gd name="T35" fmla="*/ 691 h 2634"/>
                  <a:gd name="T36" fmla="*/ 2356 w 2381"/>
                  <a:gd name="T37" fmla="*/ 782 h 2634"/>
                  <a:gd name="T38" fmla="*/ 2379 w 2381"/>
                  <a:gd name="T39" fmla="*/ 874 h 2634"/>
                  <a:gd name="T40" fmla="*/ 2290 w 2381"/>
                  <a:gd name="T41" fmla="*/ 988 h 2634"/>
                  <a:gd name="T42" fmla="*/ 2201 w 2381"/>
                  <a:gd name="T43" fmla="*/ 1058 h 2634"/>
                  <a:gd name="T44" fmla="*/ 2324 w 2381"/>
                  <a:gd name="T45" fmla="*/ 1196 h 2634"/>
                  <a:gd name="T46" fmla="*/ 2356 w 2381"/>
                  <a:gd name="T47" fmla="*/ 1325 h 2634"/>
                  <a:gd name="T48" fmla="*/ 2320 w 2381"/>
                  <a:gd name="T49" fmla="*/ 1481 h 2634"/>
                  <a:gd name="T50" fmla="*/ 2212 w 2381"/>
                  <a:gd name="T51" fmla="*/ 1592 h 2634"/>
                  <a:gd name="T52" fmla="*/ 2047 w 2381"/>
                  <a:gd name="T53" fmla="*/ 1714 h 2634"/>
                  <a:gd name="T54" fmla="*/ 2016 w 2381"/>
                  <a:gd name="T55" fmla="*/ 1797 h 2634"/>
                  <a:gd name="T56" fmla="*/ 2015 w 2381"/>
                  <a:gd name="T57" fmla="*/ 1936 h 2634"/>
                  <a:gd name="T58" fmla="*/ 1982 w 2381"/>
                  <a:gd name="T59" fmla="*/ 2028 h 2634"/>
                  <a:gd name="T60" fmla="*/ 1923 w 2381"/>
                  <a:gd name="T61" fmla="*/ 2193 h 2634"/>
                  <a:gd name="T62" fmla="*/ 1828 w 2381"/>
                  <a:gd name="T63" fmla="*/ 2312 h 2634"/>
                  <a:gd name="T64" fmla="*/ 1677 w 2381"/>
                  <a:gd name="T65" fmla="*/ 2460 h 2634"/>
                  <a:gd name="T66" fmla="*/ 1510 w 2381"/>
                  <a:gd name="T67" fmla="*/ 2539 h 2634"/>
                  <a:gd name="T68" fmla="*/ 1389 w 2381"/>
                  <a:gd name="T69" fmla="*/ 2549 h 2634"/>
                  <a:gd name="T70" fmla="*/ 1273 w 2381"/>
                  <a:gd name="T71" fmla="*/ 2521 h 2634"/>
                  <a:gd name="T72" fmla="*/ 1110 w 2381"/>
                  <a:gd name="T73" fmla="*/ 2440 h 2634"/>
                  <a:gd name="T74" fmla="*/ 1011 w 2381"/>
                  <a:gd name="T75" fmla="*/ 2427 h 2634"/>
                  <a:gd name="T76" fmla="*/ 895 w 2381"/>
                  <a:gd name="T77" fmla="*/ 2504 h 2634"/>
                  <a:gd name="T78" fmla="*/ 721 w 2381"/>
                  <a:gd name="T79" fmla="*/ 2592 h 2634"/>
                  <a:gd name="T80" fmla="*/ 557 w 2381"/>
                  <a:gd name="T81" fmla="*/ 2633 h 2634"/>
                  <a:gd name="T82" fmla="*/ 404 w 2381"/>
                  <a:gd name="T83" fmla="*/ 2617 h 2634"/>
                  <a:gd name="T84" fmla="*/ 253 w 2381"/>
                  <a:gd name="T85" fmla="*/ 2560 h 2634"/>
                  <a:gd name="T86" fmla="*/ 123 w 2381"/>
                  <a:gd name="T87" fmla="*/ 2469 h 2634"/>
                  <a:gd name="T88" fmla="*/ 37 w 2381"/>
                  <a:gd name="T89" fmla="*/ 2354 h 2634"/>
                  <a:gd name="T90" fmla="*/ 1 w 2381"/>
                  <a:gd name="T91" fmla="*/ 2172 h 2634"/>
                  <a:gd name="T92" fmla="*/ 61 w 2381"/>
                  <a:gd name="T93" fmla="*/ 2026 h 2634"/>
                  <a:gd name="T94" fmla="*/ 201 w 2381"/>
                  <a:gd name="T95" fmla="*/ 1893 h 2634"/>
                  <a:gd name="T96" fmla="*/ 374 w 2381"/>
                  <a:gd name="T97" fmla="*/ 1703 h 2634"/>
                  <a:gd name="T98" fmla="*/ 269 w 2381"/>
                  <a:gd name="T99" fmla="*/ 1465 h 2634"/>
                  <a:gd name="T100" fmla="*/ 250 w 2381"/>
                  <a:gd name="T101" fmla="*/ 1317 h 2634"/>
                  <a:gd name="T102" fmla="*/ 268 w 2381"/>
                  <a:gd name="T103" fmla="*/ 1199 h 2634"/>
                  <a:gd name="T104" fmla="*/ 339 w 2381"/>
                  <a:gd name="T105" fmla="*/ 1105 h 2634"/>
                  <a:gd name="T106" fmla="*/ 491 w 2381"/>
                  <a:gd name="T107" fmla="*/ 1010 h 2634"/>
                  <a:gd name="T108" fmla="*/ 600 w 2381"/>
                  <a:gd name="T109" fmla="*/ 932 h 2634"/>
                  <a:gd name="T110" fmla="*/ 0 w 2381"/>
                  <a:gd name="T111" fmla="*/ 0 h 2634"/>
                  <a:gd name="T112" fmla="*/ 2381 w 2381"/>
                  <a:gd name="T113" fmla="*/ 2634 h 26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T110" t="T111" r="T112" b="T113"/>
                <a:pathLst>
                  <a:path w="2381" h="2634">
                    <a:moveTo>
                      <a:pt x="641" y="853"/>
                    </a:moveTo>
                    <a:lnTo>
                      <a:pt x="646" y="816"/>
                    </a:lnTo>
                    <a:lnTo>
                      <a:pt x="650" y="779"/>
                    </a:lnTo>
                    <a:lnTo>
                      <a:pt x="655" y="743"/>
                    </a:lnTo>
                    <a:lnTo>
                      <a:pt x="659" y="706"/>
                    </a:lnTo>
                    <a:lnTo>
                      <a:pt x="663" y="669"/>
                    </a:lnTo>
                    <a:lnTo>
                      <a:pt x="668" y="633"/>
                    </a:lnTo>
                    <a:lnTo>
                      <a:pt x="676" y="596"/>
                    </a:lnTo>
                    <a:lnTo>
                      <a:pt x="684" y="560"/>
                    </a:lnTo>
                    <a:lnTo>
                      <a:pt x="689" y="541"/>
                    </a:lnTo>
                    <a:lnTo>
                      <a:pt x="697" y="523"/>
                    </a:lnTo>
                    <a:lnTo>
                      <a:pt x="705" y="505"/>
                    </a:lnTo>
                    <a:lnTo>
                      <a:pt x="715" y="488"/>
                    </a:lnTo>
                    <a:lnTo>
                      <a:pt x="724" y="471"/>
                    </a:lnTo>
                    <a:lnTo>
                      <a:pt x="736" y="454"/>
                    </a:lnTo>
                    <a:lnTo>
                      <a:pt x="748" y="437"/>
                    </a:lnTo>
                    <a:lnTo>
                      <a:pt x="759" y="421"/>
                    </a:lnTo>
                    <a:lnTo>
                      <a:pt x="786" y="390"/>
                    </a:lnTo>
                    <a:lnTo>
                      <a:pt x="814" y="360"/>
                    </a:lnTo>
                    <a:lnTo>
                      <a:pt x="842" y="332"/>
                    </a:lnTo>
                    <a:lnTo>
                      <a:pt x="870" y="306"/>
                    </a:lnTo>
                    <a:lnTo>
                      <a:pt x="890" y="287"/>
                    </a:lnTo>
                    <a:lnTo>
                      <a:pt x="909" y="267"/>
                    </a:lnTo>
                    <a:lnTo>
                      <a:pt x="928" y="247"/>
                    </a:lnTo>
                    <a:lnTo>
                      <a:pt x="946" y="227"/>
                    </a:lnTo>
                    <a:lnTo>
                      <a:pt x="964" y="207"/>
                    </a:lnTo>
                    <a:lnTo>
                      <a:pt x="982" y="187"/>
                    </a:lnTo>
                    <a:lnTo>
                      <a:pt x="999" y="167"/>
                    </a:lnTo>
                    <a:lnTo>
                      <a:pt x="1016" y="146"/>
                    </a:lnTo>
                    <a:lnTo>
                      <a:pt x="1036" y="124"/>
                    </a:lnTo>
                    <a:lnTo>
                      <a:pt x="1056" y="101"/>
                    </a:lnTo>
                    <a:lnTo>
                      <a:pt x="1076" y="79"/>
                    </a:lnTo>
                    <a:lnTo>
                      <a:pt x="1099" y="58"/>
                    </a:lnTo>
                    <a:lnTo>
                      <a:pt x="1110" y="48"/>
                    </a:lnTo>
                    <a:lnTo>
                      <a:pt x="1122" y="39"/>
                    </a:lnTo>
                    <a:lnTo>
                      <a:pt x="1133" y="30"/>
                    </a:lnTo>
                    <a:lnTo>
                      <a:pt x="1146" y="22"/>
                    </a:lnTo>
                    <a:lnTo>
                      <a:pt x="1159" y="16"/>
                    </a:lnTo>
                    <a:lnTo>
                      <a:pt x="1173" y="9"/>
                    </a:lnTo>
                    <a:lnTo>
                      <a:pt x="1186" y="5"/>
                    </a:lnTo>
                    <a:lnTo>
                      <a:pt x="1201" y="2"/>
                    </a:lnTo>
                    <a:lnTo>
                      <a:pt x="1216" y="0"/>
                    </a:lnTo>
                    <a:lnTo>
                      <a:pt x="1231" y="0"/>
                    </a:lnTo>
                    <a:lnTo>
                      <a:pt x="1245" y="2"/>
                    </a:lnTo>
                    <a:lnTo>
                      <a:pt x="1259" y="5"/>
                    </a:lnTo>
                    <a:lnTo>
                      <a:pt x="1273" y="9"/>
                    </a:lnTo>
                    <a:lnTo>
                      <a:pt x="1288" y="13"/>
                    </a:lnTo>
                    <a:lnTo>
                      <a:pt x="1300" y="20"/>
                    </a:lnTo>
                    <a:lnTo>
                      <a:pt x="1314" y="26"/>
                    </a:lnTo>
                    <a:lnTo>
                      <a:pt x="1342" y="41"/>
                    </a:lnTo>
                    <a:lnTo>
                      <a:pt x="1368" y="55"/>
                    </a:lnTo>
                    <a:lnTo>
                      <a:pt x="1382" y="62"/>
                    </a:lnTo>
                    <a:lnTo>
                      <a:pt x="1396" y="68"/>
                    </a:lnTo>
                    <a:lnTo>
                      <a:pt x="1409" y="74"/>
                    </a:lnTo>
                    <a:lnTo>
                      <a:pt x="1423" y="78"/>
                    </a:lnTo>
                    <a:lnTo>
                      <a:pt x="1438" y="81"/>
                    </a:lnTo>
                    <a:lnTo>
                      <a:pt x="1453" y="83"/>
                    </a:lnTo>
                    <a:lnTo>
                      <a:pt x="1467" y="84"/>
                    </a:lnTo>
                    <a:lnTo>
                      <a:pt x="1482" y="85"/>
                    </a:lnTo>
                    <a:lnTo>
                      <a:pt x="1511" y="83"/>
                    </a:lnTo>
                    <a:lnTo>
                      <a:pt x="1539" y="80"/>
                    </a:lnTo>
                    <a:lnTo>
                      <a:pt x="1568" y="76"/>
                    </a:lnTo>
                    <a:lnTo>
                      <a:pt x="1596" y="73"/>
                    </a:lnTo>
                    <a:lnTo>
                      <a:pt x="1611" y="71"/>
                    </a:lnTo>
                    <a:lnTo>
                      <a:pt x="1626" y="71"/>
                    </a:lnTo>
                    <a:lnTo>
                      <a:pt x="1641" y="73"/>
                    </a:lnTo>
                    <a:lnTo>
                      <a:pt x="1656" y="74"/>
                    </a:lnTo>
                    <a:lnTo>
                      <a:pt x="1668" y="77"/>
                    </a:lnTo>
                    <a:lnTo>
                      <a:pt x="1681" y="79"/>
                    </a:lnTo>
                    <a:lnTo>
                      <a:pt x="1694" y="83"/>
                    </a:lnTo>
                    <a:lnTo>
                      <a:pt x="1706" y="87"/>
                    </a:lnTo>
                    <a:lnTo>
                      <a:pt x="1718" y="92"/>
                    </a:lnTo>
                    <a:lnTo>
                      <a:pt x="1731" y="98"/>
                    </a:lnTo>
                    <a:lnTo>
                      <a:pt x="1741" y="103"/>
                    </a:lnTo>
                    <a:lnTo>
                      <a:pt x="1753" y="111"/>
                    </a:lnTo>
                    <a:lnTo>
                      <a:pt x="1774" y="125"/>
                    </a:lnTo>
                    <a:lnTo>
                      <a:pt x="1795" y="141"/>
                    </a:lnTo>
                    <a:lnTo>
                      <a:pt x="1814" y="159"/>
                    </a:lnTo>
                    <a:lnTo>
                      <a:pt x="1832" y="179"/>
                    </a:lnTo>
                    <a:lnTo>
                      <a:pt x="1849" y="200"/>
                    </a:lnTo>
                    <a:lnTo>
                      <a:pt x="1865" y="222"/>
                    </a:lnTo>
                    <a:lnTo>
                      <a:pt x="1880" y="245"/>
                    </a:lnTo>
                    <a:lnTo>
                      <a:pt x="1892" y="268"/>
                    </a:lnTo>
                    <a:lnTo>
                      <a:pt x="1904" y="292"/>
                    </a:lnTo>
                    <a:lnTo>
                      <a:pt x="1915" y="316"/>
                    </a:lnTo>
                    <a:lnTo>
                      <a:pt x="1923" y="340"/>
                    </a:lnTo>
                    <a:lnTo>
                      <a:pt x="1930" y="364"/>
                    </a:lnTo>
                    <a:lnTo>
                      <a:pt x="1937" y="391"/>
                    </a:lnTo>
                    <a:lnTo>
                      <a:pt x="1942" y="417"/>
                    </a:lnTo>
                    <a:lnTo>
                      <a:pt x="1943" y="428"/>
                    </a:lnTo>
                    <a:lnTo>
                      <a:pt x="1943" y="440"/>
                    </a:lnTo>
                    <a:lnTo>
                      <a:pt x="1943" y="452"/>
                    </a:lnTo>
                    <a:lnTo>
                      <a:pt x="1942" y="462"/>
                    </a:lnTo>
                    <a:lnTo>
                      <a:pt x="1941" y="473"/>
                    </a:lnTo>
                    <a:lnTo>
                      <a:pt x="1939" y="484"/>
                    </a:lnTo>
                    <a:lnTo>
                      <a:pt x="1936" y="495"/>
                    </a:lnTo>
                    <a:lnTo>
                      <a:pt x="1932" y="505"/>
                    </a:lnTo>
                    <a:lnTo>
                      <a:pt x="1924" y="527"/>
                    </a:lnTo>
                    <a:lnTo>
                      <a:pt x="1911" y="550"/>
                    </a:lnTo>
                    <a:lnTo>
                      <a:pt x="1900" y="570"/>
                    </a:lnTo>
                    <a:lnTo>
                      <a:pt x="1885" y="589"/>
                    </a:lnTo>
                    <a:lnTo>
                      <a:pt x="1870" y="608"/>
                    </a:lnTo>
                    <a:lnTo>
                      <a:pt x="1855" y="627"/>
                    </a:lnTo>
                    <a:lnTo>
                      <a:pt x="1839" y="646"/>
                    </a:lnTo>
                    <a:lnTo>
                      <a:pt x="1825" y="666"/>
                    </a:lnTo>
                    <a:lnTo>
                      <a:pt x="1812" y="685"/>
                    </a:lnTo>
                    <a:lnTo>
                      <a:pt x="1800" y="705"/>
                    </a:lnTo>
                    <a:lnTo>
                      <a:pt x="1857" y="691"/>
                    </a:lnTo>
                    <a:lnTo>
                      <a:pt x="1918" y="677"/>
                    </a:lnTo>
                    <a:lnTo>
                      <a:pt x="1948" y="670"/>
                    </a:lnTo>
                    <a:lnTo>
                      <a:pt x="1980" y="663"/>
                    </a:lnTo>
                    <a:lnTo>
                      <a:pt x="2012" y="658"/>
                    </a:lnTo>
                    <a:lnTo>
                      <a:pt x="2043" y="653"/>
                    </a:lnTo>
                    <a:lnTo>
                      <a:pt x="2074" y="650"/>
                    </a:lnTo>
                    <a:lnTo>
                      <a:pt x="2106" y="649"/>
                    </a:lnTo>
                    <a:lnTo>
                      <a:pt x="2121" y="649"/>
                    </a:lnTo>
                    <a:lnTo>
                      <a:pt x="2136" y="650"/>
                    </a:lnTo>
                    <a:lnTo>
                      <a:pt x="2151" y="652"/>
                    </a:lnTo>
                    <a:lnTo>
                      <a:pt x="2166" y="654"/>
                    </a:lnTo>
                    <a:lnTo>
                      <a:pt x="2181" y="656"/>
                    </a:lnTo>
                    <a:lnTo>
                      <a:pt x="2195" y="661"/>
                    </a:lnTo>
                    <a:lnTo>
                      <a:pt x="2208" y="665"/>
                    </a:lnTo>
                    <a:lnTo>
                      <a:pt x="2222" y="670"/>
                    </a:lnTo>
                    <a:lnTo>
                      <a:pt x="2236" y="677"/>
                    </a:lnTo>
                    <a:lnTo>
                      <a:pt x="2249" y="683"/>
                    </a:lnTo>
                    <a:lnTo>
                      <a:pt x="2261" y="691"/>
                    </a:lnTo>
                    <a:lnTo>
                      <a:pt x="2274" y="701"/>
                    </a:lnTo>
                    <a:lnTo>
                      <a:pt x="2296" y="719"/>
                    </a:lnTo>
                    <a:lnTo>
                      <a:pt x="2318" y="739"/>
                    </a:lnTo>
                    <a:lnTo>
                      <a:pt x="2329" y="749"/>
                    </a:lnTo>
                    <a:lnTo>
                      <a:pt x="2338" y="760"/>
                    </a:lnTo>
                    <a:lnTo>
                      <a:pt x="2348" y="771"/>
                    </a:lnTo>
                    <a:lnTo>
                      <a:pt x="2356" y="782"/>
                    </a:lnTo>
                    <a:lnTo>
                      <a:pt x="2364" y="795"/>
                    </a:lnTo>
                    <a:lnTo>
                      <a:pt x="2370" y="806"/>
                    </a:lnTo>
                    <a:lnTo>
                      <a:pt x="2375" y="819"/>
                    </a:lnTo>
                    <a:lnTo>
                      <a:pt x="2379" y="833"/>
                    </a:lnTo>
                    <a:lnTo>
                      <a:pt x="2381" y="845"/>
                    </a:lnTo>
                    <a:lnTo>
                      <a:pt x="2381" y="859"/>
                    </a:lnTo>
                    <a:lnTo>
                      <a:pt x="2379" y="874"/>
                    </a:lnTo>
                    <a:lnTo>
                      <a:pt x="2374" y="889"/>
                    </a:lnTo>
                    <a:lnTo>
                      <a:pt x="2371" y="894"/>
                    </a:lnTo>
                    <a:lnTo>
                      <a:pt x="2366" y="904"/>
                    </a:lnTo>
                    <a:lnTo>
                      <a:pt x="2356" y="914"/>
                    </a:lnTo>
                    <a:lnTo>
                      <a:pt x="2346" y="927"/>
                    </a:lnTo>
                    <a:lnTo>
                      <a:pt x="2319" y="956"/>
                    </a:lnTo>
                    <a:lnTo>
                      <a:pt x="2290" y="988"/>
                    </a:lnTo>
                    <a:lnTo>
                      <a:pt x="2259" y="1017"/>
                    </a:lnTo>
                    <a:lnTo>
                      <a:pt x="2232" y="1041"/>
                    </a:lnTo>
                    <a:lnTo>
                      <a:pt x="2220" y="1049"/>
                    </a:lnTo>
                    <a:lnTo>
                      <a:pt x="2210" y="1056"/>
                    </a:lnTo>
                    <a:lnTo>
                      <a:pt x="2206" y="1057"/>
                    </a:lnTo>
                    <a:lnTo>
                      <a:pt x="2203" y="1058"/>
                    </a:lnTo>
                    <a:lnTo>
                      <a:pt x="2201" y="1058"/>
                    </a:lnTo>
                    <a:lnTo>
                      <a:pt x="2199" y="1057"/>
                    </a:lnTo>
                    <a:lnTo>
                      <a:pt x="2225" y="1084"/>
                    </a:lnTo>
                    <a:lnTo>
                      <a:pt x="2252" y="1111"/>
                    </a:lnTo>
                    <a:lnTo>
                      <a:pt x="2278" y="1138"/>
                    </a:lnTo>
                    <a:lnTo>
                      <a:pt x="2302" y="1165"/>
                    </a:lnTo>
                    <a:lnTo>
                      <a:pt x="2313" y="1180"/>
                    </a:lnTo>
                    <a:lnTo>
                      <a:pt x="2324" y="1196"/>
                    </a:lnTo>
                    <a:lnTo>
                      <a:pt x="2332" y="1212"/>
                    </a:lnTo>
                    <a:lnTo>
                      <a:pt x="2340" y="1229"/>
                    </a:lnTo>
                    <a:lnTo>
                      <a:pt x="2347" y="1246"/>
                    </a:lnTo>
                    <a:lnTo>
                      <a:pt x="2352" y="1265"/>
                    </a:lnTo>
                    <a:lnTo>
                      <a:pt x="2355" y="1284"/>
                    </a:lnTo>
                    <a:lnTo>
                      <a:pt x="2356" y="1305"/>
                    </a:lnTo>
                    <a:lnTo>
                      <a:pt x="2356" y="1325"/>
                    </a:lnTo>
                    <a:lnTo>
                      <a:pt x="2355" y="1347"/>
                    </a:lnTo>
                    <a:lnTo>
                      <a:pt x="2353" y="1370"/>
                    </a:lnTo>
                    <a:lnTo>
                      <a:pt x="2349" y="1395"/>
                    </a:lnTo>
                    <a:lnTo>
                      <a:pt x="2344" y="1418"/>
                    </a:lnTo>
                    <a:lnTo>
                      <a:pt x="2337" y="1440"/>
                    </a:lnTo>
                    <a:lnTo>
                      <a:pt x="2330" y="1462"/>
                    </a:lnTo>
                    <a:lnTo>
                      <a:pt x="2320" y="1481"/>
                    </a:lnTo>
                    <a:lnTo>
                      <a:pt x="2309" y="1500"/>
                    </a:lnTo>
                    <a:lnTo>
                      <a:pt x="2296" y="1517"/>
                    </a:lnTo>
                    <a:lnTo>
                      <a:pt x="2281" y="1534"/>
                    </a:lnTo>
                    <a:lnTo>
                      <a:pt x="2265" y="1550"/>
                    </a:lnTo>
                    <a:lnTo>
                      <a:pt x="2247" y="1565"/>
                    </a:lnTo>
                    <a:lnTo>
                      <a:pt x="2230" y="1578"/>
                    </a:lnTo>
                    <a:lnTo>
                      <a:pt x="2212" y="1592"/>
                    </a:lnTo>
                    <a:lnTo>
                      <a:pt x="2191" y="1605"/>
                    </a:lnTo>
                    <a:lnTo>
                      <a:pt x="2153" y="1631"/>
                    </a:lnTo>
                    <a:lnTo>
                      <a:pt x="2114" y="1657"/>
                    </a:lnTo>
                    <a:lnTo>
                      <a:pt x="2096" y="1671"/>
                    </a:lnTo>
                    <a:lnTo>
                      <a:pt x="2078" y="1685"/>
                    </a:lnTo>
                    <a:lnTo>
                      <a:pt x="2063" y="1700"/>
                    </a:lnTo>
                    <a:lnTo>
                      <a:pt x="2047" y="1714"/>
                    </a:lnTo>
                    <a:lnTo>
                      <a:pt x="2040" y="1722"/>
                    </a:lnTo>
                    <a:lnTo>
                      <a:pt x="2035" y="1729"/>
                    </a:lnTo>
                    <a:lnTo>
                      <a:pt x="2031" y="1737"/>
                    </a:lnTo>
                    <a:lnTo>
                      <a:pt x="2028" y="1745"/>
                    </a:lnTo>
                    <a:lnTo>
                      <a:pt x="2021" y="1761"/>
                    </a:lnTo>
                    <a:lnTo>
                      <a:pt x="2018" y="1779"/>
                    </a:lnTo>
                    <a:lnTo>
                      <a:pt x="2016" y="1797"/>
                    </a:lnTo>
                    <a:lnTo>
                      <a:pt x="2015" y="1816"/>
                    </a:lnTo>
                    <a:lnTo>
                      <a:pt x="2015" y="1835"/>
                    </a:lnTo>
                    <a:lnTo>
                      <a:pt x="2015" y="1855"/>
                    </a:lnTo>
                    <a:lnTo>
                      <a:pt x="2016" y="1875"/>
                    </a:lnTo>
                    <a:lnTo>
                      <a:pt x="2016" y="1895"/>
                    </a:lnTo>
                    <a:lnTo>
                      <a:pt x="2016" y="1916"/>
                    </a:lnTo>
                    <a:lnTo>
                      <a:pt x="2015" y="1936"/>
                    </a:lnTo>
                    <a:lnTo>
                      <a:pt x="2012" y="1956"/>
                    </a:lnTo>
                    <a:lnTo>
                      <a:pt x="2006" y="1976"/>
                    </a:lnTo>
                    <a:lnTo>
                      <a:pt x="2003" y="1987"/>
                    </a:lnTo>
                    <a:lnTo>
                      <a:pt x="2000" y="1996"/>
                    </a:lnTo>
                    <a:lnTo>
                      <a:pt x="1995" y="2006"/>
                    </a:lnTo>
                    <a:lnTo>
                      <a:pt x="1990" y="2015"/>
                    </a:lnTo>
                    <a:lnTo>
                      <a:pt x="1982" y="2028"/>
                    </a:lnTo>
                    <a:lnTo>
                      <a:pt x="1976" y="2042"/>
                    </a:lnTo>
                    <a:lnTo>
                      <a:pt x="1969" y="2057"/>
                    </a:lnTo>
                    <a:lnTo>
                      <a:pt x="1964" y="2071"/>
                    </a:lnTo>
                    <a:lnTo>
                      <a:pt x="1955" y="2102"/>
                    </a:lnTo>
                    <a:lnTo>
                      <a:pt x="1945" y="2133"/>
                    </a:lnTo>
                    <a:lnTo>
                      <a:pt x="1935" y="2163"/>
                    </a:lnTo>
                    <a:lnTo>
                      <a:pt x="1923" y="2193"/>
                    </a:lnTo>
                    <a:lnTo>
                      <a:pt x="1917" y="2207"/>
                    </a:lnTo>
                    <a:lnTo>
                      <a:pt x="1908" y="2220"/>
                    </a:lnTo>
                    <a:lnTo>
                      <a:pt x="1900" y="2233"/>
                    </a:lnTo>
                    <a:lnTo>
                      <a:pt x="1890" y="2245"/>
                    </a:lnTo>
                    <a:lnTo>
                      <a:pt x="1869" y="2267"/>
                    </a:lnTo>
                    <a:lnTo>
                      <a:pt x="1849" y="2290"/>
                    </a:lnTo>
                    <a:lnTo>
                      <a:pt x="1828" y="2312"/>
                    </a:lnTo>
                    <a:lnTo>
                      <a:pt x="1807" y="2335"/>
                    </a:lnTo>
                    <a:lnTo>
                      <a:pt x="1786" y="2358"/>
                    </a:lnTo>
                    <a:lnTo>
                      <a:pt x="1764" y="2380"/>
                    </a:lnTo>
                    <a:lnTo>
                      <a:pt x="1743" y="2402"/>
                    </a:lnTo>
                    <a:lnTo>
                      <a:pt x="1721" y="2422"/>
                    </a:lnTo>
                    <a:lnTo>
                      <a:pt x="1699" y="2442"/>
                    </a:lnTo>
                    <a:lnTo>
                      <a:pt x="1677" y="2460"/>
                    </a:lnTo>
                    <a:lnTo>
                      <a:pt x="1653" y="2477"/>
                    </a:lnTo>
                    <a:lnTo>
                      <a:pt x="1631" y="2491"/>
                    </a:lnTo>
                    <a:lnTo>
                      <a:pt x="1608" y="2504"/>
                    </a:lnTo>
                    <a:lnTo>
                      <a:pt x="1583" y="2515"/>
                    </a:lnTo>
                    <a:lnTo>
                      <a:pt x="1556" y="2525"/>
                    </a:lnTo>
                    <a:lnTo>
                      <a:pt x="1528" y="2534"/>
                    </a:lnTo>
                    <a:lnTo>
                      <a:pt x="1510" y="2539"/>
                    </a:lnTo>
                    <a:lnTo>
                      <a:pt x="1492" y="2542"/>
                    </a:lnTo>
                    <a:lnTo>
                      <a:pt x="1475" y="2545"/>
                    </a:lnTo>
                    <a:lnTo>
                      <a:pt x="1457" y="2548"/>
                    </a:lnTo>
                    <a:lnTo>
                      <a:pt x="1440" y="2550"/>
                    </a:lnTo>
                    <a:lnTo>
                      <a:pt x="1423" y="2550"/>
                    </a:lnTo>
                    <a:lnTo>
                      <a:pt x="1406" y="2550"/>
                    </a:lnTo>
                    <a:lnTo>
                      <a:pt x="1389" y="2549"/>
                    </a:lnTo>
                    <a:lnTo>
                      <a:pt x="1372" y="2548"/>
                    </a:lnTo>
                    <a:lnTo>
                      <a:pt x="1355" y="2545"/>
                    </a:lnTo>
                    <a:lnTo>
                      <a:pt x="1340" y="2542"/>
                    </a:lnTo>
                    <a:lnTo>
                      <a:pt x="1323" y="2538"/>
                    </a:lnTo>
                    <a:lnTo>
                      <a:pt x="1306" y="2533"/>
                    </a:lnTo>
                    <a:lnTo>
                      <a:pt x="1289" y="2528"/>
                    </a:lnTo>
                    <a:lnTo>
                      <a:pt x="1273" y="2521"/>
                    </a:lnTo>
                    <a:lnTo>
                      <a:pt x="1256" y="2515"/>
                    </a:lnTo>
                    <a:lnTo>
                      <a:pt x="1231" y="2502"/>
                    </a:lnTo>
                    <a:lnTo>
                      <a:pt x="1202" y="2486"/>
                    </a:lnTo>
                    <a:lnTo>
                      <a:pt x="1173" y="2471"/>
                    </a:lnTo>
                    <a:lnTo>
                      <a:pt x="1142" y="2454"/>
                    </a:lnTo>
                    <a:lnTo>
                      <a:pt x="1126" y="2446"/>
                    </a:lnTo>
                    <a:lnTo>
                      <a:pt x="1110" y="2440"/>
                    </a:lnTo>
                    <a:lnTo>
                      <a:pt x="1094" y="2434"/>
                    </a:lnTo>
                    <a:lnTo>
                      <a:pt x="1079" y="2428"/>
                    </a:lnTo>
                    <a:lnTo>
                      <a:pt x="1064" y="2425"/>
                    </a:lnTo>
                    <a:lnTo>
                      <a:pt x="1049" y="2423"/>
                    </a:lnTo>
                    <a:lnTo>
                      <a:pt x="1035" y="2423"/>
                    </a:lnTo>
                    <a:lnTo>
                      <a:pt x="1020" y="2425"/>
                    </a:lnTo>
                    <a:lnTo>
                      <a:pt x="1011" y="2427"/>
                    </a:lnTo>
                    <a:lnTo>
                      <a:pt x="1000" y="2431"/>
                    </a:lnTo>
                    <a:lnTo>
                      <a:pt x="990" y="2437"/>
                    </a:lnTo>
                    <a:lnTo>
                      <a:pt x="979" y="2442"/>
                    </a:lnTo>
                    <a:lnTo>
                      <a:pt x="958" y="2456"/>
                    </a:lnTo>
                    <a:lnTo>
                      <a:pt x="936" y="2472"/>
                    </a:lnTo>
                    <a:lnTo>
                      <a:pt x="915" y="2488"/>
                    </a:lnTo>
                    <a:lnTo>
                      <a:pt x="895" y="2504"/>
                    </a:lnTo>
                    <a:lnTo>
                      <a:pt x="874" y="2518"/>
                    </a:lnTo>
                    <a:lnTo>
                      <a:pt x="855" y="2530"/>
                    </a:lnTo>
                    <a:lnTo>
                      <a:pt x="828" y="2544"/>
                    </a:lnTo>
                    <a:lnTo>
                      <a:pt x="802" y="2557"/>
                    </a:lnTo>
                    <a:lnTo>
                      <a:pt x="775" y="2570"/>
                    </a:lnTo>
                    <a:lnTo>
                      <a:pt x="749" y="2581"/>
                    </a:lnTo>
                    <a:lnTo>
                      <a:pt x="721" y="2592"/>
                    </a:lnTo>
                    <a:lnTo>
                      <a:pt x="694" y="2601"/>
                    </a:lnTo>
                    <a:lnTo>
                      <a:pt x="666" y="2611"/>
                    </a:lnTo>
                    <a:lnTo>
                      <a:pt x="637" y="2620"/>
                    </a:lnTo>
                    <a:lnTo>
                      <a:pt x="618" y="2625"/>
                    </a:lnTo>
                    <a:lnTo>
                      <a:pt x="599" y="2629"/>
                    </a:lnTo>
                    <a:lnTo>
                      <a:pt x="577" y="2632"/>
                    </a:lnTo>
                    <a:lnTo>
                      <a:pt x="557" y="2633"/>
                    </a:lnTo>
                    <a:lnTo>
                      <a:pt x="536" y="2634"/>
                    </a:lnTo>
                    <a:lnTo>
                      <a:pt x="515" y="2633"/>
                    </a:lnTo>
                    <a:lnTo>
                      <a:pt x="493" y="2632"/>
                    </a:lnTo>
                    <a:lnTo>
                      <a:pt x="471" y="2630"/>
                    </a:lnTo>
                    <a:lnTo>
                      <a:pt x="448" y="2627"/>
                    </a:lnTo>
                    <a:lnTo>
                      <a:pt x="426" y="2623"/>
                    </a:lnTo>
                    <a:lnTo>
                      <a:pt x="404" y="2617"/>
                    </a:lnTo>
                    <a:lnTo>
                      <a:pt x="382" y="2612"/>
                    </a:lnTo>
                    <a:lnTo>
                      <a:pt x="360" y="2605"/>
                    </a:lnTo>
                    <a:lnTo>
                      <a:pt x="337" y="2597"/>
                    </a:lnTo>
                    <a:lnTo>
                      <a:pt x="316" y="2589"/>
                    </a:lnTo>
                    <a:lnTo>
                      <a:pt x="295" y="2580"/>
                    </a:lnTo>
                    <a:lnTo>
                      <a:pt x="273" y="2571"/>
                    </a:lnTo>
                    <a:lnTo>
                      <a:pt x="253" y="2560"/>
                    </a:lnTo>
                    <a:lnTo>
                      <a:pt x="232" y="2549"/>
                    </a:lnTo>
                    <a:lnTo>
                      <a:pt x="213" y="2537"/>
                    </a:lnTo>
                    <a:lnTo>
                      <a:pt x="194" y="2524"/>
                    </a:lnTo>
                    <a:lnTo>
                      <a:pt x="175" y="2512"/>
                    </a:lnTo>
                    <a:lnTo>
                      <a:pt x="157" y="2498"/>
                    </a:lnTo>
                    <a:lnTo>
                      <a:pt x="140" y="2484"/>
                    </a:lnTo>
                    <a:lnTo>
                      <a:pt x="123" y="2469"/>
                    </a:lnTo>
                    <a:lnTo>
                      <a:pt x="108" y="2454"/>
                    </a:lnTo>
                    <a:lnTo>
                      <a:pt x="93" y="2439"/>
                    </a:lnTo>
                    <a:lnTo>
                      <a:pt x="80" y="2422"/>
                    </a:lnTo>
                    <a:lnTo>
                      <a:pt x="68" y="2406"/>
                    </a:lnTo>
                    <a:lnTo>
                      <a:pt x="56" y="2389"/>
                    </a:lnTo>
                    <a:lnTo>
                      <a:pt x="46" y="2372"/>
                    </a:lnTo>
                    <a:lnTo>
                      <a:pt x="37" y="2354"/>
                    </a:lnTo>
                    <a:lnTo>
                      <a:pt x="26" y="2326"/>
                    </a:lnTo>
                    <a:lnTo>
                      <a:pt x="16" y="2297"/>
                    </a:lnTo>
                    <a:lnTo>
                      <a:pt x="9" y="2271"/>
                    </a:lnTo>
                    <a:lnTo>
                      <a:pt x="3" y="2245"/>
                    </a:lnTo>
                    <a:lnTo>
                      <a:pt x="0" y="2219"/>
                    </a:lnTo>
                    <a:lnTo>
                      <a:pt x="0" y="2195"/>
                    </a:lnTo>
                    <a:lnTo>
                      <a:pt x="1" y="2172"/>
                    </a:lnTo>
                    <a:lnTo>
                      <a:pt x="5" y="2148"/>
                    </a:lnTo>
                    <a:lnTo>
                      <a:pt x="10" y="2126"/>
                    </a:lnTo>
                    <a:lnTo>
                      <a:pt x="17" y="2105"/>
                    </a:lnTo>
                    <a:lnTo>
                      <a:pt x="26" y="2085"/>
                    </a:lnTo>
                    <a:lnTo>
                      <a:pt x="35" y="2065"/>
                    </a:lnTo>
                    <a:lnTo>
                      <a:pt x="47" y="2045"/>
                    </a:lnTo>
                    <a:lnTo>
                      <a:pt x="61" y="2026"/>
                    </a:lnTo>
                    <a:lnTo>
                      <a:pt x="74" y="2008"/>
                    </a:lnTo>
                    <a:lnTo>
                      <a:pt x="90" y="1990"/>
                    </a:lnTo>
                    <a:lnTo>
                      <a:pt x="106" y="1973"/>
                    </a:lnTo>
                    <a:lnTo>
                      <a:pt x="124" y="1956"/>
                    </a:lnTo>
                    <a:lnTo>
                      <a:pt x="142" y="1939"/>
                    </a:lnTo>
                    <a:lnTo>
                      <a:pt x="161" y="1924"/>
                    </a:lnTo>
                    <a:lnTo>
                      <a:pt x="201" y="1893"/>
                    </a:lnTo>
                    <a:lnTo>
                      <a:pt x="243" y="1863"/>
                    </a:lnTo>
                    <a:lnTo>
                      <a:pt x="331" y="1807"/>
                    </a:lnTo>
                    <a:lnTo>
                      <a:pt x="417" y="1754"/>
                    </a:lnTo>
                    <a:lnTo>
                      <a:pt x="406" y="1742"/>
                    </a:lnTo>
                    <a:lnTo>
                      <a:pt x="396" y="1729"/>
                    </a:lnTo>
                    <a:lnTo>
                      <a:pt x="385" y="1717"/>
                    </a:lnTo>
                    <a:lnTo>
                      <a:pt x="374" y="1703"/>
                    </a:lnTo>
                    <a:lnTo>
                      <a:pt x="355" y="1673"/>
                    </a:lnTo>
                    <a:lnTo>
                      <a:pt x="336" y="1643"/>
                    </a:lnTo>
                    <a:lnTo>
                      <a:pt x="320" y="1609"/>
                    </a:lnTo>
                    <a:lnTo>
                      <a:pt x="305" y="1575"/>
                    </a:lnTo>
                    <a:lnTo>
                      <a:pt x="291" y="1539"/>
                    </a:lnTo>
                    <a:lnTo>
                      <a:pt x="278" y="1503"/>
                    </a:lnTo>
                    <a:lnTo>
                      <a:pt x="269" y="1465"/>
                    </a:lnTo>
                    <a:lnTo>
                      <a:pt x="260" y="1428"/>
                    </a:lnTo>
                    <a:lnTo>
                      <a:pt x="257" y="1409"/>
                    </a:lnTo>
                    <a:lnTo>
                      <a:pt x="255" y="1391"/>
                    </a:lnTo>
                    <a:lnTo>
                      <a:pt x="253" y="1372"/>
                    </a:lnTo>
                    <a:lnTo>
                      <a:pt x="251" y="1354"/>
                    </a:lnTo>
                    <a:lnTo>
                      <a:pt x="250" y="1335"/>
                    </a:lnTo>
                    <a:lnTo>
                      <a:pt x="250" y="1317"/>
                    </a:lnTo>
                    <a:lnTo>
                      <a:pt x="251" y="1300"/>
                    </a:lnTo>
                    <a:lnTo>
                      <a:pt x="252" y="1283"/>
                    </a:lnTo>
                    <a:lnTo>
                      <a:pt x="253" y="1265"/>
                    </a:lnTo>
                    <a:lnTo>
                      <a:pt x="256" y="1248"/>
                    </a:lnTo>
                    <a:lnTo>
                      <a:pt x="259" y="1231"/>
                    </a:lnTo>
                    <a:lnTo>
                      <a:pt x="262" y="1215"/>
                    </a:lnTo>
                    <a:lnTo>
                      <a:pt x="268" y="1199"/>
                    </a:lnTo>
                    <a:lnTo>
                      <a:pt x="275" y="1183"/>
                    </a:lnTo>
                    <a:lnTo>
                      <a:pt x="283" y="1169"/>
                    </a:lnTo>
                    <a:lnTo>
                      <a:pt x="292" y="1155"/>
                    </a:lnTo>
                    <a:lnTo>
                      <a:pt x="302" y="1141"/>
                    </a:lnTo>
                    <a:lnTo>
                      <a:pt x="313" y="1128"/>
                    </a:lnTo>
                    <a:lnTo>
                      <a:pt x="325" y="1117"/>
                    </a:lnTo>
                    <a:lnTo>
                      <a:pt x="339" y="1105"/>
                    </a:lnTo>
                    <a:lnTo>
                      <a:pt x="352" y="1095"/>
                    </a:lnTo>
                    <a:lnTo>
                      <a:pt x="366" y="1084"/>
                    </a:lnTo>
                    <a:lnTo>
                      <a:pt x="381" y="1075"/>
                    </a:lnTo>
                    <a:lnTo>
                      <a:pt x="397" y="1065"/>
                    </a:lnTo>
                    <a:lnTo>
                      <a:pt x="427" y="1046"/>
                    </a:lnTo>
                    <a:lnTo>
                      <a:pt x="459" y="1028"/>
                    </a:lnTo>
                    <a:lnTo>
                      <a:pt x="491" y="1010"/>
                    </a:lnTo>
                    <a:lnTo>
                      <a:pt x="521" y="992"/>
                    </a:lnTo>
                    <a:lnTo>
                      <a:pt x="536" y="984"/>
                    </a:lnTo>
                    <a:lnTo>
                      <a:pt x="550" y="974"/>
                    </a:lnTo>
                    <a:lnTo>
                      <a:pt x="564" y="964"/>
                    </a:lnTo>
                    <a:lnTo>
                      <a:pt x="576" y="954"/>
                    </a:lnTo>
                    <a:lnTo>
                      <a:pt x="588" y="944"/>
                    </a:lnTo>
                    <a:lnTo>
                      <a:pt x="600" y="932"/>
                    </a:lnTo>
                    <a:lnTo>
                      <a:pt x="609" y="920"/>
                    </a:lnTo>
                    <a:lnTo>
                      <a:pt x="619" y="909"/>
                    </a:lnTo>
                    <a:lnTo>
                      <a:pt x="626" y="896"/>
                    </a:lnTo>
                    <a:lnTo>
                      <a:pt x="632" y="882"/>
                    </a:lnTo>
                    <a:lnTo>
                      <a:pt x="637" y="868"/>
                    </a:lnTo>
                    <a:lnTo>
                      <a:pt x="641" y="853"/>
                    </a:lnTo>
                    <a:close/>
                  </a:path>
                </a:pathLst>
              </a:custGeom>
              <a:solidFill>
                <a:srgbClr val="F6C3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36" name="未知"/>
              <p:cNvSpPr/>
              <p:nvPr/>
            </p:nvSpPr>
            <p:spPr bwMode="auto">
              <a:xfrm>
                <a:off x="253" y="157"/>
                <a:ext cx="43" cy="25"/>
              </a:xfrm>
              <a:custGeom>
                <a:avLst/>
                <a:gdLst>
                  <a:gd name="T0" fmla="*/ 28 w 682"/>
                  <a:gd name="T1" fmla="*/ 338 h 398"/>
                  <a:gd name="T2" fmla="*/ 41 w 682"/>
                  <a:gd name="T3" fmla="*/ 334 h 398"/>
                  <a:gd name="T4" fmla="*/ 55 w 682"/>
                  <a:gd name="T5" fmla="*/ 329 h 398"/>
                  <a:gd name="T6" fmla="*/ 68 w 682"/>
                  <a:gd name="T7" fmla="*/ 325 h 398"/>
                  <a:gd name="T8" fmla="*/ 75 w 682"/>
                  <a:gd name="T9" fmla="*/ 324 h 398"/>
                  <a:gd name="T10" fmla="*/ 72 w 682"/>
                  <a:gd name="T11" fmla="*/ 326 h 398"/>
                  <a:gd name="T12" fmla="*/ 70 w 682"/>
                  <a:gd name="T13" fmla="*/ 329 h 398"/>
                  <a:gd name="T14" fmla="*/ 67 w 682"/>
                  <a:gd name="T15" fmla="*/ 330 h 398"/>
                  <a:gd name="T16" fmla="*/ 99 w 682"/>
                  <a:gd name="T17" fmla="*/ 374 h 398"/>
                  <a:gd name="T18" fmla="*/ 119 w 682"/>
                  <a:gd name="T19" fmla="*/ 359 h 398"/>
                  <a:gd name="T20" fmla="*/ 139 w 682"/>
                  <a:gd name="T21" fmla="*/ 343 h 398"/>
                  <a:gd name="T22" fmla="*/ 158 w 682"/>
                  <a:gd name="T23" fmla="*/ 328 h 398"/>
                  <a:gd name="T24" fmla="*/ 178 w 682"/>
                  <a:gd name="T25" fmla="*/ 311 h 398"/>
                  <a:gd name="T26" fmla="*/ 222 w 682"/>
                  <a:gd name="T27" fmla="*/ 312 h 398"/>
                  <a:gd name="T28" fmla="*/ 265 w 682"/>
                  <a:gd name="T29" fmla="*/ 314 h 398"/>
                  <a:gd name="T30" fmla="*/ 308 w 682"/>
                  <a:gd name="T31" fmla="*/ 317 h 398"/>
                  <a:gd name="T32" fmla="*/ 350 w 682"/>
                  <a:gd name="T33" fmla="*/ 321 h 398"/>
                  <a:gd name="T34" fmla="*/ 527 w 682"/>
                  <a:gd name="T35" fmla="*/ 352 h 398"/>
                  <a:gd name="T36" fmla="*/ 591 w 682"/>
                  <a:gd name="T37" fmla="*/ 374 h 398"/>
                  <a:gd name="T38" fmla="*/ 614 w 682"/>
                  <a:gd name="T39" fmla="*/ 383 h 398"/>
                  <a:gd name="T40" fmla="*/ 636 w 682"/>
                  <a:gd name="T41" fmla="*/ 392 h 398"/>
                  <a:gd name="T42" fmla="*/ 659 w 682"/>
                  <a:gd name="T43" fmla="*/ 397 h 398"/>
                  <a:gd name="T44" fmla="*/ 682 w 682"/>
                  <a:gd name="T45" fmla="*/ 398 h 398"/>
                  <a:gd name="T46" fmla="*/ 671 w 682"/>
                  <a:gd name="T47" fmla="*/ 343 h 398"/>
                  <a:gd name="T48" fmla="*/ 656 w 682"/>
                  <a:gd name="T49" fmla="*/ 341 h 398"/>
                  <a:gd name="T50" fmla="*/ 639 w 682"/>
                  <a:gd name="T51" fmla="*/ 335 h 398"/>
                  <a:gd name="T52" fmla="*/ 622 w 682"/>
                  <a:gd name="T53" fmla="*/ 329 h 398"/>
                  <a:gd name="T54" fmla="*/ 561 w 682"/>
                  <a:gd name="T55" fmla="*/ 304 h 398"/>
                  <a:gd name="T56" fmla="*/ 557 w 682"/>
                  <a:gd name="T57" fmla="*/ 303 h 398"/>
                  <a:gd name="T58" fmla="*/ 550 w 682"/>
                  <a:gd name="T59" fmla="*/ 301 h 398"/>
                  <a:gd name="T60" fmla="*/ 543 w 682"/>
                  <a:gd name="T61" fmla="*/ 300 h 398"/>
                  <a:gd name="T62" fmla="*/ 540 w 682"/>
                  <a:gd name="T63" fmla="*/ 299 h 398"/>
                  <a:gd name="T64" fmla="*/ 355 w 682"/>
                  <a:gd name="T65" fmla="*/ 266 h 398"/>
                  <a:gd name="T66" fmla="*/ 327 w 682"/>
                  <a:gd name="T67" fmla="*/ 264 h 398"/>
                  <a:gd name="T68" fmla="*/ 299 w 682"/>
                  <a:gd name="T69" fmla="*/ 262 h 398"/>
                  <a:gd name="T70" fmla="*/ 269 w 682"/>
                  <a:gd name="T71" fmla="*/ 260 h 398"/>
                  <a:gd name="T72" fmla="*/ 241 w 682"/>
                  <a:gd name="T73" fmla="*/ 258 h 398"/>
                  <a:gd name="T74" fmla="*/ 263 w 682"/>
                  <a:gd name="T75" fmla="*/ 238 h 398"/>
                  <a:gd name="T76" fmla="*/ 286 w 682"/>
                  <a:gd name="T77" fmla="*/ 218 h 398"/>
                  <a:gd name="T78" fmla="*/ 309 w 682"/>
                  <a:gd name="T79" fmla="*/ 196 h 398"/>
                  <a:gd name="T80" fmla="*/ 334 w 682"/>
                  <a:gd name="T81" fmla="*/ 172 h 398"/>
                  <a:gd name="T82" fmla="*/ 382 w 682"/>
                  <a:gd name="T83" fmla="*/ 123 h 398"/>
                  <a:gd name="T84" fmla="*/ 415 w 682"/>
                  <a:gd name="T85" fmla="*/ 92 h 398"/>
                  <a:gd name="T86" fmla="*/ 442 w 682"/>
                  <a:gd name="T87" fmla="*/ 74 h 398"/>
                  <a:gd name="T88" fmla="*/ 461 w 682"/>
                  <a:gd name="T89" fmla="*/ 65 h 398"/>
                  <a:gd name="T90" fmla="*/ 482 w 682"/>
                  <a:gd name="T91" fmla="*/ 58 h 398"/>
                  <a:gd name="T92" fmla="*/ 505 w 682"/>
                  <a:gd name="T93" fmla="*/ 54 h 398"/>
                  <a:gd name="T94" fmla="*/ 517 w 682"/>
                  <a:gd name="T95" fmla="*/ 0 h 398"/>
                  <a:gd name="T96" fmla="*/ 486 w 682"/>
                  <a:gd name="T97" fmla="*/ 2 h 398"/>
                  <a:gd name="T98" fmla="*/ 456 w 682"/>
                  <a:gd name="T99" fmla="*/ 9 h 398"/>
                  <a:gd name="T100" fmla="*/ 430 w 682"/>
                  <a:gd name="T101" fmla="*/ 18 h 398"/>
                  <a:gd name="T102" fmla="*/ 406 w 682"/>
                  <a:gd name="T103" fmla="*/ 32 h 398"/>
                  <a:gd name="T104" fmla="*/ 364 w 682"/>
                  <a:gd name="T105" fmla="*/ 65 h 398"/>
                  <a:gd name="T106" fmla="*/ 326 w 682"/>
                  <a:gd name="T107" fmla="*/ 103 h 398"/>
                  <a:gd name="T108" fmla="*/ 278 w 682"/>
                  <a:gd name="T109" fmla="*/ 151 h 398"/>
                  <a:gd name="T110" fmla="*/ 242 w 682"/>
                  <a:gd name="T111" fmla="*/ 185 h 398"/>
                  <a:gd name="T112" fmla="*/ 207 w 682"/>
                  <a:gd name="T113" fmla="*/ 216 h 398"/>
                  <a:gd name="T114" fmla="*/ 174 w 682"/>
                  <a:gd name="T115" fmla="*/ 244 h 398"/>
                  <a:gd name="T116" fmla="*/ 137 w 682"/>
                  <a:gd name="T117" fmla="*/ 259 h 398"/>
                  <a:gd name="T118" fmla="*/ 96 w 682"/>
                  <a:gd name="T119" fmla="*/ 264 h 398"/>
                  <a:gd name="T120" fmla="*/ 57 w 682"/>
                  <a:gd name="T121" fmla="*/ 272 h 398"/>
                  <a:gd name="T122" fmla="*/ 18 w 682"/>
                  <a:gd name="T123" fmla="*/ 284 h 398"/>
                  <a:gd name="T124" fmla="*/ 22 w 682"/>
                  <a:gd name="T125" fmla="*/ 341 h 398"/>
                  <a:gd name="T126" fmla="*/ 0 w 682"/>
                  <a:gd name="T127" fmla="*/ 0 h 398"/>
                  <a:gd name="T128" fmla="*/ 682 w 682"/>
                  <a:gd name="T129" fmla="*/ 398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T126" t="T127" r="T128" b="T129"/>
                <a:pathLst>
                  <a:path w="682" h="398">
                    <a:moveTo>
                      <a:pt x="22" y="341"/>
                    </a:moveTo>
                    <a:lnTo>
                      <a:pt x="28" y="338"/>
                    </a:lnTo>
                    <a:lnTo>
                      <a:pt x="34" y="336"/>
                    </a:lnTo>
                    <a:lnTo>
                      <a:pt x="41" y="334"/>
                    </a:lnTo>
                    <a:lnTo>
                      <a:pt x="48" y="331"/>
                    </a:lnTo>
                    <a:lnTo>
                      <a:pt x="55" y="329"/>
                    </a:lnTo>
                    <a:lnTo>
                      <a:pt x="62" y="326"/>
                    </a:lnTo>
                    <a:lnTo>
                      <a:pt x="68" y="325"/>
                    </a:lnTo>
                    <a:lnTo>
                      <a:pt x="76" y="323"/>
                    </a:lnTo>
                    <a:lnTo>
                      <a:pt x="75" y="324"/>
                    </a:lnTo>
                    <a:lnTo>
                      <a:pt x="74" y="325"/>
                    </a:lnTo>
                    <a:lnTo>
                      <a:pt x="72" y="326"/>
                    </a:lnTo>
                    <a:lnTo>
                      <a:pt x="71" y="328"/>
                    </a:lnTo>
                    <a:lnTo>
                      <a:pt x="70" y="329"/>
                    </a:lnTo>
                    <a:lnTo>
                      <a:pt x="68" y="329"/>
                    </a:lnTo>
                    <a:lnTo>
                      <a:pt x="67" y="330"/>
                    </a:lnTo>
                    <a:lnTo>
                      <a:pt x="66" y="331"/>
                    </a:lnTo>
                    <a:lnTo>
                      <a:pt x="99" y="374"/>
                    </a:lnTo>
                    <a:lnTo>
                      <a:pt x="108" y="367"/>
                    </a:lnTo>
                    <a:lnTo>
                      <a:pt x="119" y="359"/>
                    </a:lnTo>
                    <a:lnTo>
                      <a:pt x="128" y="352"/>
                    </a:lnTo>
                    <a:lnTo>
                      <a:pt x="139" y="343"/>
                    </a:lnTo>
                    <a:lnTo>
                      <a:pt x="149" y="336"/>
                    </a:lnTo>
                    <a:lnTo>
                      <a:pt x="158" y="328"/>
                    </a:lnTo>
                    <a:lnTo>
                      <a:pt x="169" y="319"/>
                    </a:lnTo>
                    <a:lnTo>
                      <a:pt x="178" y="311"/>
                    </a:lnTo>
                    <a:lnTo>
                      <a:pt x="200" y="311"/>
                    </a:lnTo>
                    <a:lnTo>
                      <a:pt x="222" y="312"/>
                    </a:lnTo>
                    <a:lnTo>
                      <a:pt x="244" y="313"/>
                    </a:lnTo>
                    <a:lnTo>
                      <a:pt x="265" y="314"/>
                    </a:lnTo>
                    <a:lnTo>
                      <a:pt x="286" y="315"/>
                    </a:lnTo>
                    <a:lnTo>
                      <a:pt x="308" y="317"/>
                    </a:lnTo>
                    <a:lnTo>
                      <a:pt x="329" y="319"/>
                    </a:lnTo>
                    <a:lnTo>
                      <a:pt x="350" y="321"/>
                    </a:lnTo>
                    <a:lnTo>
                      <a:pt x="389" y="324"/>
                    </a:lnTo>
                    <a:lnTo>
                      <a:pt x="527" y="352"/>
                    </a:lnTo>
                    <a:lnTo>
                      <a:pt x="547" y="357"/>
                    </a:lnTo>
                    <a:lnTo>
                      <a:pt x="591" y="374"/>
                    </a:lnTo>
                    <a:lnTo>
                      <a:pt x="602" y="379"/>
                    </a:lnTo>
                    <a:lnTo>
                      <a:pt x="614" y="383"/>
                    </a:lnTo>
                    <a:lnTo>
                      <a:pt x="625" y="388"/>
                    </a:lnTo>
                    <a:lnTo>
                      <a:pt x="636" y="392"/>
                    </a:lnTo>
                    <a:lnTo>
                      <a:pt x="647" y="395"/>
                    </a:lnTo>
                    <a:lnTo>
                      <a:pt x="659" y="397"/>
                    </a:lnTo>
                    <a:lnTo>
                      <a:pt x="671" y="398"/>
                    </a:lnTo>
                    <a:lnTo>
                      <a:pt x="682" y="398"/>
                    </a:lnTo>
                    <a:lnTo>
                      <a:pt x="677" y="343"/>
                    </a:lnTo>
                    <a:lnTo>
                      <a:pt x="671" y="343"/>
                    </a:lnTo>
                    <a:lnTo>
                      <a:pt x="663" y="342"/>
                    </a:lnTo>
                    <a:lnTo>
                      <a:pt x="656" y="341"/>
                    </a:lnTo>
                    <a:lnTo>
                      <a:pt x="647" y="338"/>
                    </a:lnTo>
                    <a:lnTo>
                      <a:pt x="639" y="335"/>
                    </a:lnTo>
                    <a:lnTo>
                      <a:pt x="631" y="332"/>
                    </a:lnTo>
                    <a:lnTo>
                      <a:pt x="622" y="329"/>
                    </a:lnTo>
                    <a:lnTo>
                      <a:pt x="614" y="324"/>
                    </a:lnTo>
                    <a:lnTo>
                      <a:pt x="561" y="304"/>
                    </a:lnTo>
                    <a:lnTo>
                      <a:pt x="560" y="304"/>
                    </a:lnTo>
                    <a:lnTo>
                      <a:pt x="557" y="303"/>
                    </a:lnTo>
                    <a:lnTo>
                      <a:pt x="553" y="302"/>
                    </a:lnTo>
                    <a:lnTo>
                      <a:pt x="550" y="301"/>
                    </a:lnTo>
                    <a:lnTo>
                      <a:pt x="546" y="301"/>
                    </a:lnTo>
                    <a:lnTo>
                      <a:pt x="543" y="300"/>
                    </a:lnTo>
                    <a:lnTo>
                      <a:pt x="541" y="299"/>
                    </a:lnTo>
                    <a:lnTo>
                      <a:pt x="540" y="299"/>
                    </a:lnTo>
                    <a:lnTo>
                      <a:pt x="393" y="270"/>
                    </a:lnTo>
                    <a:lnTo>
                      <a:pt x="355" y="266"/>
                    </a:lnTo>
                    <a:lnTo>
                      <a:pt x="341" y="265"/>
                    </a:lnTo>
                    <a:lnTo>
                      <a:pt x="327" y="264"/>
                    </a:lnTo>
                    <a:lnTo>
                      <a:pt x="312" y="263"/>
                    </a:lnTo>
                    <a:lnTo>
                      <a:pt x="299" y="262"/>
                    </a:lnTo>
                    <a:lnTo>
                      <a:pt x="284" y="261"/>
                    </a:lnTo>
                    <a:lnTo>
                      <a:pt x="269" y="260"/>
                    </a:lnTo>
                    <a:lnTo>
                      <a:pt x="255" y="259"/>
                    </a:lnTo>
                    <a:lnTo>
                      <a:pt x="241" y="258"/>
                    </a:lnTo>
                    <a:lnTo>
                      <a:pt x="251" y="248"/>
                    </a:lnTo>
                    <a:lnTo>
                      <a:pt x="263" y="238"/>
                    </a:lnTo>
                    <a:lnTo>
                      <a:pt x="274" y="228"/>
                    </a:lnTo>
                    <a:lnTo>
                      <a:pt x="286" y="218"/>
                    </a:lnTo>
                    <a:lnTo>
                      <a:pt x="298" y="207"/>
                    </a:lnTo>
                    <a:lnTo>
                      <a:pt x="309" y="196"/>
                    </a:lnTo>
                    <a:lnTo>
                      <a:pt x="321" y="184"/>
                    </a:lnTo>
                    <a:lnTo>
                      <a:pt x="334" y="172"/>
                    </a:lnTo>
                    <a:lnTo>
                      <a:pt x="365" y="141"/>
                    </a:lnTo>
                    <a:lnTo>
                      <a:pt x="382" y="123"/>
                    </a:lnTo>
                    <a:lnTo>
                      <a:pt x="399" y="107"/>
                    </a:lnTo>
                    <a:lnTo>
                      <a:pt x="415" y="92"/>
                    </a:lnTo>
                    <a:lnTo>
                      <a:pt x="433" y="79"/>
                    </a:lnTo>
                    <a:lnTo>
                      <a:pt x="442" y="74"/>
                    </a:lnTo>
                    <a:lnTo>
                      <a:pt x="451" y="69"/>
                    </a:lnTo>
                    <a:lnTo>
                      <a:pt x="461" y="65"/>
                    </a:lnTo>
                    <a:lnTo>
                      <a:pt x="471" y="60"/>
                    </a:lnTo>
                    <a:lnTo>
                      <a:pt x="482" y="58"/>
                    </a:lnTo>
                    <a:lnTo>
                      <a:pt x="493" y="55"/>
                    </a:lnTo>
                    <a:lnTo>
                      <a:pt x="505" y="54"/>
                    </a:lnTo>
                    <a:lnTo>
                      <a:pt x="516" y="54"/>
                    </a:lnTo>
                    <a:lnTo>
                      <a:pt x="517" y="0"/>
                    </a:lnTo>
                    <a:lnTo>
                      <a:pt x="501" y="0"/>
                    </a:lnTo>
                    <a:lnTo>
                      <a:pt x="486" y="2"/>
                    </a:lnTo>
                    <a:lnTo>
                      <a:pt x="471" y="4"/>
                    </a:lnTo>
                    <a:lnTo>
                      <a:pt x="456" y="9"/>
                    </a:lnTo>
                    <a:lnTo>
                      <a:pt x="442" y="13"/>
                    </a:lnTo>
                    <a:lnTo>
                      <a:pt x="430" y="18"/>
                    </a:lnTo>
                    <a:lnTo>
                      <a:pt x="418" y="24"/>
                    </a:lnTo>
                    <a:lnTo>
                      <a:pt x="406" y="32"/>
                    </a:lnTo>
                    <a:lnTo>
                      <a:pt x="384" y="48"/>
                    </a:lnTo>
                    <a:lnTo>
                      <a:pt x="364" y="65"/>
                    </a:lnTo>
                    <a:lnTo>
                      <a:pt x="345" y="84"/>
                    </a:lnTo>
                    <a:lnTo>
                      <a:pt x="326" y="103"/>
                    </a:lnTo>
                    <a:lnTo>
                      <a:pt x="297" y="133"/>
                    </a:lnTo>
                    <a:lnTo>
                      <a:pt x="278" y="151"/>
                    </a:lnTo>
                    <a:lnTo>
                      <a:pt x="259" y="168"/>
                    </a:lnTo>
                    <a:lnTo>
                      <a:pt x="242" y="185"/>
                    </a:lnTo>
                    <a:lnTo>
                      <a:pt x="224" y="200"/>
                    </a:lnTo>
                    <a:lnTo>
                      <a:pt x="207" y="216"/>
                    </a:lnTo>
                    <a:lnTo>
                      <a:pt x="190" y="230"/>
                    </a:lnTo>
                    <a:lnTo>
                      <a:pt x="174" y="244"/>
                    </a:lnTo>
                    <a:lnTo>
                      <a:pt x="158" y="258"/>
                    </a:lnTo>
                    <a:lnTo>
                      <a:pt x="137" y="259"/>
                    </a:lnTo>
                    <a:lnTo>
                      <a:pt x="117" y="261"/>
                    </a:lnTo>
                    <a:lnTo>
                      <a:pt x="96" y="264"/>
                    </a:lnTo>
                    <a:lnTo>
                      <a:pt x="76" y="267"/>
                    </a:lnTo>
                    <a:lnTo>
                      <a:pt x="57" y="272"/>
                    </a:lnTo>
                    <a:lnTo>
                      <a:pt x="37" y="278"/>
                    </a:lnTo>
                    <a:lnTo>
                      <a:pt x="18" y="284"/>
                    </a:lnTo>
                    <a:lnTo>
                      <a:pt x="0" y="292"/>
                    </a:lnTo>
                    <a:lnTo>
                      <a:pt x="22" y="341"/>
                    </a:lnTo>
                    <a:close/>
                  </a:path>
                </a:pathLst>
              </a:custGeom>
              <a:solidFill>
                <a:srgbClr val="F5F9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37" name="未知"/>
              <p:cNvSpPr/>
              <p:nvPr/>
            </p:nvSpPr>
            <p:spPr bwMode="auto">
              <a:xfrm>
                <a:off x="262" y="183"/>
                <a:ext cx="32" cy="11"/>
              </a:xfrm>
              <a:custGeom>
                <a:avLst/>
                <a:gdLst>
                  <a:gd name="T0" fmla="*/ 317 w 520"/>
                  <a:gd name="T1" fmla="*/ 35 h 179"/>
                  <a:gd name="T2" fmla="*/ 266 w 520"/>
                  <a:gd name="T3" fmla="*/ 26 h 179"/>
                  <a:gd name="T4" fmla="*/ 217 w 520"/>
                  <a:gd name="T5" fmla="*/ 16 h 179"/>
                  <a:gd name="T6" fmla="*/ 172 w 520"/>
                  <a:gd name="T7" fmla="*/ 9 h 179"/>
                  <a:gd name="T8" fmla="*/ 151 w 520"/>
                  <a:gd name="T9" fmla="*/ 6 h 179"/>
                  <a:gd name="T10" fmla="*/ 131 w 520"/>
                  <a:gd name="T11" fmla="*/ 2 h 179"/>
                  <a:gd name="T12" fmla="*/ 112 w 520"/>
                  <a:gd name="T13" fmla="*/ 1 h 179"/>
                  <a:gd name="T14" fmla="*/ 94 w 520"/>
                  <a:gd name="T15" fmla="*/ 0 h 179"/>
                  <a:gd name="T16" fmla="*/ 77 w 520"/>
                  <a:gd name="T17" fmla="*/ 0 h 179"/>
                  <a:gd name="T18" fmla="*/ 62 w 520"/>
                  <a:gd name="T19" fmla="*/ 0 h 179"/>
                  <a:gd name="T20" fmla="*/ 48 w 520"/>
                  <a:gd name="T21" fmla="*/ 2 h 179"/>
                  <a:gd name="T22" fmla="*/ 36 w 520"/>
                  <a:gd name="T23" fmla="*/ 6 h 179"/>
                  <a:gd name="T24" fmla="*/ 24 w 520"/>
                  <a:gd name="T25" fmla="*/ 10 h 179"/>
                  <a:gd name="T26" fmla="*/ 14 w 520"/>
                  <a:gd name="T27" fmla="*/ 15 h 179"/>
                  <a:gd name="T28" fmla="*/ 6 w 520"/>
                  <a:gd name="T29" fmla="*/ 21 h 179"/>
                  <a:gd name="T30" fmla="*/ 0 w 520"/>
                  <a:gd name="T31" fmla="*/ 30 h 179"/>
                  <a:gd name="T32" fmla="*/ 46 w 520"/>
                  <a:gd name="T33" fmla="*/ 58 h 179"/>
                  <a:gd name="T34" fmla="*/ 45 w 520"/>
                  <a:gd name="T35" fmla="*/ 59 h 179"/>
                  <a:gd name="T36" fmla="*/ 50 w 520"/>
                  <a:gd name="T37" fmla="*/ 56 h 179"/>
                  <a:gd name="T38" fmla="*/ 59 w 520"/>
                  <a:gd name="T39" fmla="*/ 54 h 179"/>
                  <a:gd name="T40" fmla="*/ 68 w 520"/>
                  <a:gd name="T41" fmla="*/ 53 h 179"/>
                  <a:gd name="T42" fmla="*/ 81 w 520"/>
                  <a:gd name="T43" fmla="*/ 53 h 179"/>
                  <a:gd name="T44" fmla="*/ 110 w 520"/>
                  <a:gd name="T45" fmla="*/ 55 h 179"/>
                  <a:gd name="T46" fmla="*/ 141 w 520"/>
                  <a:gd name="T47" fmla="*/ 58 h 179"/>
                  <a:gd name="T48" fmla="*/ 174 w 520"/>
                  <a:gd name="T49" fmla="*/ 64 h 179"/>
                  <a:gd name="T50" fmla="*/ 206 w 520"/>
                  <a:gd name="T51" fmla="*/ 69 h 179"/>
                  <a:gd name="T52" fmla="*/ 233 w 520"/>
                  <a:gd name="T53" fmla="*/ 74 h 179"/>
                  <a:gd name="T54" fmla="*/ 254 w 520"/>
                  <a:gd name="T55" fmla="*/ 78 h 179"/>
                  <a:gd name="T56" fmla="*/ 309 w 520"/>
                  <a:gd name="T57" fmla="*/ 89 h 179"/>
                  <a:gd name="T58" fmla="*/ 322 w 520"/>
                  <a:gd name="T59" fmla="*/ 92 h 179"/>
                  <a:gd name="T60" fmla="*/ 335 w 520"/>
                  <a:gd name="T61" fmla="*/ 95 h 179"/>
                  <a:gd name="T62" fmla="*/ 347 w 520"/>
                  <a:gd name="T63" fmla="*/ 100 h 179"/>
                  <a:gd name="T64" fmla="*/ 359 w 520"/>
                  <a:gd name="T65" fmla="*/ 105 h 179"/>
                  <a:gd name="T66" fmla="*/ 371 w 520"/>
                  <a:gd name="T67" fmla="*/ 111 h 179"/>
                  <a:gd name="T68" fmla="*/ 382 w 520"/>
                  <a:gd name="T69" fmla="*/ 117 h 179"/>
                  <a:gd name="T70" fmla="*/ 394 w 520"/>
                  <a:gd name="T71" fmla="*/ 124 h 179"/>
                  <a:gd name="T72" fmla="*/ 406 w 520"/>
                  <a:gd name="T73" fmla="*/ 131 h 179"/>
                  <a:gd name="T74" fmla="*/ 417 w 520"/>
                  <a:gd name="T75" fmla="*/ 138 h 179"/>
                  <a:gd name="T76" fmla="*/ 428 w 520"/>
                  <a:gd name="T77" fmla="*/ 145 h 179"/>
                  <a:gd name="T78" fmla="*/ 439 w 520"/>
                  <a:gd name="T79" fmla="*/ 151 h 179"/>
                  <a:gd name="T80" fmla="*/ 451 w 520"/>
                  <a:gd name="T81" fmla="*/ 158 h 179"/>
                  <a:gd name="T82" fmla="*/ 464 w 520"/>
                  <a:gd name="T83" fmla="*/ 164 h 179"/>
                  <a:gd name="T84" fmla="*/ 476 w 520"/>
                  <a:gd name="T85" fmla="*/ 169 h 179"/>
                  <a:gd name="T86" fmla="*/ 490 w 520"/>
                  <a:gd name="T87" fmla="*/ 174 h 179"/>
                  <a:gd name="T88" fmla="*/ 505 w 520"/>
                  <a:gd name="T89" fmla="*/ 179 h 179"/>
                  <a:gd name="T90" fmla="*/ 520 w 520"/>
                  <a:gd name="T91" fmla="*/ 127 h 179"/>
                  <a:gd name="T92" fmla="*/ 508 w 520"/>
                  <a:gd name="T93" fmla="*/ 123 h 179"/>
                  <a:gd name="T94" fmla="*/ 496 w 520"/>
                  <a:gd name="T95" fmla="*/ 119 h 179"/>
                  <a:gd name="T96" fmla="*/ 486 w 520"/>
                  <a:gd name="T97" fmla="*/ 114 h 179"/>
                  <a:gd name="T98" fmla="*/ 475 w 520"/>
                  <a:gd name="T99" fmla="*/ 109 h 179"/>
                  <a:gd name="T100" fmla="*/ 465 w 520"/>
                  <a:gd name="T101" fmla="*/ 103 h 179"/>
                  <a:gd name="T102" fmla="*/ 454 w 520"/>
                  <a:gd name="T103" fmla="*/ 97 h 179"/>
                  <a:gd name="T104" fmla="*/ 445 w 520"/>
                  <a:gd name="T105" fmla="*/ 91 h 179"/>
                  <a:gd name="T106" fmla="*/ 434 w 520"/>
                  <a:gd name="T107" fmla="*/ 85 h 179"/>
                  <a:gd name="T108" fmla="*/ 421 w 520"/>
                  <a:gd name="T109" fmla="*/ 77 h 179"/>
                  <a:gd name="T110" fmla="*/ 408 w 520"/>
                  <a:gd name="T111" fmla="*/ 69 h 179"/>
                  <a:gd name="T112" fmla="*/ 394 w 520"/>
                  <a:gd name="T113" fmla="*/ 62 h 179"/>
                  <a:gd name="T114" fmla="*/ 380 w 520"/>
                  <a:gd name="T115" fmla="*/ 55 h 179"/>
                  <a:gd name="T116" fmla="*/ 365 w 520"/>
                  <a:gd name="T117" fmla="*/ 49 h 179"/>
                  <a:gd name="T118" fmla="*/ 351 w 520"/>
                  <a:gd name="T119" fmla="*/ 42 h 179"/>
                  <a:gd name="T120" fmla="*/ 334 w 520"/>
                  <a:gd name="T121" fmla="*/ 38 h 179"/>
                  <a:gd name="T122" fmla="*/ 317 w 520"/>
                  <a:gd name="T123" fmla="*/ 35 h 179"/>
                  <a:gd name="T124" fmla="*/ 0 w 520"/>
                  <a:gd name="T125" fmla="*/ 0 h 179"/>
                  <a:gd name="T126" fmla="*/ 520 w 520"/>
                  <a:gd name="T127" fmla="*/ 179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T124" t="T125" r="T126" b="T127"/>
                <a:pathLst>
                  <a:path w="520" h="179">
                    <a:moveTo>
                      <a:pt x="317" y="35"/>
                    </a:moveTo>
                    <a:lnTo>
                      <a:pt x="266" y="26"/>
                    </a:lnTo>
                    <a:lnTo>
                      <a:pt x="217" y="16"/>
                    </a:lnTo>
                    <a:lnTo>
                      <a:pt x="172" y="9"/>
                    </a:lnTo>
                    <a:lnTo>
                      <a:pt x="151" y="6"/>
                    </a:lnTo>
                    <a:lnTo>
                      <a:pt x="131" y="2"/>
                    </a:lnTo>
                    <a:lnTo>
                      <a:pt x="112" y="1"/>
                    </a:lnTo>
                    <a:lnTo>
                      <a:pt x="94" y="0"/>
                    </a:lnTo>
                    <a:lnTo>
                      <a:pt x="77" y="0"/>
                    </a:lnTo>
                    <a:lnTo>
                      <a:pt x="62" y="0"/>
                    </a:lnTo>
                    <a:lnTo>
                      <a:pt x="48" y="2"/>
                    </a:lnTo>
                    <a:lnTo>
                      <a:pt x="36" y="6"/>
                    </a:lnTo>
                    <a:lnTo>
                      <a:pt x="24" y="10"/>
                    </a:lnTo>
                    <a:lnTo>
                      <a:pt x="14" y="15"/>
                    </a:lnTo>
                    <a:lnTo>
                      <a:pt x="6" y="21"/>
                    </a:lnTo>
                    <a:lnTo>
                      <a:pt x="0" y="30"/>
                    </a:lnTo>
                    <a:lnTo>
                      <a:pt x="46" y="58"/>
                    </a:lnTo>
                    <a:lnTo>
                      <a:pt x="45" y="59"/>
                    </a:lnTo>
                    <a:lnTo>
                      <a:pt x="50" y="56"/>
                    </a:lnTo>
                    <a:lnTo>
                      <a:pt x="59" y="54"/>
                    </a:lnTo>
                    <a:lnTo>
                      <a:pt x="68" y="53"/>
                    </a:lnTo>
                    <a:lnTo>
                      <a:pt x="81" y="53"/>
                    </a:lnTo>
                    <a:lnTo>
                      <a:pt x="110" y="55"/>
                    </a:lnTo>
                    <a:lnTo>
                      <a:pt x="141" y="58"/>
                    </a:lnTo>
                    <a:lnTo>
                      <a:pt x="174" y="64"/>
                    </a:lnTo>
                    <a:lnTo>
                      <a:pt x="206" y="69"/>
                    </a:lnTo>
                    <a:lnTo>
                      <a:pt x="233" y="74"/>
                    </a:lnTo>
                    <a:lnTo>
                      <a:pt x="254" y="78"/>
                    </a:lnTo>
                    <a:lnTo>
                      <a:pt x="309" y="89"/>
                    </a:lnTo>
                    <a:lnTo>
                      <a:pt x="322" y="92"/>
                    </a:lnTo>
                    <a:lnTo>
                      <a:pt x="335" y="95"/>
                    </a:lnTo>
                    <a:lnTo>
                      <a:pt x="347" y="100"/>
                    </a:lnTo>
                    <a:lnTo>
                      <a:pt x="359" y="105"/>
                    </a:lnTo>
                    <a:lnTo>
                      <a:pt x="371" y="111"/>
                    </a:lnTo>
                    <a:lnTo>
                      <a:pt x="382" y="117"/>
                    </a:lnTo>
                    <a:lnTo>
                      <a:pt x="394" y="124"/>
                    </a:lnTo>
                    <a:lnTo>
                      <a:pt x="406" y="131"/>
                    </a:lnTo>
                    <a:lnTo>
                      <a:pt x="417" y="138"/>
                    </a:lnTo>
                    <a:lnTo>
                      <a:pt x="428" y="145"/>
                    </a:lnTo>
                    <a:lnTo>
                      <a:pt x="439" y="151"/>
                    </a:lnTo>
                    <a:lnTo>
                      <a:pt x="451" y="158"/>
                    </a:lnTo>
                    <a:lnTo>
                      <a:pt x="464" y="164"/>
                    </a:lnTo>
                    <a:lnTo>
                      <a:pt x="476" y="169"/>
                    </a:lnTo>
                    <a:lnTo>
                      <a:pt x="490" y="174"/>
                    </a:lnTo>
                    <a:lnTo>
                      <a:pt x="505" y="179"/>
                    </a:lnTo>
                    <a:lnTo>
                      <a:pt x="520" y="127"/>
                    </a:lnTo>
                    <a:lnTo>
                      <a:pt x="508" y="123"/>
                    </a:lnTo>
                    <a:lnTo>
                      <a:pt x="496" y="119"/>
                    </a:lnTo>
                    <a:lnTo>
                      <a:pt x="486" y="114"/>
                    </a:lnTo>
                    <a:lnTo>
                      <a:pt x="475" y="109"/>
                    </a:lnTo>
                    <a:lnTo>
                      <a:pt x="465" y="103"/>
                    </a:lnTo>
                    <a:lnTo>
                      <a:pt x="454" y="97"/>
                    </a:lnTo>
                    <a:lnTo>
                      <a:pt x="445" y="91"/>
                    </a:lnTo>
                    <a:lnTo>
                      <a:pt x="434" y="85"/>
                    </a:lnTo>
                    <a:lnTo>
                      <a:pt x="421" y="77"/>
                    </a:lnTo>
                    <a:lnTo>
                      <a:pt x="408" y="69"/>
                    </a:lnTo>
                    <a:lnTo>
                      <a:pt x="394" y="62"/>
                    </a:lnTo>
                    <a:lnTo>
                      <a:pt x="380" y="55"/>
                    </a:lnTo>
                    <a:lnTo>
                      <a:pt x="365" y="49"/>
                    </a:lnTo>
                    <a:lnTo>
                      <a:pt x="351" y="42"/>
                    </a:lnTo>
                    <a:lnTo>
                      <a:pt x="334" y="38"/>
                    </a:lnTo>
                    <a:lnTo>
                      <a:pt x="317" y="35"/>
                    </a:lnTo>
                    <a:close/>
                  </a:path>
                </a:pathLst>
              </a:custGeom>
              <a:solidFill>
                <a:srgbClr val="F5F9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38" name="未知"/>
              <p:cNvSpPr/>
              <p:nvPr/>
            </p:nvSpPr>
            <p:spPr bwMode="auto">
              <a:xfrm>
                <a:off x="260" y="194"/>
                <a:ext cx="27" cy="20"/>
              </a:xfrm>
              <a:custGeom>
                <a:avLst/>
                <a:gdLst>
                  <a:gd name="T0" fmla="*/ 244 w 435"/>
                  <a:gd name="T1" fmla="*/ 112 h 330"/>
                  <a:gd name="T2" fmla="*/ 134 w 435"/>
                  <a:gd name="T3" fmla="*/ 54 h 330"/>
                  <a:gd name="T4" fmla="*/ 121 w 435"/>
                  <a:gd name="T5" fmla="*/ 48 h 330"/>
                  <a:gd name="T6" fmla="*/ 107 w 435"/>
                  <a:gd name="T7" fmla="*/ 41 h 330"/>
                  <a:gd name="T8" fmla="*/ 93 w 435"/>
                  <a:gd name="T9" fmla="*/ 36 h 330"/>
                  <a:gd name="T10" fmla="*/ 80 w 435"/>
                  <a:gd name="T11" fmla="*/ 29 h 330"/>
                  <a:gd name="T12" fmla="*/ 68 w 435"/>
                  <a:gd name="T13" fmla="*/ 22 h 330"/>
                  <a:gd name="T14" fmla="*/ 55 w 435"/>
                  <a:gd name="T15" fmla="*/ 16 h 330"/>
                  <a:gd name="T16" fmla="*/ 43 w 435"/>
                  <a:gd name="T17" fmla="*/ 7 h 330"/>
                  <a:gd name="T18" fmla="*/ 32 w 435"/>
                  <a:gd name="T19" fmla="*/ 0 h 330"/>
                  <a:gd name="T20" fmla="*/ 0 w 435"/>
                  <a:gd name="T21" fmla="*/ 43 h 330"/>
                  <a:gd name="T22" fmla="*/ 13 w 435"/>
                  <a:gd name="T23" fmla="*/ 53 h 330"/>
                  <a:gd name="T24" fmla="*/ 27 w 435"/>
                  <a:gd name="T25" fmla="*/ 61 h 330"/>
                  <a:gd name="T26" fmla="*/ 40 w 435"/>
                  <a:gd name="T27" fmla="*/ 70 h 330"/>
                  <a:gd name="T28" fmla="*/ 55 w 435"/>
                  <a:gd name="T29" fmla="*/ 77 h 330"/>
                  <a:gd name="T30" fmla="*/ 69 w 435"/>
                  <a:gd name="T31" fmla="*/ 84 h 330"/>
                  <a:gd name="T32" fmla="*/ 84 w 435"/>
                  <a:gd name="T33" fmla="*/ 91 h 330"/>
                  <a:gd name="T34" fmla="*/ 97 w 435"/>
                  <a:gd name="T35" fmla="*/ 97 h 330"/>
                  <a:gd name="T36" fmla="*/ 112 w 435"/>
                  <a:gd name="T37" fmla="*/ 104 h 330"/>
                  <a:gd name="T38" fmla="*/ 213 w 435"/>
                  <a:gd name="T39" fmla="*/ 156 h 330"/>
                  <a:gd name="T40" fmla="*/ 237 w 435"/>
                  <a:gd name="T41" fmla="*/ 174 h 330"/>
                  <a:gd name="T42" fmla="*/ 260 w 435"/>
                  <a:gd name="T43" fmla="*/ 193 h 330"/>
                  <a:gd name="T44" fmla="*/ 283 w 435"/>
                  <a:gd name="T45" fmla="*/ 213 h 330"/>
                  <a:gd name="T46" fmla="*/ 306 w 435"/>
                  <a:gd name="T47" fmla="*/ 235 h 330"/>
                  <a:gd name="T48" fmla="*/ 328 w 435"/>
                  <a:gd name="T49" fmla="*/ 257 h 330"/>
                  <a:gd name="T50" fmla="*/ 350 w 435"/>
                  <a:gd name="T51" fmla="*/ 280 h 330"/>
                  <a:gd name="T52" fmla="*/ 371 w 435"/>
                  <a:gd name="T53" fmla="*/ 304 h 330"/>
                  <a:gd name="T54" fmla="*/ 394 w 435"/>
                  <a:gd name="T55" fmla="*/ 330 h 330"/>
                  <a:gd name="T56" fmla="*/ 435 w 435"/>
                  <a:gd name="T57" fmla="*/ 294 h 330"/>
                  <a:gd name="T58" fmla="*/ 411 w 435"/>
                  <a:gd name="T59" fmla="*/ 267 h 330"/>
                  <a:gd name="T60" fmla="*/ 388 w 435"/>
                  <a:gd name="T61" fmla="*/ 242 h 330"/>
                  <a:gd name="T62" fmla="*/ 366 w 435"/>
                  <a:gd name="T63" fmla="*/ 218 h 330"/>
                  <a:gd name="T64" fmla="*/ 343 w 435"/>
                  <a:gd name="T65" fmla="*/ 194 h 330"/>
                  <a:gd name="T66" fmla="*/ 319 w 435"/>
                  <a:gd name="T67" fmla="*/ 172 h 330"/>
                  <a:gd name="T68" fmla="*/ 295 w 435"/>
                  <a:gd name="T69" fmla="*/ 151 h 330"/>
                  <a:gd name="T70" fmla="*/ 270 w 435"/>
                  <a:gd name="T71" fmla="*/ 131 h 330"/>
                  <a:gd name="T72" fmla="*/ 244 w 435"/>
                  <a:gd name="T73" fmla="*/ 112 h 330"/>
                  <a:gd name="T74" fmla="*/ 0 w 435"/>
                  <a:gd name="T75" fmla="*/ 0 h 330"/>
                  <a:gd name="T76" fmla="*/ 435 w 435"/>
                  <a:gd name="T77" fmla="*/ 330 h 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T74" t="T75" r="T76" b="T77"/>
                <a:pathLst>
                  <a:path w="435" h="330">
                    <a:moveTo>
                      <a:pt x="244" y="112"/>
                    </a:moveTo>
                    <a:lnTo>
                      <a:pt x="134" y="54"/>
                    </a:lnTo>
                    <a:lnTo>
                      <a:pt x="121" y="48"/>
                    </a:lnTo>
                    <a:lnTo>
                      <a:pt x="107" y="41"/>
                    </a:lnTo>
                    <a:lnTo>
                      <a:pt x="93" y="36"/>
                    </a:lnTo>
                    <a:lnTo>
                      <a:pt x="80" y="29"/>
                    </a:lnTo>
                    <a:lnTo>
                      <a:pt x="68" y="22"/>
                    </a:lnTo>
                    <a:lnTo>
                      <a:pt x="55" y="16"/>
                    </a:lnTo>
                    <a:lnTo>
                      <a:pt x="43" y="7"/>
                    </a:lnTo>
                    <a:lnTo>
                      <a:pt x="32" y="0"/>
                    </a:lnTo>
                    <a:lnTo>
                      <a:pt x="0" y="43"/>
                    </a:lnTo>
                    <a:lnTo>
                      <a:pt x="13" y="53"/>
                    </a:lnTo>
                    <a:lnTo>
                      <a:pt x="27" y="61"/>
                    </a:lnTo>
                    <a:lnTo>
                      <a:pt x="40" y="70"/>
                    </a:lnTo>
                    <a:lnTo>
                      <a:pt x="55" y="77"/>
                    </a:lnTo>
                    <a:lnTo>
                      <a:pt x="69" y="84"/>
                    </a:lnTo>
                    <a:lnTo>
                      <a:pt x="84" y="91"/>
                    </a:lnTo>
                    <a:lnTo>
                      <a:pt x="97" y="97"/>
                    </a:lnTo>
                    <a:lnTo>
                      <a:pt x="112" y="104"/>
                    </a:lnTo>
                    <a:lnTo>
                      <a:pt x="213" y="156"/>
                    </a:lnTo>
                    <a:lnTo>
                      <a:pt x="237" y="174"/>
                    </a:lnTo>
                    <a:lnTo>
                      <a:pt x="260" y="193"/>
                    </a:lnTo>
                    <a:lnTo>
                      <a:pt x="283" y="213"/>
                    </a:lnTo>
                    <a:lnTo>
                      <a:pt x="306" y="235"/>
                    </a:lnTo>
                    <a:lnTo>
                      <a:pt x="328" y="257"/>
                    </a:lnTo>
                    <a:lnTo>
                      <a:pt x="350" y="280"/>
                    </a:lnTo>
                    <a:lnTo>
                      <a:pt x="371" y="304"/>
                    </a:lnTo>
                    <a:lnTo>
                      <a:pt x="394" y="330"/>
                    </a:lnTo>
                    <a:lnTo>
                      <a:pt x="435" y="294"/>
                    </a:lnTo>
                    <a:lnTo>
                      <a:pt x="411" y="267"/>
                    </a:lnTo>
                    <a:lnTo>
                      <a:pt x="388" y="242"/>
                    </a:lnTo>
                    <a:lnTo>
                      <a:pt x="366" y="218"/>
                    </a:lnTo>
                    <a:lnTo>
                      <a:pt x="343" y="194"/>
                    </a:lnTo>
                    <a:lnTo>
                      <a:pt x="319" y="172"/>
                    </a:lnTo>
                    <a:lnTo>
                      <a:pt x="295" y="151"/>
                    </a:lnTo>
                    <a:lnTo>
                      <a:pt x="270" y="131"/>
                    </a:lnTo>
                    <a:lnTo>
                      <a:pt x="244" y="112"/>
                    </a:lnTo>
                    <a:close/>
                  </a:path>
                </a:pathLst>
              </a:custGeom>
              <a:solidFill>
                <a:srgbClr val="F5F9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39" name="未知"/>
              <p:cNvSpPr/>
              <p:nvPr/>
            </p:nvSpPr>
            <p:spPr bwMode="auto">
              <a:xfrm>
                <a:off x="251" y="201"/>
                <a:ext cx="21" cy="34"/>
              </a:xfrm>
              <a:custGeom>
                <a:avLst/>
                <a:gdLst>
                  <a:gd name="T0" fmla="*/ 237 w 335"/>
                  <a:gd name="T1" fmla="*/ 308 h 535"/>
                  <a:gd name="T2" fmla="*/ 222 w 335"/>
                  <a:gd name="T3" fmla="*/ 267 h 535"/>
                  <a:gd name="T4" fmla="*/ 207 w 335"/>
                  <a:gd name="T5" fmla="*/ 232 h 535"/>
                  <a:gd name="T6" fmla="*/ 192 w 335"/>
                  <a:gd name="T7" fmla="*/ 197 h 535"/>
                  <a:gd name="T8" fmla="*/ 177 w 335"/>
                  <a:gd name="T9" fmla="*/ 164 h 535"/>
                  <a:gd name="T10" fmla="*/ 170 w 335"/>
                  <a:gd name="T11" fmla="*/ 147 h 535"/>
                  <a:gd name="T12" fmla="*/ 161 w 335"/>
                  <a:gd name="T13" fmla="*/ 132 h 535"/>
                  <a:gd name="T14" fmla="*/ 152 w 335"/>
                  <a:gd name="T15" fmla="*/ 116 h 535"/>
                  <a:gd name="T16" fmla="*/ 142 w 335"/>
                  <a:gd name="T17" fmla="*/ 101 h 535"/>
                  <a:gd name="T18" fmla="*/ 132 w 335"/>
                  <a:gd name="T19" fmla="*/ 86 h 535"/>
                  <a:gd name="T20" fmla="*/ 119 w 335"/>
                  <a:gd name="T21" fmla="*/ 72 h 535"/>
                  <a:gd name="T22" fmla="*/ 106 w 335"/>
                  <a:gd name="T23" fmla="*/ 59 h 535"/>
                  <a:gd name="T24" fmla="*/ 93 w 335"/>
                  <a:gd name="T25" fmla="*/ 45 h 535"/>
                  <a:gd name="T26" fmla="*/ 78 w 335"/>
                  <a:gd name="T27" fmla="*/ 33 h 535"/>
                  <a:gd name="T28" fmla="*/ 61 w 335"/>
                  <a:gd name="T29" fmla="*/ 21 h 535"/>
                  <a:gd name="T30" fmla="*/ 43 w 335"/>
                  <a:gd name="T31" fmla="*/ 10 h 535"/>
                  <a:gd name="T32" fmla="*/ 23 w 335"/>
                  <a:gd name="T33" fmla="*/ 0 h 535"/>
                  <a:gd name="T34" fmla="*/ 0 w 335"/>
                  <a:gd name="T35" fmla="*/ 49 h 535"/>
                  <a:gd name="T36" fmla="*/ 15 w 335"/>
                  <a:gd name="T37" fmla="*/ 58 h 535"/>
                  <a:gd name="T38" fmla="*/ 31 w 335"/>
                  <a:gd name="T39" fmla="*/ 66 h 535"/>
                  <a:gd name="T40" fmla="*/ 45 w 335"/>
                  <a:gd name="T41" fmla="*/ 77 h 535"/>
                  <a:gd name="T42" fmla="*/ 58 w 335"/>
                  <a:gd name="T43" fmla="*/ 86 h 535"/>
                  <a:gd name="T44" fmla="*/ 69 w 335"/>
                  <a:gd name="T45" fmla="*/ 98 h 535"/>
                  <a:gd name="T46" fmla="*/ 80 w 335"/>
                  <a:gd name="T47" fmla="*/ 108 h 535"/>
                  <a:gd name="T48" fmla="*/ 89 w 335"/>
                  <a:gd name="T49" fmla="*/ 121 h 535"/>
                  <a:gd name="T50" fmla="*/ 99 w 335"/>
                  <a:gd name="T51" fmla="*/ 134 h 535"/>
                  <a:gd name="T52" fmla="*/ 106 w 335"/>
                  <a:gd name="T53" fmla="*/ 146 h 535"/>
                  <a:gd name="T54" fmla="*/ 115 w 335"/>
                  <a:gd name="T55" fmla="*/ 160 h 535"/>
                  <a:gd name="T56" fmla="*/ 122 w 335"/>
                  <a:gd name="T57" fmla="*/ 174 h 535"/>
                  <a:gd name="T58" fmla="*/ 130 w 335"/>
                  <a:gd name="T59" fmla="*/ 189 h 535"/>
                  <a:gd name="T60" fmla="*/ 142 w 335"/>
                  <a:gd name="T61" fmla="*/ 219 h 535"/>
                  <a:gd name="T62" fmla="*/ 156 w 335"/>
                  <a:gd name="T63" fmla="*/ 252 h 535"/>
                  <a:gd name="T64" fmla="*/ 171 w 335"/>
                  <a:gd name="T65" fmla="*/ 288 h 535"/>
                  <a:gd name="T66" fmla="*/ 187 w 335"/>
                  <a:gd name="T67" fmla="*/ 328 h 535"/>
                  <a:gd name="T68" fmla="*/ 200 w 335"/>
                  <a:gd name="T69" fmla="*/ 363 h 535"/>
                  <a:gd name="T70" fmla="*/ 214 w 335"/>
                  <a:gd name="T71" fmla="*/ 396 h 535"/>
                  <a:gd name="T72" fmla="*/ 228 w 335"/>
                  <a:gd name="T73" fmla="*/ 426 h 535"/>
                  <a:gd name="T74" fmla="*/ 243 w 335"/>
                  <a:gd name="T75" fmla="*/ 455 h 535"/>
                  <a:gd name="T76" fmla="*/ 256 w 335"/>
                  <a:gd name="T77" fmla="*/ 480 h 535"/>
                  <a:gd name="T78" fmla="*/ 271 w 335"/>
                  <a:gd name="T79" fmla="*/ 502 h 535"/>
                  <a:gd name="T80" fmla="*/ 279 w 335"/>
                  <a:gd name="T81" fmla="*/ 512 h 535"/>
                  <a:gd name="T82" fmla="*/ 287 w 335"/>
                  <a:gd name="T83" fmla="*/ 521 h 535"/>
                  <a:gd name="T84" fmla="*/ 294 w 335"/>
                  <a:gd name="T85" fmla="*/ 529 h 535"/>
                  <a:gd name="T86" fmla="*/ 303 w 335"/>
                  <a:gd name="T87" fmla="*/ 535 h 535"/>
                  <a:gd name="T88" fmla="*/ 335 w 335"/>
                  <a:gd name="T89" fmla="*/ 491 h 535"/>
                  <a:gd name="T90" fmla="*/ 328 w 335"/>
                  <a:gd name="T91" fmla="*/ 485 h 535"/>
                  <a:gd name="T92" fmla="*/ 322 w 335"/>
                  <a:gd name="T93" fmla="*/ 478 h 535"/>
                  <a:gd name="T94" fmla="*/ 315 w 335"/>
                  <a:gd name="T95" fmla="*/ 470 h 535"/>
                  <a:gd name="T96" fmla="*/ 308 w 335"/>
                  <a:gd name="T97" fmla="*/ 460 h 535"/>
                  <a:gd name="T98" fmla="*/ 294 w 335"/>
                  <a:gd name="T99" fmla="*/ 438 h 535"/>
                  <a:gd name="T100" fmla="*/ 282 w 335"/>
                  <a:gd name="T101" fmla="*/ 412 h 535"/>
                  <a:gd name="T102" fmla="*/ 269 w 335"/>
                  <a:gd name="T103" fmla="*/ 385 h 535"/>
                  <a:gd name="T104" fmla="*/ 257 w 335"/>
                  <a:gd name="T105" fmla="*/ 358 h 535"/>
                  <a:gd name="T106" fmla="*/ 247 w 335"/>
                  <a:gd name="T107" fmla="*/ 332 h 535"/>
                  <a:gd name="T108" fmla="*/ 237 w 335"/>
                  <a:gd name="T109" fmla="*/ 308 h 535"/>
                  <a:gd name="T110" fmla="*/ 0 w 335"/>
                  <a:gd name="T111" fmla="*/ 0 h 535"/>
                  <a:gd name="T112" fmla="*/ 335 w 335"/>
                  <a:gd name="T113" fmla="*/ 535 h 5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T110" t="T111" r="T112" b="T113"/>
                <a:pathLst>
                  <a:path w="335" h="535">
                    <a:moveTo>
                      <a:pt x="237" y="308"/>
                    </a:moveTo>
                    <a:lnTo>
                      <a:pt x="222" y="267"/>
                    </a:lnTo>
                    <a:lnTo>
                      <a:pt x="207" y="232"/>
                    </a:lnTo>
                    <a:lnTo>
                      <a:pt x="192" y="197"/>
                    </a:lnTo>
                    <a:lnTo>
                      <a:pt x="177" y="164"/>
                    </a:lnTo>
                    <a:lnTo>
                      <a:pt x="170" y="147"/>
                    </a:lnTo>
                    <a:lnTo>
                      <a:pt x="161" y="132"/>
                    </a:lnTo>
                    <a:lnTo>
                      <a:pt x="152" y="116"/>
                    </a:lnTo>
                    <a:lnTo>
                      <a:pt x="142" y="101"/>
                    </a:lnTo>
                    <a:lnTo>
                      <a:pt x="132" y="86"/>
                    </a:lnTo>
                    <a:lnTo>
                      <a:pt x="119" y="72"/>
                    </a:lnTo>
                    <a:lnTo>
                      <a:pt x="106" y="59"/>
                    </a:lnTo>
                    <a:lnTo>
                      <a:pt x="93" y="45"/>
                    </a:lnTo>
                    <a:lnTo>
                      <a:pt x="78" y="33"/>
                    </a:lnTo>
                    <a:lnTo>
                      <a:pt x="61" y="21"/>
                    </a:lnTo>
                    <a:lnTo>
                      <a:pt x="43" y="10"/>
                    </a:lnTo>
                    <a:lnTo>
                      <a:pt x="23" y="0"/>
                    </a:lnTo>
                    <a:lnTo>
                      <a:pt x="0" y="49"/>
                    </a:lnTo>
                    <a:lnTo>
                      <a:pt x="15" y="58"/>
                    </a:lnTo>
                    <a:lnTo>
                      <a:pt x="31" y="66"/>
                    </a:lnTo>
                    <a:lnTo>
                      <a:pt x="45" y="77"/>
                    </a:lnTo>
                    <a:lnTo>
                      <a:pt x="58" y="86"/>
                    </a:lnTo>
                    <a:lnTo>
                      <a:pt x="69" y="98"/>
                    </a:lnTo>
                    <a:lnTo>
                      <a:pt x="80" y="108"/>
                    </a:lnTo>
                    <a:lnTo>
                      <a:pt x="89" y="121"/>
                    </a:lnTo>
                    <a:lnTo>
                      <a:pt x="99" y="134"/>
                    </a:lnTo>
                    <a:lnTo>
                      <a:pt x="106" y="146"/>
                    </a:lnTo>
                    <a:lnTo>
                      <a:pt x="115" y="160"/>
                    </a:lnTo>
                    <a:lnTo>
                      <a:pt x="122" y="174"/>
                    </a:lnTo>
                    <a:lnTo>
                      <a:pt x="130" y="189"/>
                    </a:lnTo>
                    <a:lnTo>
                      <a:pt x="142" y="219"/>
                    </a:lnTo>
                    <a:lnTo>
                      <a:pt x="156" y="252"/>
                    </a:lnTo>
                    <a:lnTo>
                      <a:pt x="171" y="288"/>
                    </a:lnTo>
                    <a:lnTo>
                      <a:pt x="187" y="328"/>
                    </a:lnTo>
                    <a:lnTo>
                      <a:pt x="200" y="363"/>
                    </a:lnTo>
                    <a:lnTo>
                      <a:pt x="214" y="396"/>
                    </a:lnTo>
                    <a:lnTo>
                      <a:pt x="228" y="426"/>
                    </a:lnTo>
                    <a:lnTo>
                      <a:pt x="243" y="455"/>
                    </a:lnTo>
                    <a:lnTo>
                      <a:pt x="256" y="480"/>
                    </a:lnTo>
                    <a:lnTo>
                      <a:pt x="271" y="502"/>
                    </a:lnTo>
                    <a:lnTo>
                      <a:pt x="279" y="512"/>
                    </a:lnTo>
                    <a:lnTo>
                      <a:pt x="287" y="521"/>
                    </a:lnTo>
                    <a:lnTo>
                      <a:pt x="294" y="529"/>
                    </a:lnTo>
                    <a:lnTo>
                      <a:pt x="303" y="535"/>
                    </a:lnTo>
                    <a:lnTo>
                      <a:pt x="335" y="491"/>
                    </a:lnTo>
                    <a:lnTo>
                      <a:pt x="328" y="485"/>
                    </a:lnTo>
                    <a:lnTo>
                      <a:pt x="322" y="478"/>
                    </a:lnTo>
                    <a:lnTo>
                      <a:pt x="315" y="470"/>
                    </a:lnTo>
                    <a:lnTo>
                      <a:pt x="308" y="460"/>
                    </a:lnTo>
                    <a:lnTo>
                      <a:pt x="294" y="438"/>
                    </a:lnTo>
                    <a:lnTo>
                      <a:pt x="282" y="412"/>
                    </a:lnTo>
                    <a:lnTo>
                      <a:pt x="269" y="385"/>
                    </a:lnTo>
                    <a:lnTo>
                      <a:pt x="257" y="358"/>
                    </a:lnTo>
                    <a:lnTo>
                      <a:pt x="247" y="332"/>
                    </a:lnTo>
                    <a:lnTo>
                      <a:pt x="237" y="308"/>
                    </a:lnTo>
                    <a:close/>
                  </a:path>
                </a:pathLst>
              </a:custGeom>
              <a:solidFill>
                <a:srgbClr val="F5F9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40" name="未知"/>
              <p:cNvSpPr/>
              <p:nvPr/>
            </p:nvSpPr>
            <p:spPr bwMode="auto">
              <a:xfrm>
                <a:off x="239" y="206"/>
                <a:ext cx="20" cy="41"/>
              </a:xfrm>
              <a:custGeom>
                <a:avLst/>
                <a:gdLst>
                  <a:gd name="T0" fmla="*/ 135 w 308"/>
                  <a:gd name="T1" fmla="*/ 128 h 652"/>
                  <a:gd name="T2" fmla="*/ 122 w 308"/>
                  <a:gd name="T3" fmla="*/ 91 h 652"/>
                  <a:gd name="T4" fmla="*/ 111 w 308"/>
                  <a:gd name="T5" fmla="*/ 54 h 652"/>
                  <a:gd name="T6" fmla="*/ 102 w 308"/>
                  <a:gd name="T7" fmla="*/ 18 h 652"/>
                  <a:gd name="T8" fmla="*/ 46 w 308"/>
                  <a:gd name="T9" fmla="*/ 9 h 652"/>
                  <a:gd name="T10" fmla="*/ 50 w 308"/>
                  <a:gd name="T11" fmla="*/ 31 h 652"/>
                  <a:gd name="T12" fmla="*/ 55 w 308"/>
                  <a:gd name="T13" fmla="*/ 53 h 652"/>
                  <a:gd name="T14" fmla="*/ 61 w 308"/>
                  <a:gd name="T15" fmla="*/ 76 h 652"/>
                  <a:gd name="T16" fmla="*/ 68 w 308"/>
                  <a:gd name="T17" fmla="*/ 99 h 652"/>
                  <a:gd name="T18" fmla="*/ 56 w 308"/>
                  <a:gd name="T19" fmla="*/ 116 h 652"/>
                  <a:gd name="T20" fmla="*/ 47 w 308"/>
                  <a:gd name="T21" fmla="*/ 137 h 652"/>
                  <a:gd name="T22" fmla="*/ 32 w 308"/>
                  <a:gd name="T23" fmla="*/ 189 h 652"/>
                  <a:gd name="T24" fmla="*/ 24 w 308"/>
                  <a:gd name="T25" fmla="*/ 249 h 652"/>
                  <a:gd name="T26" fmla="*/ 17 w 308"/>
                  <a:gd name="T27" fmla="*/ 317 h 652"/>
                  <a:gd name="T28" fmla="*/ 11 w 308"/>
                  <a:gd name="T29" fmla="*/ 379 h 652"/>
                  <a:gd name="T30" fmla="*/ 4 w 308"/>
                  <a:gd name="T31" fmla="*/ 445 h 652"/>
                  <a:gd name="T32" fmla="*/ 0 w 308"/>
                  <a:gd name="T33" fmla="*/ 519 h 652"/>
                  <a:gd name="T34" fmla="*/ 3 w 308"/>
                  <a:gd name="T35" fmla="*/ 556 h 652"/>
                  <a:gd name="T36" fmla="*/ 8 w 308"/>
                  <a:gd name="T37" fmla="*/ 591 h 652"/>
                  <a:gd name="T38" fmla="*/ 17 w 308"/>
                  <a:gd name="T39" fmla="*/ 624 h 652"/>
                  <a:gd name="T40" fmla="*/ 31 w 308"/>
                  <a:gd name="T41" fmla="*/ 652 h 652"/>
                  <a:gd name="T42" fmla="*/ 71 w 308"/>
                  <a:gd name="T43" fmla="*/ 613 h 652"/>
                  <a:gd name="T44" fmla="*/ 63 w 308"/>
                  <a:gd name="T45" fmla="*/ 588 h 652"/>
                  <a:gd name="T46" fmla="*/ 58 w 308"/>
                  <a:gd name="T47" fmla="*/ 558 h 652"/>
                  <a:gd name="T48" fmla="*/ 55 w 308"/>
                  <a:gd name="T49" fmla="*/ 526 h 652"/>
                  <a:gd name="T50" fmla="*/ 56 w 308"/>
                  <a:gd name="T51" fmla="*/ 477 h 652"/>
                  <a:gd name="T52" fmla="*/ 62 w 308"/>
                  <a:gd name="T53" fmla="*/ 412 h 652"/>
                  <a:gd name="T54" fmla="*/ 67 w 308"/>
                  <a:gd name="T55" fmla="*/ 370 h 652"/>
                  <a:gd name="T56" fmla="*/ 72 w 308"/>
                  <a:gd name="T57" fmla="*/ 305 h 652"/>
                  <a:gd name="T58" fmla="*/ 77 w 308"/>
                  <a:gd name="T59" fmla="*/ 268 h 652"/>
                  <a:gd name="T60" fmla="*/ 81 w 308"/>
                  <a:gd name="T61" fmla="*/ 229 h 652"/>
                  <a:gd name="T62" fmla="*/ 87 w 308"/>
                  <a:gd name="T63" fmla="*/ 192 h 652"/>
                  <a:gd name="T64" fmla="*/ 123 w 308"/>
                  <a:gd name="T65" fmla="*/ 278 h 652"/>
                  <a:gd name="T66" fmla="*/ 135 w 308"/>
                  <a:gd name="T67" fmla="*/ 323 h 652"/>
                  <a:gd name="T68" fmla="*/ 148 w 308"/>
                  <a:gd name="T69" fmla="*/ 363 h 652"/>
                  <a:gd name="T70" fmla="*/ 163 w 308"/>
                  <a:gd name="T71" fmla="*/ 400 h 652"/>
                  <a:gd name="T72" fmla="*/ 181 w 308"/>
                  <a:gd name="T73" fmla="*/ 435 h 652"/>
                  <a:gd name="T74" fmla="*/ 200 w 308"/>
                  <a:gd name="T75" fmla="*/ 467 h 652"/>
                  <a:gd name="T76" fmla="*/ 221 w 308"/>
                  <a:gd name="T77" fmla="*/ 497 h 652"/>
                  <a:gd name="T78" fmla="*/ 246 w 308"/>
                  <a:gd name="T79" fmla="*/ 524 h 652"/>
                  <a:gd name="T80" fmla="*/ 271 w 308"/>
                  <a:gd name="T81" fmla="*/ 550 h 652"/>
                  <a:gd name="T82" fmla="*/ 296 w 308"/>
                  <a:gd name="T83" fmla="*/ 498 h 652"/>
                  <a:gd name="T84" fmla="*/ 274 w 308"/>
                  <a:gd name="T85" fmla="*/ 475 h 652"/>
                  <a:gd name="T86" fmla="*/ 254 w 308"/>
                  <a:gd name="T87" fmla="*/ 449 h 652"/>
                  <a:gd name="T88" fmla="*/ 236 w 308"/>
                  <a:gd name="T89" fmla="*/ 422 h 652"/>
                  <a:gd name="T90" fmla="*/ 220 w 308"/>
                  <a:gd name="T91" fmla="*/ 391 h 652"/>
                  <a:gd name="T92" fmla="*/ 206 w 308"/>
                  <a:gd name="T93" fmla="*/ 360 h 652"/>
                  <a:gd name="T94" fmla="*/ 186 w 308"/>
                  <a:gd name="T95" fmla="*/ 306 h 652"/>
                  <a:gd name="T96" fmla="*/ 140 w 308"/>
                  <a:gd name="T97" fmla="*/ 147 h 652"/>
                  <a:gd name="T98" fmla="*/ 0 w 308"/>
                  <a:gd name="T99" fmla="*/ 0 h 652"/>
                  <a:gd name="T100" fmla="*/ 308 w 308"/>
                  <a:gd name="T101" fmla="*/ 652 h 6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T98" t="T99" r="T100" b="T101"/>
                <a:pathLst>
                  <a:path w="308" h="652">
                    <a:moveTo>
                      <a:pt x="140" y="147"/>
                    </a:moveTo>
                    <a:lnTo>
                      <a:pt x="135" y="128"/>
                    </a:lnTo>
                    <a:lnTo>
                      <a:pt x="128" y="110"/>
                    </a:lnTo>
                    <a:lnTo>
                      <a:pt x="122" y="91"/>
                    </a:lnTo>
                    <a:lnTo>
                      <a:pt x="117" y="72"/>
                    </a:lnTo>
                    <a:lnTo>
                      <a:pt x="111" y="54"/>
                    </a:lnTo>
                    <a:lnTo>
                      <a:pt x="106" y="35"/>
                    </a:lnTo>
                    <a:lnTo>
                      <a:pt x="102" y="18"/>
                    </a:lnTo>
                    <a:lnTo>
                      <a:pt x="99" y="0"/>
                    </a:lnTo>
                    <a:lnTo>
                      <a:pt x="46" y="9"/>
                    </a:lnTo>
                    <a:lnTo>
                      <a:pt x="47" y="21"/>
                    </a:lnTo>
                    <a:lnTo>
                      <a:pt x="50" y="31"/>
                    </a:lnTo>
                    <a:lnTo>
                      <a:pt x="52" y="43"/>
                    </a:lnTo>
                    <a:lnTo>
                      <a:pt x="55" y="53"/>
                    </a:lnTo>
                    <a:lnTo>
                      <a:pt x="58" y="65"/>
                    </a:lnTo>
                    <a:lnTo>
                      <a:pt x="61" y="76"/>
                    </a:lnTo>
                    <a:lnTo>
                      <a:pt x="64" y="87"/>
                    </a:lnTo>
                    <a:lnTo>
                      <a:pt x="68" y="99"/>
                    </a:lnTo>
                    <a:lnTo>
                      <a:pt x="62" y="107"/>
                    </a:lnTo>
                    <a:lnTo>
                      <a:pt x="56" y="116"/>
                    </a:lnTo>
                    <a:lnTo>
                      <a:pt x="51" y="126"/>
                    </a:lnTo>
                    <a:lnTo>
                      <a:pt x="47" y="137"/>
                    </a:lnTo>
                    <a:lnTo>
                      <a:pt x="39" y="161"/>
                    </a:lnTo>
                    <a:lnTo>
                      <a:pt x="32" y="189"/>
                    </a:lnTo>
                    <a:lnTo>
                      <a:pt x="28" y="217"/>
                    </a:lnTo>
                    <a:lnTo>
                      <a:pt x="24" y="249"/>
                    </a:lnTo>
                    <a:lnTo>
                      <a:pt x="21" y="283"/>
                    </a:lnTo>
                    <a:lnTo>
                      <a:pt x="17" y="317"/>
                    </a:lnTo>
                    <a:lnTo>
                      <a:pt x="13" y="364"/>
                    </a:lnTo>
                    <a:lnTo>
                      <a:pt x="11" y="379"/>
                    </a:lnTo>
                    <a:lnTo>
                      <a:pt x="8" y="410"/>
                    </a:lnTo>
                    <a:lnTo>
                      <a:pt x="4" y="445"/>
                    </a:lnTo>
                    <a:lnTo>
                      <a:pt x="2" y="482"/>
                    </a:lnTo>
                    <a:lnTo>
                      <a:pt x="0" y="519"/>
                    </a:lnTo>
                    <a:lnTo>
                      <a:pt x="2" y="538"/>
                    </a:lnTo>
                    <a:lnTo>
                      <a:pt x="3" y="556"/>
                    </a:lnTo>
                    <a:lnTo>
                      <a:pt x="5" y="574"/>
                    </a:lnTo>
                    <a:lnTo>
                      <a:pt x="8" y="591"/>
                    </a:lnTo>
                    <a:lnTo>
                      <a:pt x="12" y="608"/>
                    </a:lnTo>
                    <a:lnTo>
                      <a:pt x="17" y="624"/>
                    </a:lnTo>
                    <a:lnTo>
                      <a:pt x="24" y="638"/>
                    </a:lnTo>
                    <a:lnTo>
                      <a:pt x="31" y="652"/>
                    </a:lnTo>
                    <a:lnTo>
                      <a:pt x="78" y="624"/>
                    </a:lnTo>
                    <a:lnTo>
                      <a:pt x="71" y="613"/>
                    </a:lnTo>
                    <a:lnTo>
                      <a:pt x="66" y="600"/>
                    </a:lnTo>
                    <a:lnTo>
                      <a:pt x="63" y="588"/>
                    </a:lnTo>
                    <a:lnTo>
                      <a:pt x="60" y="573"/>
                    </a:lnTo>
                    <a:lnTo>
                      <a:pt x="58" y="558"/>
                    </a:lnTo>
                    <a:lnTo>
                      <a:pt x="56" y="542"/>
                    </a:lnTo>
                    <a:lnTo>
                      <a:pt x="55" y="526"/>
                    </a:lnTo>
                    <a:lnTo>
                      <a:pt x="55" y="510"/>
                    </a:lnTo>
                    <a:lnTo>
                      <a:pt x="56" y="477"/>
                    </a:lnTo>
                    <a:lnTo>
                      <a:pt x="59" y="444"/>
                    </a:lnTo>
                    <a:lnTo>
                      <a:pt x="62" y="412"/>
                    </a:lnTo>
                    <a:lnTo>
                      <a:pt x="65" y="385"/>
                    </a:lnTo>
                    <a:lnTo>
                      <a:pt x="67" y="370"/>
                    </a:lnTo>
                    <a:lnTo>
                      <a:pt x="71" y="322"/>
                    </a:lnTo>
                    <a:lnTo>
                      <a:pt x="72" y="305"/>
                    </a:lnTo>
                    <a:lnTo>
                      <a:pt x="74" y="287"/>
                    </a:lnTo>
                    <a:lnTo>
                      <a:pt x="77" y="268"/>
                    </a:lnTo>
                    <a:lnTo>
                      <a:pt x="79" y="249"/>
                    </a:lnTo>
                    <a:lnTo>
                      <a:pt x="81" y="229"/>
                    </a:lnTo>
                    <a:lnTo>
                      <a:pt x="84" y="210"/>
                    </a:lnTo>
                    <a:lnTo>
                      <a:pt x="87" y="192"/>
                    </a:lnTo>
                    <a:lnTo>
                      <a:pt x="91" y="174"/>
                    </a:lnTo>
                    <a:lnTo>
                      <a:pt x="123" y="278"/>
                    </a:lnTo>
                    <a:lnTo>
                      <a:pt x="128" y="300"/>
                    </a:lnTo>
                    <a:lnTo>
                      <a:pt x="135" y="323"/>
                    </a:lnTo>
                    <a:lnTo>
                      <a:pt x="141" y="343"/>
                    </a:lnTo>
                    <a:lnTo>
                      <a:pt x="148" y="363"/>
                    </a:lnTo>
                    <a:lnTo>
                      <a:pt x="156" y="382"/>
                    </a:lnTo>
                    <a:lnTo>
                      <a:pt x="163" y="400"/>
                    </a:lnTo>
                    <a:lnTo>
                      <a:pt x="172" y="418"/>
                    </a:lnTo>
                    <a:lnTo>
                      <a:pt x="181" y="435"/>
                    </a:lnTo>
                    <a:lnTo>
                      <a:pt x="191" y="451"/>
                    </a:lnTo>
                    <a:lnTo>
                      <a:pt x="200" y="467"/>
                    </a:lnTo>
                    <a:lnTo>
                      <a:pt x="211" y="482"/>
                    </a:lnTo>
                    <a:lnTo>
                      <a:pt x="221" y="497"/>
                    </a:lnTo>
                    <a:lnTo>
                      <a:pt x="233" y="511"/>
                    </a:lnTo>
                    <a:lnTo>
                      <a:pt x="246" y="524"/>
                    </a:lnTo>
                    <a:lnTo>
                      <a:pt x="258" y="537"/>
                    </a:lnTo>
                    <a:lnTo>
                      <a:pt x="271" y="550"/>
                    </a:lnTo>
                    <a:lnTo>
                      <a:pt x="308" y="510"/>
                    </a:lnTo>
                    <a:lnTo>
                      <a:pt x="296" y="498"/>
                    </a:lnTo>
                    <a:lnTo>
                      <a:pt x="285" y="486"/>
                    </a:lnTo>
                    <a:lnTo>
                      <a:pt x="274" y="475"/>
                    </a:lnTo>
                    <a:lnTo>
                      <a:pt x="264" y="462"/>
                    </a:lnTo>
                    <a:lnTo>
                      <a:pt x="254" y="449"/>
                    </a:lnTo>
                    <a:lnTo>
                      <a:pt x="245" y="436"/>
                    </a:lnTo>
                    <a:lnTo>
                      <a:pt x="236" y="422"/>
                    </a:lnTo>
                    <a:lnTo>
                      <a:pt x="228" y="407"/>
                    </a:lnTo>
                    <a:lnTo>
                      <a:pt x="220" y="391"/>
                    </a:lnTo>
                    <a:lnTo>
                      <a:pt x="213" y="375"/>
                    </a:lnTo>
                    <a:lnTo>
                      <a:pt x="206" y="360"/>
                    </a:lnTo>
                    <a:lnTo>
                      <a:pt x="199" y="342"/>
                    </a:lnTo>
                    <a:lnTo>
                      <a:pt x="186" y="306"/>
                    </a:lnTo>
                    <a:lnTo>
                      <a:pt x="176" y="266"/>
                    </a:lnTo>
                    <a:lnTo>
                      <a:pt x="140" y="147"/>
                    </a:lnTo>
                    <a:close/>
                  </a:path>
                </a:pathLst>
              </a:custGeom>
              <a:solidFill>
                <a:srgbClr val="F5F9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41" name="未知"/>
              <p:cNvSpPr/>
              <p:nvPr/>
            </p:nvSpPr>
            <p:spPr bwMode="auto">
              <a:xfrm>
                <a:off x="66" y="93"/>
                <a:ext cx="197" cy="160"/>
              </a:xfrm>
              <a:custGeom>
                <a:avLst/>
                <a:gdLst>
                  <a:gd name="T0" fmla="*/ 202 w 3144"/>
                  <a:gd name="T1" fmla="*/ 1081 h 2548"/>
                  <a:gd name="T2" fmla="*/ 295 w 3144"/>
                  <a:gd name="T3" fmla="*/ 1037 h 2548"/>
                  <a:gd name="T4" fmla="*/ 521 w 3144"/>
                  <a:gd name="T5" fmla="*/ 986 h 2548"/>
                  <a:gd name="T6" fmla="*/ 584 w 3144"/>
                  <a:gd name="T7" fmla="*/ 933 h 2548"/>
                  <a:gd name="T8" fmla="*/ 602 w 3144"/>
                  <a:gd name="T9" fmla="*/ 842 h 2548"/>
                  <a:gd name="T10" fmla="*/ 579 w 3144"/>
                  <a:gd name="T11" fmla="*/ 657 h 2548"/>
                  <a:gd name="T12" fmla="*/ 592 w 3144"/>
                  <a:gd name="T13" fmla="*/ 433 h 2548"/>
                  <a:gd name="T14" fmla="*/ 644 w 3144"/>
                  <a:gd name="T15" fmla="*/ 304 h 2548"/>
                  <a:gd name="T16" fmla="*/ 720 w 3144"/>
                  <a:gd name="T17" fmla="*/ 217 h 2548"/>
                  <a:gd name="T18" fmla="*/ 860 w 3144"/>
                  <a:gd name="T19" fmla="*/ 144 h 2548"/>
                  <a:gd name="T20" fmla="*/ 1060 w 3144"/>
                  <a:gd name="T21" fmla="*/ 127 h 2548"/>
                  <a:gd name="T22" fmla="*/ 1194 w 3144"/>
                  <a:gd name="T23" fmla="*/ 130 h 2548"/>
                  <a:gd name="T24" fmla="*/ 1324 w 3144"/>
                  <a:gd name="T25" fmla="*/ 78 h 2548"/>
                  <a:gd name="T26" fmla="*/ 1538 w 3144"/>
                  <a:gd name="T27" fmla="*/ 2 h 2548"/>
                  <a:gd name="T28" fmla="*/ 1743 w 3144"/>
                  <a:gd name="T29" fmla="*/ 29 h 2548"/>
                  <a:gd name="T30" fmla="*/ 2009 w 3144"/>
                  <a:gd name="T31" fmla="*/ 179 h 2548"/>
                  <a:gd name="T32" fmla="*/ 2155 w 3144"/>
                  <a:gd name="T33" fmla="*/ 259 h 2548"/>
                  <a:gd name="T34" fmla="*/ 2302 w 3144"/>
                  <a:gd name="T35" fmla="*/ 225 h 2548"/>
                  <a:gd name="T36" fmla="*/ 2517 w 3144"/>
                  <a:gd name="T37" fmla="*/ 177 h 2548"/>
                  <a:gd name="T38" fmla="*/ 2650 w 3144"/>
                  <a:gd name="T39" fmla="*/ 189 h 2548"/>
                  <a:gd name="T40" fmla="*/ 2812 w 3144"/>
                  <a:gd name="T41" fmla="*/ 269 h 2548"/>
                  <a:gd name="T42" fmla="*/ 2885 w 3144"/>
                  <a:gd name="T43" fmla="*/ 355 h 2548"/>
                  <a:gd name="T44" fmla="*/ 2961 w 3144"/>
                  <a:gd name="T45" fmla="*/ 469 h 2548"/>
                  <a:gd name="T46" fmla="*/ 3098 w 3144"/>
                  <a:gd name="T47" fmla="*/ 648 h 2548"/>
                  <a:gd name="T48" fmla="*/ 3141 w 3144"/>
                  <a:gd name="T49" fmla="*/ 767 h 2548"/>
                  <a:gd name="T50" fmla="*/ 3134 w 3144"/>
                  <a:gd name="T51" fmla="*/ 875 h 2548"/>
                  <a:gd name="T52" fmla="*/ 3045 w 3144"/>
                  <a:gd name="T53" fmla="*/ 1027 h 2548"/>
                  <a:gd name="T54" fmla="*/ 2962 w 3144"/>
                  <a:gd name="T55" fmla="*/ 1100 h 2548"/>
                  <a:gd name="T56" fmla="*/ 2811 w 3144"/>
                  <a:gd name="T57" fmla="*/ 1170 h 2548"/>
                  <a:gd name="T58" fmla="*/ 2769 w 3144"/>
                  <a:gd name="T59" fmla="*/ 1221 h 2548"/>
                  <a:gd name="T60" fmla="*/ 2923 w 3144"/>
                  <a:gd name="T61" fmla="*/ 1283 h 2548"/>
                  <a:gd name="T62" fmla="*/ 3061 w 3144"/>
                  <a:gd name="T63" fmla="*/ 1413 h 2548"/>
                  <a:gd name="T64" fmla="*/ 3099 w 3144"/>
                  <a:gd name="T65" fmla="*/ 1512 h 2548"/>
                  <a:gd name="T66" fmla="*/ 3098 w 3144"/>
                  <a:gd name="T67" fmla="*/ 1609 h 2548"/>
                  <a:gd name="T68" fmla="*/ 3039 w 3144"/>
                  <a:gd name="T69" fmla="*/ 1747 h 2548"/>
                  <a:gd name="T70" fmla="*/ 2903 w 3144"/>
                  <a:gd name="T71" fmla="*/ 1903 h 2548"/>
                  <a:gd name="T72" fmla="*/ 2729 w 3144"/>
                  <a:gd name="T73" fmla="*/ 2037 h 2548"/>
                  <a:gd name="T74" fmla="*/ 2425 w 3144"/>
                  <a:gd name="T75" fmla="*/ 2191 h 2548"/>
                  <a:gd name="T76" fmla="*/ 2234 w 3144"/>
                  <a:gd name="T77" fmla="*/ 2220 h 2548"/>
                  <a:gd name="T78" fmla="*/ 2046 w 3144"/>
                  <a:gd name="T79" fmla="*/ 2189 h 2548"/>
                  <a:gd name="T80" fmla="*/ 1962 w 3144"/>
                  <a:gd name="T81" fmla="*/ 2203 h 2548"/>
                  <a:gd name="T82" fmla="*/ 1871 w 3144"/>
                  <a:gd name="T83" fmla="*/ 2319 h 2548"/>
                  <a:gd name="T84" fmla="*/ 1712 w 3144"/>
                  <a:gd name="T85" fmla="*/ 2450 h 2548"/>
                  <a:gd name="T86" fmla="*/ 1582 w 3144"/>
                  <a:gd name="T87" fmla="*/ 2494 h 2548"/>
                  <a:gd name="T88" fmla="*/ 1282 w 3144"/>
                  <a:gd name="T89" fmla="*/ 2504 h 2548"/>
                  <a:gd name="T90" fmla="*/ 1066 w 3144"/>
                  <a:gd name="T91" fmla="*/ 2537 h 2548"/>
                  <a:gd name="T92" fmla="*/ 949 w 3144"/>
                  <a:gd name="T93" fmla="*/ 2542 h 2548"/>
                  <a:gd name="T94" fmla="*/ 844 w 3144"/>
                  <a:gd name="T95" fmla="*/ 2473 h 2548"/>
                  <a:gd name="T96" fmla="*/ 720 w 3144"/>
                  <a:gd name="T97" fmla="*/ 2321 h 2548"/>
                  <a:gd name="T98" fmla="*/ 700 w 3144"/>
                  <a:gd name="T99" fmla="*/ 2205 h 2548"/>
                  <a:gd name="T100" fmla="*/ 727 w 3144"/>
                  <a:gd name="T101" fmla="*/ 2087 h 2548"/>
                  <a:gd name="T102" fmla="*/ 796 w 3144"/>
                  <a:gd name="T103" fmla="*/ 1972 h 2548"/>
                  <a:gd name="T104" fmla="*/ 823 w 3144"/>
                  <a:gd name="T105" fmla="*/ 1884 h 2548"/>
                  <a:gd name="T106" fmla="*/ 630 w 3144"/>
                  <a:gd name="T107" fmla="*/ 1926 h 2548"/>
                  <a:gd name="T108" fmla="*/ 490 w 3144"/>
                  <a:gd name="T109" fmla="*/ 1904 h 2548"/>
                  <a:gd name="T110" fmla="*/ 320 w 3144"/>
                  <a:gd name="T111" fmla="*/ 1832 h 2548"/>
                  <a:gd name="T112" fmla="*/ 201 w 3144"/>
                  <a:gd name="T113" fmla="*/ 1739 h 2548"/>
                  <a:gd name="T114" fmla="*/ 38 w 3144"/>
                  <a:gd name="T115" fmla="*/ 1540 h 2548"/>
                  <a:gd name="T116" fmla="*/ 1 w 3144"/>
                  <a:gd name="T117" fmla="*/ 1414 h 2548"/>
                  <a:gd name="T118" fmla="*/ 11 w 3144"/>
                  <a:gd name="T119" fmla="*/ 1324 h 2548"/>
                  <a:gd name="T120" fmla="*/ 51 w 3144"/>
                  <a:gd name="T121" fmla="*/ 1235 h 2548"/>
                  <a:gd name="T122" fmla="*/ 99 w 3144"/>
                  <a:gd name="T123" fmla="*/ 1175 h 2548"/>
                  <a:gd name="T124" fmla="*/ 0 w 3144"/>
                  <a:gd name="T125" fmla="*/ 0 h 2548"/>
                  <a:gd name="T126" fmla="*/ 3144 w 3144"/>
                  <a:gd name="T127" fmla="*/ 2548 h 2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T124" t="T125" r="T126" b="T127"/>
                <a:pathLst>
                  <a:path w="3144" h="2548">
                    <a:moveTo>
                      <a:pt x="120" y="1153"/>
                    </a:moveTo>
                    <a:lnTo>
                      <a:pt x="132" y="1139"/>
                    </a:lnTo>
                    <a:lnTo>
                      <a:pt x="146" y="1128"/>
                    </a:lnTo>
                    <a:lnTo>
                      <a:pt x="160" y="1115"/>
                    </a:lnTo>
                    <a:lnTo>
                      <a:pt x="174" y="1103"/>
                    </a:lnTo>
                    <a:lnTo>
                      <a:pt x="187" y="1092"/>
                    </a:lnTo>
                    <a:lnTo>
                      <a:pt x="202" y="1081"/>
                    </a:lnTo>
                    <a:lnTo>
                      <a:pt x="216" y="1072"/>
                    </a:lnTo>
                    <a:lnTo>
                      <a:pt x="230" y="1063"/>
                    </a:lnTo>
                    <a:lnTo>
                      <a:pt x="239" y="1058"/>
                    </a:lnTo>
                    <a:lnTo>
                      <a:pt x="250" y="1053"/>
                    </a:lnTo>
                    <a:lnTo>
                      <a:pt x="260" y="1049"/>
                    </a:lnTo>
                    <a:lnTo>
                      <a:pt x="272" y="1044"/>
                    </a:lnTo>
                    <a:lnTo>
                      <a:pt x="295" y="1037"/>
                    </a:lnTo>
                    <a:lnTo>
                      <a:pt x="320" y="1032"/>
                    </a:lnTo>
                    <a:lnTo>
                      <a:pt x="372" y="1023"/>
                    </a:lnTo>
                    <a:lnTo>
                      <a:pt x="425" y="1015"/>
                    </a:lnTo>
                    <a:lnTo>
                      <a:pt x="451" y="1010"/>
                    </a:lnTo>
                    <a:lnTo>
                      <a:pt x="475" y="1003"/>
                    </a:lnTo>
                    <a:lnTo>
                      <a:pt x="499" y="996"/>
                    </a:lnTo>
                    <a:lnTo>
                      <a:pt x="521" y="986"/>
                    </a:lnTo>
                    <a:lnTo>
                      <a:pt x="532" y="981"/>
                    </a:lnTo>
                    <a:lnTo>
                      <a:pt x="542" y="975"/>
                    </a:lnTo>
                    <a:lnTo>
                      <a:pt x="552" y="968"/>
                    </a:lnTo>
                    <a:lnTo>
                      <a:pt x="560" y="961"/>
                    </a:lnTo>
                    <a:lnTo>
                      <a:pt x="569" y="952"/>
                    </a:lnTo>
                    <a:lnTo>
                      <a:pt x="576" y="943"/>
                    </a:lnTo>
                    <a:lnTo>
                      <a:pt x="584" y="933"/>
                    </a:lnTo>
                    <a:lnTo>
                      <a:pt x="590" y="923"/>
                    </a:lnTo>
                    <a:lnTo>
                      <a:pt x="594" y="911"/>
                    </a:lnTo>
                    <a:lnTo>
                      <a:pt x="598" y="900"/>
                    </a:lnTo>
                    <a:lnTo>
                      <a:pt x="601" y="886"/>
                    </a:lnTo>
                    <a:lnTo>
                      <a:pt x="602" y="872"/>
                    </a:lnTo>
                    <a:lnTo>
                      <a:pt x="602" y="856"/>
                    </a:lnTo>
                    <a:lnTo>
                      <a:pt x="602" y="842"/>
                    </a:lnTo>
                    <a:lnTo>
                      <a:pt x="601" y="826"/>
                    </a:lnTo>
                    <a:lnTo>
                      <a:pt x="598" y="809"/>
                    </a:lnTo>
                    <a:lnTo>
                      <a:pt x="594" y="777"/>
                    </a:lnTo>
                    <a:lnTo>
                      <a:pt x="589" y="746"/>
                    </a:lnTo>
                    <a:lnTo>
                      <a:pt x="585" y="716"/>
                    </a:lnTo>
                    <a:lnTo>
                      <a:pt x="583" y="690"/>
                    </a:lnTo>
                    <a:lnTo>
                      <a:pt x="579" y="657"/>
                    </a:lnTo>
                    <a:lnTo>
                      <a:pt x="578" y="624"/>
                    </a:lnTo>
                    <a:lnTo>
                      <a:pt x="577" y="591"/>
                    </a:lnTo>
                    <a:lnTo>
                      <a:pt x="577" y="559"/>
                    </a:lnTo>
                    <a:lnTo>
                      <a:pt x="579" y="527"/>
                    </a:lnTo>
                    <a:lnTo>
                      <a:pt x="582" y="495"/>
                    </a:lnTo>
                    <a:lnTo>
                      <a:pt x="586" y="464"/>
                    </a:lnTo>
                    <a:lnTo>
                      <a:pt x="592" y="433"/>
                    </a:lnTo>
                    <a:lnTo>
                      <a:pt x="600" y="403"/>
                    </a:lnTo>
                    <a:lnTo>
                      <a:pt x="609" y="374"/>
                    </a:lnTo>
                    <a:lnTo>
                      <a:pt x="614" y="359"/>
                    </a:lnTo>
                    <a:lnTo>
                      <a:pt x="621" y="345"/>
                    </a:lnTo>
                    <a:lnTo>
                      <a:pt x="628" y="332"/>
                    </a:lnTo>
                    <a:lnTo>
                      <a:pt x="635" y="318"/>
                    </a:lnTo>
                    <a:lnTo>
                      <a:pt x="644" y="304"/>
                    </a:lnTo>
                    <a:lnTo>
                      <a:pt x="652" y="290"/>
                    </a:lnTo>
                    <a:lnTo>
                      <a:pt x="662" y="278"/>
                    </a:lnTo>
                    <a:lnTo>
                      <a:pt x="671" y="265"/>
                    </a:lnTo>
                    <a:lnTo>
                      <a:pt x="683" y="252"/>
                    </a:lnTo>
                    <a:lnTo>
                      <a:pt x="695" y="240"/>
                    </a:lnTo>
                    <a:lnTo>
                      <a:pt x="707" y="228"/>
                    </a:lnTo>
                    <a:lnTo>
                      <a:pt x="720" y="217"/>
                    </a:lnTo>
                    <a:lnTo>
                      <a:pt x="740" y="201"/>
                    </a:lnTo>
                    <a:lnTo>
                      <a:pt x="759" y="187"/>
                    </a:lnTo>
                    <a:lnTo>
                      <a:pt x="779" y="175"/>
                    </a:lnTo>
                    <a:lnTo>
                      <a:pt x="798" y="166"/>
                    </a:lnTo>
                    <a:lnTo>
                      <a:pt x="818" y="157"/>
                    </a:lnTo>
                    <a:lnTo>
                      <a:pt x="838" y="150"/>
                    </a:lnTo>
                    <a:lnTo>
                      <a:pt x="860" y="144"/>
                    </a:lnTo>
                    <a:lnTo>
                      <a:pt x="881" y="138"/>
                    </a:lnTo>
                    <a:lnTo>
                      <a:pt x="901" y="135"/>
                    </a:lnTo>
                    <a:lnTo>
                      <a:pt x="923" y="132"/>
                    </a:lnTo>
                    <a:lnTo>
                      <a:pt x="944" y="130"/>
                    </a:lnTo>
                    <a:lnTo>
                      <a:pt x="966" y="129"/>
                    </a:lnTo>
                    <a:lnTo>
                      <a:pt x="1013" y="127"/>
                    </a:lnTo>
                    <a:lnTo>
                      <a:pt x="1060" y="127"/>
                    </a:lnTo>
                    <a:lnTo>
                      <a:pt x="1084" y="127"/>
                    </a:lnTo>
                    <a:lnTo>
                      <a:pt x="1105" y="128"/>
                    </a:lnTo>
                    <a:lnTo>
                      <a:pt x="1125" y="130"/>
                    </a:lnTo>
                    <a:lnTo>
                      <a:pt x="1145" y="131"/>
                    </a:lnTo>
                    <a:lnTo>
                      <a:pt x="1164" y="132"/>
                    </a:lnTo>
                    <a:lnTo>
                      <a:pt x="1184" y="131"/>
                    </a:lnTo>
                    <a:lnTo>
                      <a:pt x="1194" y="130"/>
                    </a:lnTo>
                    <a:lnTo>
                      <a:pt x="1203" y="128"/>
                    </a:lnTo>
                    <a:lnTo>
                      <a:pt x="1214" y="125"/>
                    </a:lnTo>
                    <a:lnTo>
                      <a:pt x="1223" y="121"/>
                    </a:lnTo>
                    <a:lnTo>
                      <a:pt x="1250" y="111"/>
                    </a:lnTo>
                    <a:lnTo>
                      <a:pt x="1275" y="100"/>
                    </a:lnTo>
                    <a:lnTo>
                      <a:pt x="1300" y="90"/>
                    </a:lnTo>
                    <a:lnTo>
                      <a:pt x="1324" y="78"/>
                    </a:lnTo>
                    <a:lnTo>
                      <a:pt x="1370" y="56"/>
                    </a:lnTo>
                    <a:lnTo>
                      <a:pt x="1417" y="36"/>
                    </a:lnTo>
                    <a:lnTo>
                      <a:pt x="1440" y="26"/>
                    </a:lnTo>
                    <a:lnTo>
                      <a:pt x="1463" y="18"/>
                    </a:lnTo>
                    <a:lnTo>
                      <a:pt x="1487" y="12"/>
                    </a:lnTo>
                    <a:lnTo>
                      <a:pt x="1513" y="6"/>
                    </a:lnTo>
                    <a:lnTo>
                      <a:pt x="1538" y="2"/>
                    </a:lnTo>
                    <a:lnTo>
                      <a:pt x="1566" y="0"/>
                    </a:lnTo>
                    <a:lnTo>
                      <a:pt x="1593" y="0"/>
                    </a:lnTo>
                    <a:lnTo>
                      <a:pt x="1623" y="1"/>
                    </a:lnTo>
                    <a:lnTo>
                      <a:pt x="1654" y="5"/>
                    </a:lnTo>
                    <a:lnTo>
                      <a:pt x="1685" y="12"/>
                    </a:lnTo>
                    <a:lnTo>
                      <a:pt x="1715" y="20"/>
                    </a:lnTo>
                    <a:lnTo>
                      <a:pt x="1743" y="29"/>
                    </a:lnTo>
                    <a:lnTo>
                      <a:pt x="1772" y="40"/>
                    </a:lnTo>
                    <a:lnTo>
                      <a:pt x="1799" y="52"/>
                    </a:lnTo>
                    <a:lnTo>
                      <a:pt x="1827" y="66"/>
                    </a:lnTo>
                    <a:lnTo>
                      <a:pt x="1853" y="80"/>
                    </a:lnTo>
                    <a:lnTo>
                      <a:pt x="1906" y="111"/>
                    </a:lnTo>
                    <a:lnTo>
                      <a:pt x="1958" y="145"/>
                    </a:lnTo>
                    <a:lnTo>
                      <a:pt x="2009" y="179"/>
                    </a:lnTo>
                    <a:lnTo>
                      <a:pt x="2060" y="212"/>
                    </a:lnTo>
                    <a:lnTo>
                      <a:pt x="2090" y="231"/>
                    </a:lnTo>
                    <a:lnTo>
                      <a:pt x="2114" y="245"/>
                    </a:lnTo>
                    <a:lnTo>
                      <a:pt x="2126" y="250"/>
                    </a:lnTo>
                    <a:lnTo>
                      <a:pt x="2135" y="255"/>
                    </a:lnTo>
                    <a:lnTo>
                      <a:pt x="2146" y="258"/>
                    </a:lnTo>
                    <a:lnTo>
                      <a:pt x="2155" y="259"/>
                    </a:lnTo>
                    <a:lnTo>
                      <a:pt x="2165" y="260"/>
                    </a:lnTo>
                    <a:lnTo>
                      <a:pt x="2176" y="260"/>
                    </a:lnTo>
                    <a:lnTo>
                      <a:pt x="2186" y="259"/>
                    </a:lnTo>
                    <a:lnTo>
                      <a:pt x="2199" y="257"/>
                    </a:lnTo>
                    <a:lnTo>
                      <a:pt x="2226" y="249"/>
                    </a:lnTo>
                    <a:lnTo>
                      <a:pt x="2260" y="239"/>
                    </a:lnTo>
                    <a:lnTo>
                      <a:pt x="2302" y="225"/>
                    </a:lnTo>
                    <a:lnTo>
                      <a:pt x="2345" y="212"/>
                    </a:lnTo>
                    <a:lnTo>
                      <a:pt x="2387" y="201"/>
                    </a:lnTo>
                    <a:lnTo>
                      <a:pt x="2430" y="190"/>
                    </a:lnTo>
                    <a:lnTo>
                      <a:pt x="2451" y="186"/>
                    </a:lnTo>
                    <a:lnTo>
                      <a:pt x="2474" y="183"/>
                    </a:lnTo>
                    <a:lnTo>
                      <a:pt x="2495" y="180"/>
                    </a:lnTo>
                    <a:lnTo>
                      <a:pt x="2517" y="177"/>
                    </a:lnTo>
                    <a:lnTo>
                      <a:pt x="2539" y="176"/>
                    </a:lnTo>
                    <a:lnTo>
                      <a:pt x="2561" y="176"/>
                    </a:lnTo>
                    <a:lnTo>
                      <a:pt x="2582" y="177"/>
                    </a:lnTo>
                    <a:lnTo>
                      <a:pt x="2606" y="180"/>
                    </a:lnTo>
                    <a:lnTo>
                      <a:pt x="2621" y="183"/>
                    </a:lnTo>
                    <a:lnTo>
                      <a:pt x="2635" y="186"/>
                    </a:lnTo>
                    <a:lnTo>
                      <a:pt x="2650" y="189"/>
                    </a:lnTo>
                    <a:lnTo>
                      <a:pt x="2666" y="194"/>
                    </a:lnTo>
                    <a:lnTo>
                      <a:pt x="2698" y="205"/>
                    </a:lnTo>
                    <a:lnTo>
                      <a:pt x="2728" y="218"/>
                    </a:lnTo>
                    <a:lnTo>
                      <a:pt x="2758" y="233"/>
                    </a:lnTo>
                    <a:lnTo>
                      <a:pt x="2785" y="250"/>
                    </a:lnTo>
                    <a:lnTo>
                      <a:pt x="2799" y="260"/>
                    </a:lnTo>
                    <a:lnTo>
                      <a:pt x="2812" y="269"/>
                    </a:lnTo>
                    <a:lnTo>
                      <a:pt x="2823" y="279"/>
                    </a:lnTo>
                    <a:lnTo>
                      <a:pt x="2835" y="289"/>
                    </a:lnTo>
                    <a:lnTo>
                      <a:pt x="2845" y="299"/>
                    </a:lnTo>
                    <a:lnTo>
                      <a:pt x="2854" y="309"/>
                    </a:lnTo>
                    <a:lnTo>
                      <a:pt x="2863" y="320"/>
                    </a:lnTo>
                    <a:lnTo>
                      <a:pt x="2870" y="332"/>
                    </a:lnTo>
                    <a:lnTo>
                      <a:pt x="2885" y="355"/>
                    </a:lnTo>
                    <a:lnTo>
                      <a:pt x="2900" y="378"/>
                    </a:lnTo>
                    <a:lnTo>
                      <a:pt x="2913" y="402"/>
                    </a:lnTo>
                    <a:lnTo>
                      <a:pt x="2928" y="426"/>
                    </a:lnTo>
                    <a:lnTo>
                      <a:pt x="2936" y="437"/>
                    </a:lnTo>
                    <a:lnTo>
                      <a:pt x="2944" y="448"/>
                    </a:lnTo>
                    <a:lnTo>
                      <a:pt x="2952" y="459"/>
                    </a:lnTo>
                    <a:lnTo>
                      <a:pt x="2961" y="469"/>
                    </a:lnTo>
                    <a:lnTo>
                      <a:pt x="2982" y="492"/>
                    </a:lnTo>
                    <a:lnTo>
                      <a:pt x="3003" y="516"/>
                    </a:lnTo>
                    <a:lnTo>
                      <a:pt x="3024" y="541"/>
                    </a:lnTo>
                    <a:lnTo>
                      <a:pt x="3044" y="567"/>
                    </a:lnTo>
                    <a:lnTo>
                      <a:pt x="3063" y="593"/>
                    </a:lnTo>
                    <a:lnTo>
                      <a:pt x="3081" y="621"/>
                    </a:lnTo>
                    <a:lnTo>
                      <a:pt x="3098" y="648"/>
                    </a:lnTo>
                    <a:lnTo>
                      <a:pt x="3113" y="678"/>
                    </a:lnTo>
                    <a:lnTo>
                      <a:pt x="3119" y="693"/>
                    </a:lnTo>
                    <a:lnTo>
                      <a:pt x="3125" y="708"/>
                    </a:lnTo>
                    <a:lnTo>
                      <a:pt x="3130" y="722"/>
                    </a:lnTo>
                    <a:lnTo>
                      <a:pt x="3134" y="737"/>
                    </a:lnTo>
                    <a:lnTo>
                      <a:pt x="3137" y="752"/>
                    </a:lnTo>
                    <a:lnTo>
                      <a:pt x="3141" y="767"/>
                    </a:lnTo>
                    <a:lnTo>
                      <a:pt x="3143" y="782"/>
                    </a:lnTo>
                    <a:lnTo>
                      <a:pt x="3144" y="797"/>
                    </a:lnTo>
                    <a:lnTo>
                      <a:pt x="3144" y="813"/>
                    </a:lnTo>
                    <a:lnTo>
                      <a:pt x="3143" y="829"/>
                    </a:lnTo>
                    <a:lnTo>
                      <a:pt x="3142" y="844"/>
                    </a:lnTo>
                    <a:lnTo>
                      <a:pt x="3138" y="860"/>
                    </a:lnTo>
                    <a:lnTo>
                      <a:pt x="3134" y="875"/>
                    </a:lnTo>
                    <a:lnTo>
                      <a:pt x="3129" y="890"/>
                    </a:lnTo>
                    <a:lnTo>
                      <a:pt x="3123" y="906"/>
                    </a:lnTo>
                    <a:lnTo>
                      <a:pt x="3115" y="922"/>
                    </a:lnTo>
                    <a:lnTo>
                      <a:pt x="3099" y="949"/>
                    </a:lnTo>
                    <a:lnTo>
                      <a:pt x="3082" y="977"/>
                    </a:lnTo>
                    <a:lnTo>
                      <a:pt x="3064" y="1003"/>
                    </a:lnTo>
                    <a:lnTo>
                      <a:pt x="3045" y="1027"/>
                    </a:lnTo>
                    <a:lnTo>
                      <a:pt x="3035" y="1039"/>
                    </a:lnTo>
                    <a:lnTo>
                      <a:pt x="3023" y="1051"/>
                    </a:lnTo>
                    <a:lnTo>
                      <a:pt x="3013" y="1061"/>
                    </a:lnTo>
                    <a:lnTo>
                      <a:pt x="3000" y="1072"/>
                    </a:lnTo>
                    <a:lnTo>
                      <a:pt x="2988" y="1081"/>
                    </a:lnTo>
                    <a:lnTo>
                      <a:pt x="2976" y="1091"/>
                    </a:lnTo>
                    <a:lnTo>
                      <a:pt x="2962" y="1100"/>
                    </a:lnTo>
                    <a:lnTo>
                      <a:pt x="2948" y="1109"/>
                    </a:lnTo>
                    <a:lnTo>
                      <a:pt x="2927" y="1118"/>
                    </a:lnTo>
                    <a:lnTo>
                      <a:pt x="2900" y="1129"/>
                    </a:lnTo>
                    <a:lnTo>
                      <a:pt x="2870" y="1141"/>
                    </a:lnTo>
                    <a:lnTo>
                      <a:pt x="2839" y="1155"/>
                    </a:lnTo>
                    <a:lnTo>
                      <a:pt x="2825" y="1163"/>
                    </a:lnTo>
                    <a:lnTo>
                      <a:pt x="2811" y="1170"/>
                    </a:lnTo>
                    <a:lnTo>
                      <a:pt x="2798" y="1178"/>
                    </a:lnTo>
                    <a:lnTo>
                      <a:pt x="2788" y="1187"/>
                    </a:lnTo>
                    <a:lnTo>
                      <a:pt x="2779" y="1195"/>
                    </a:lnTo>
                    <a:lnTo>
                      <a:pt x="2773" y="1206"/>
                    </a:lnTo>
                    <a:lnTo>
                      <a:pt x="2771" y="1210"/>
                    </a:lnTo>
                    <a:lnTo>
                      <a:pt x="2770" y="1215"/>
                    </a:lnTo>
                    <a:lnTo>
                      <a:pt x="2769" y="1221"/>
                    </a:lnTo>
                    <a:lnTo>
                      <a:pt x="2770" y="1226"/>
                    </a:lnTo>
                    <a:lnTo>
                      <a:pt x="2795" y="1231"/>
                    </a:lnTo>
                    <a:lnTo>
                      <a:pt x="2821" y="1239"/>
                    </a:lnTo>
                    <a:lnTo>
                      <a:pt x="2848" y="1247"/>
                    </a:lnTo>
                    <a:lnTo>
                      <a:pt x="2873" y="1258"/>
                    </a:lnTo>
                    <a:lnTo>
                      <a:pt x="2899" y="1269"/>
                    </a:lnTo>
                    <a:lnTo>
                      <a:pt x="2923" y="1283"/>
                    </a:lnTo>
                    <a:lnTo>
                      <a:pt x="2947" y="1298"/>
                    </a:lnTo>
                    <a:lnTo>
                      <a:pt x="2969" y="1315"/>
                    </a:lnTo>
                    <a:lnTo>
                      <a:pt x="2992" y="1332"/>
                    </a:lnTo>
                    <a:lnTo>
                      <a:pt x="3012" y="1351"/>
                    </a:lnTo>
                    <a:lnTo>
                      <a:pt x="3030" y="1371"/>
                    </a:lnTo>
                    <a:lnTo>
                      <a:pt x="3047" y="1392"/>
                    </a:lnTo>
                    <a:lnTo>
                      <a:pt x="3061" y="1413"/>
                    </a:lnTo>
                    <a:lnTo>
                      <a:pt x="3075" y="1436"/>
                    </a:lnTo>
                    <a:lnTo>
                      <a:pt x="3080" y="1448"/>
                    </a:lnTo>
                    <a:lnTo>
                      <a:pt x="3085" y="1459"/>
                    </a:lnTo>
                    <a:lnTo>
                      <a:pt x="3089" y="1471"/>
                    </a:lnTo>
                    <a:lnTo>
                      <a:pt x="3093" y="1484"/>
                    </a:lnTo>
                    <a:lnTo>
                      <a:pt x="3096" y="1498"/>
                    </a:lnTo>
                    <a:lnTo>
                      <a:pt x="3099" y="1512"/>
                    </a:lnTo>
                    <a:lnTo>
                      <a:pt x="3101" y="1527"/>
                    </a:lnTo>
                    <a:lnTo>
                      <a:pt x="3103" y="1541"/>
                    </a:lnTo>
                    <a:lnTo>
                      <a:pt x="3103" y="1555"/>
                    </a:lnTo>
                    <a:lnTo>
                      <a:pt x="3103" y="1569"/>
                    </a:lnTo>
                    <a:lnTo>
                      <a:pt x="3101" y="1583"/>
                    </a:lnTo>
                    <a:lnTo>
                      <a:pt x="3100" y="1596"/>
                    </a:lnTo>
                    <a:lnTo>
                      <a:pt x="3098" y="1609"/>
                    </a:lnTo>
                    <a:lnTo>
                      <a:pt x="3095" y="1622"/>
                    </a:lnTo>
                    <a:lnTo>
                      <a:pt x="3092" y="1636"/>
                    </a:lnTo>
                    <a:lnTo>
                      <a:pt x="3088" y="1648"/>
                    </a:lnTo>
                    <a:lnTo>
                      <a:pt x="3078" y="1674"/>
                    </a:lnTo>
                    <a:lnTo>
                      <a:pt x="3068" y="1698"/>
                    </a:lnTo>
                    <a:lnTo>
                      <a:pt x="3054" y="1723"/>
                    </a:lnTo>
                    <a:lnTo>
                      <a:pt x="3039" y="1747"/>
                    </a:lnTo>
                    <a:lnTo>
                      <a:pt x="3023" y="1770"/>
                    </a:lnTo>
                    <a:lnTo>
                      <a:pt x="3005" y="1793"/>
                    </a:lnTo>
                    <a:lnTo>
                      <a:pt x="2986" y="1815"/>
                    </a:lnTo>
                    <a:lnTo>
                      <a:pt x="2967" y="1837"/>
                    </a:lnTo>
                    <a:lnTo>
                      <a:pt x="2946" y="1860"/>
                    </a:lnTo>
                    <a:lnTo>
                      <a:pt x="2926" y="1881"/>
                    </a:lnTo>
                    <a:lnTo>
                      <a:pt x="2903" y="1903"/>
                    </a:lnTo>
                    <a:lnTo>
                      <a:pt x="2879" y="1925"/>
                    </a:lnTo>
                    <a:lnTo>
                      <a:pt x="2856" y="1945"/>
                    </a:lnTo>
                    <a:lnTo>
                      <a:pt x="2832" y="1965"/>
                    </a:lnTo>
                    <a:lnTo>
                      <a:pt x="2807" y="1984"/>
                    </a:lnTo>
                    <a:lnTo>
                      <a:pt x="2781" y="2002"/>
                    </a:lnTo>
                    <a:lnTo>
                      <a:pt x="2755" y="2020"/>
                    </a:lnTo>
                    <a:lnTo>
                      <a:pt x="2729" y="2037"/>
                    </a:lnTo>
                    <a:lnTo>
                      <a:pt x="2675" y="2070"/>
                    </a:lnTo>
                    <a:lnTo>
                      <a:pt x="2621" y="2100"/>
                    </a:lnTo>
                    <a:lnTo>
                      <a:pt x="2566" y="2130"/>
                    </a:lnTo>
                    <a:lnTo>
                      <a:pt x="2510" y="2157"/>
                    </a:lnTo>
                    <a:lnTo>
                      <a:pt x="2480" y="2170"/>
                    </a:lnTo>
                    <a:lnTo>
                      <a:pt x="2452" y="2182"/>
                    </a:lnTo>
                    <a:lnTo>
                      <a:pt x="2425" y="2191"/>
                    </a:lnTo>
                    <a:lnTo>
                      <a:pt x="2396" y="2200"/>
                    </a:lnTo>
                    <a:lnTo>
                      <a:pt x="2370" y="2207"/>
                    </a:lnTo>
                    <a:lnTo>
                      <a:pt x="2343" y="2212"/>
                    </a:lnTo>
                    <a:lnTo>
                      <a:pt x="2315" y="2215"/>
                    </a:lnTo>
                    <a:lnTo>
                      <a:pt x="2289" y="2219"/>
                    </a:lnTo>
                    <a:lnTo>
                      <a:pt x="2261" y="2220"/>
                    </a:lnTo>
                    <a:lnTo>
                      <a:pt x="2234" y="2220"/>
                    </a:lnTo>
                    <a:lnTo>
                      <a:pt x="2206" y="2219"/>
                    </a:lnTo>
                    <a:lnTo>
                      <a:pt x="2179" y="2215"/>
                    </a:lnTo>
                    <a:lnTo>
                      <a:pt x="2150" y="2211"/>
                    </a:lnTo>
                    <a:lnTo>
                      <a:pt x="2122" y="2207"/>
                    </a:lnTo>
                    <a:lnTo>
                      <a:pt x="2093" y="2201"/>
                    </a:lnTo>
                    <a:lnTo>
                      <a:pt x="2063" y="2192"/>
                    </a:lnTo>
                    <a:lnTo>
                      <a:pt x="2046" y="2189"/>
                    </a:lnTo>
                    <a:lnTo>
                      <a:pt x="2030" y="2186"/>
                    </a:lnTo>
                    <a:lnTo>
                      <a:pt x="2016" y="2185"/>
                    </a:lnTo>
                    <a:lnTo>
                      <a:pt x="2002" y="2186"/>
                    </a:lnTo>
                    <a:lnTo>
                      <a:pt x="1992" y="2188"/>
                    </a:lnTo>
                    <a:lnTo>
                      <a:pt x="1981" y="2192"/>
                    </a:lnTo>
                    <a:lnTo>
                      <a:pt x="1972" y="2197"/>
                    </a:lnTo>
                    <a:lnTo>
                      <a:pt x="1962" y="2203"/>
                    </a:lnTo>
                    <a:lnTo>
                      <a:pt x="1954" y="2211"/>
                    </a:lnTo>
                    <a:lnTo>
                      <a:pt x="1946" y="2220"/>
                    </a:lnTo>
                    <a:lnTo>
                      <a:pt x="1938" y="2229"/>
                    </a:lnTo>
                    <a:lnTo>
                      <a:pt x="1930" y="2240"/>
                    </a:lnTo>
                    <a:lnTo>
                      <a:pt x="1912" y="2264"/>
                    </a:lnTo>
                    <a:lnTo>
                      <a:pt x="1892" y="2291"/>
                    </a:lnTo>
                    <a:lnTo>
                      <a:pt x="1871" y="2319"/>
                    </a:lnTo>
                    <a:lnTo>
                      <a:pt x="1848" y="2344"/>
                    </a:lnTo>
                    <a:lnTo>
                      <a:pt x="1822" y="2368"/>
                    </a:lnTo>
                    <a:lnTo>
                      <a:pt x="1797" y="2392"/>
                    </a:lnTo>
                    <a:lnTo>
                      <a:pt x="1770" y="2413"/>
                    </a:lnTo>
                    <a:lnTo>
                      <a:pt x="1741" y="2433"/>
                    </a:lnTo>
                    <a:lnTo>
                      <a:pt x="1726" y="2441"/>
                    </a:lnTo>
                    <a:lnTo>
                      <a:pt x="1712" y="2450"/>
                    </a:lnTo>
                    <a:lnTo>
                      <a:pt x="1696" y="2458"/>
                    </a:lnTo>
                    <a:lnTo>
                      <a:pt x="1680" y="2465"/>
                    </a:lnTo>
                    <a:lnTo>
                      <a:pt x="1664" y="2472"/>
                    </a:lnTo>
                    <a:lnTo>
                      <a:pt x="1648" y="2477"/>
                    </a:lnTo>
                    <a:lnTo>
                      <a:pt x="1631" y="2483"/>
                    </a:lnTo>
                    <a:lnTo>
                      <a:pt x="1615" y="2488"/>
                    </a:lnTo>
                    <a:lnTo>
                      <a:pt x="1582" y="2494"/>
                    </a:lnTo>
                    <a:lnTo>
                      <a:pt x="1549" y="2499"/>
                    </a:lnTo>
                    <a:lnTo>
                      <a:pt x="1515" y="2504"/>
                    </a:lnTo>
                    <a:lnTo>
                      <a:pt x="1482" y="2505"/>
                    </a:lnTo>
                    <a:lnTo>
                      <a:pt x="1448" y="2506"/>
                    </a:lnTo>
                    <a:lnTo>
                      <a:pt x="1414" y="2506"/>
                    </a:lnTo>
                    <a:lnTo>
                      <a:pt x="1348" y="2505"/>
                    </a:lnTo>
                    <a:lnTo>
                      <a:pt x="1282" y="2504"/>
                    </a:lnTo>
                    <a:lnTo>
                      <a:pt x="1251" y="2505"/>
                    </a:lnTo>
                    <a:lnTo>
                      <a:pt x="1218" y="2506"/>
                    </a:lnTo>
                    <a:lnTo>
                      <a:pt x="1187" y="2509"/>
                    </a:lnTo>
                    <a:lnTo>
                      <a:pt x="1156" y="2514"/>
                    </a:lnTo>
                    <a:lnTo>
                      <a:pt x="1125" y="2522"/>
                    </a:lnTo>
                    <a:lnTo>
                      <a:pt x="1094" y="2530"/>
                    </a:lnTo>
                    <a:lnTo>
                      <a:pt x="1066" y="2537"/>
                    </a:lnTo>
                    <a:lnTo>
                      <a:pt x="1036" y="2545"/>
                    </a:lnTo>
                    <a:lnTo>
                      <a:pt x="1022" y="2547"/>
                    </a:lnTo>
                    <a:lnTo>
                      <a:pt x="1008" y="2548"/>
                    </a:lnTo>
                    <a:lnTo>
                      <a:pt x="994" y="2548"/>
                    </a:lnTo>
                    <a:lnTo>
                      <a:pt x="979" y="2548"/>
                    </a:lnTo>
                    <a:lnTo>
                      <a:pt x="964" y="2546"/>
                    </a:lnTo>
                    <a:lnTo>
                      <a:pt x="949" y="2542"/>
                    </a:lnTo>
                    <a:lnTo>
                      <a:pt x="935" y="2536"/>
                    </a:lnTo>
                    <a:lnTo>
                      <a:pt x="919" y="2529"/>
                    </a:lnTo>
                    <a:lnTo>
                      <a:pt x="906" y="2522"/>
                    </a:lnTo>
                    <a:lnTo>
                      <a:pt x="893" y="2513"/>
                    </a:lnTo>
                    <a:lnTo>
                      <a:pt x="881" y="2504"/>
                    </a:lnTo>
                    <a:lnTo>
                      <a:pt x="868" y="2494"/>
                    </a:lnTo>
                    <a:lnTo>
                      <a:pt x="844" y="2473"/>
                    </a:lnTo>
                    <a:lnTo>
                      <a:pt x="820" y="2450"/>
                    </a:lnTo>
                    <a:lnTo>
                      <a:pt x="797" y="2425"/>
                    </a:lnTo>
                    <a:lnTo>
                      <a:pt x="776" y="2400"/>
                    </a:lnTo>
                    <a:lnTo>
                      <a:pt x="756" y="2376"/>
                    </a:lnTo>
                    <a:lnTo>
                      <a:pt x="738" y="2352"/>
                    </a:lnTo>
                    <a:lnTo>
                      <a:pt x="729" y="2337"/>
                    </a:lnTo>
                    <a:lnTo>
                      <a:pt x="720" y="2321"/>
                    </a:lnTo>
                    <a:lnTo>
                      <a:pt x="714" y="2305"/>
                    </a:lnTo>
                    <a:lnTo>
                      <a:pt x="708" y="2289"/>
                    </a:lnTo>
                    <a:lnTo>
                      <a:pt x="704" y="2272"/>
                    </a:lnTo>
                    <a:lnTo>
                      <a:pt x="701" y="2255"/>
                    </a:lnTo>
                    <a:lnTo>
                      <a:pt x="700" y="2239"/>
                    </a:lnTo>
                    <a:lnTo>
                      <a:pt x="700" y="2222"/>
                    </a:lnTo>
                    <a:lnTo>
                      <a:pt x="700" y="2205"/>
                    </a:lnTo>
                    <a:lnTo>
                      <a:pt x="702" y="2187"/>
                    </a:lnTo>
                    <a:lnTo>
                      <a:pt x="704" y="2170"/>
                    </a:lnTo>
                    <a:lnTo>
                      <a:pt x="707" y="2153"/>
                    </a:lnTo>
                    <a:lnTo>
                      <a:pt x="712" y="2136"/>
                    </a:lnTo>
                    <a:lnTo>
                      <a:pt x="716" y="2119"/>
                    </a:lnTo>
                    <a:lnTo>
                      <a:pt x="722" y="2102"/>
                    </a:lnTo>
                    <a:lnTo>
                      <a:pt x="727" y="2087"/>
                    </a:lnTo>
                    <a:lnTo>
                      <a:pt x="733" y="2075"/>
                    </a:lnTo>
                    <a:lnTo>
                      <a:pt x="739" y="2063"/>
                    </a:lnTo>
                    <a:lnTo>
                      <a:pt x="745" y="2052"/>
                    </a:lnTo>
                    <a:lnTo>
                      <a:pt x="754" y="2039"/>
                    </a:lnTo>
                    <a:lnTo>
                      <a:pt x="771" y="2013"/>
                    </a:lnTo>
                    <a:lnTo>
                      <a:pt x="789" y="1986"/>
                    </a:lnTo>
                    <a:lnTo>
                      <a:pt x="796" y="1972"/>
                    </a:lnTo>
                    <a:lnTo>
                      <a:pt x="804" y="1960"/>
                    </a:lnTo>
                    <a:lnTo>
                      <a:pt x="811" y="1946"/>
                    </a:lnTo>
                    <a:lnTo>
                      <a:pt x="816" y="1933"/>
                    </a:lnTo>
                    <a:lnTo>
                      <a:pt x="820" y="1920"/>
                    </a:lnTo>
                    <a:lnTo>
                      <a:pt x="824" y="1908"/>
                    </a:lnTo>
                    <a:lnTo>
                      <a:pt x="824" y="1895"/>
                    </a:lnTo>
                    <a:lnTo>
                      <a:pt x="823" y="1884"/>
                    </a:lnTo>
                    <a:lnTo>
                      <a:pt x="787" y="1894"/>
                    </a:lnTo>
                    <a:lnTo>
                      <a:pt x="752" y="1904"/>
                    </a:lnTo>
                    <a:lnTo>
                      <a:pt x="718" y="1913"/>
                    </a:lnTo>
                    <a:lnTo>
                      <a:pt x="683" y="1920"/>
                    </a:lnTo>
                    <a:lnTo>
                      <a:pt x="665" y="1923"/>
                    </a:lnTo>
                    <a:lnTo>
                      <a:pt x="648" y="1924"/>
                    </a:lnTo>
                    <a:lnTo>
                      <a:pt x="630" y="1926"/>
                    </a:lnTo>
                    <a:lnTo>
                      <a:pt x="612" y="1926"/>
                    </a:lnTo>
                    <a:lnTo>
                      <a:pt x="594" y="1926"/>
                    </a:lnTo>
                    <a:lnTo>
                      <a:pt x="576" y="1924"/>
                    </a:lnTo>
                    <a:lnTo>
                      <a:pt x="558" y="1922"/>
                    </a:lnTo>
                    <a:lnTo>
                      <a:pt x="539" y="1918"/>
                    </a:lnTo>
                    <a:lnTo>
                      <a:pt x="515" y="1912"/>
                    </a:lnTo>
                    <a:lnTo>
                      <a:pt x="490" y="1904"/>
                    </a:lnTo>
                    <a:lnTo>
                      <a:pt x="464" y="1894"/>
                    </a:lnTo>
                    <a:lnTo>
                      <a:pt x="438" y="1884"/>
                    </a:lnTo>
                    <a:lnTo>
                      <a:pt x="412" y="1873"/>
                    </a:lnTo>
                    <a:lnTo>
                      <a:pt x="387" y="1863"/>
                    </a:lnTo>
                    <a:lnTo>
                      <a:pt x="363" y="1851"/>
                    </a:lnTo>
                    <a:lnTo>
                      <a:pt x="340" y="1841"/>
                    </a:lnTo>
                    <a:lnTo>
                      <a:pt x="320" y="1832"/>
                    </a:lnTo>
                    <a:lnTo>
                      <a:pt x="303" y="1822"/>
                    </a:lnTo>
                    <a:lnTo>
                      <a:pt x="285" y="1810"/>
                    </a:lnTo>
                    <a:lnTo>
                      <a:pt x="268" y="1797"/>
                    </a:lnTo>
                    <a:lnTo>
                      <a:pt x="251" y="1783"/>
                    </a:lnTo>
                    <a:lnTo>
                      <a:pt x="234" y="1770"/>
                    </a:lnTo>
                    <a:lnTo>
                      <a:pt x="217" y="1755"/>
                    </a:lnTo>
                    <a:lnTo>
                      <a:pt x="201" y="1739"/>
                    </a:lnTo>
                    <a:lnTo>
                      <a:pt x="170" y="1707"/>
                    </a:lnTo>
                    <a:lnTo>
                      <a:pt x="141" y="1674"/>
                    </a:lnTo>
                    <a:lnTo>
                      <a:pt x="113" y="1641"/>
                    </a:lnTo>
                    <a:lnTo>
                      <a:pt x="87" y="1609"/>
                    </a:lnTo>
                    <a:lnTo>
                      <a:pt x="68" y="1587"/>
                    </a:lnTo>
                    <a:lnTo>
                      <a:pt x="52" y="1563"/>
                    </a:lnTo>
                    <a:lnTo>
                      <a:pt x="38" y="1540"/>
                    </a:lnTo>
                    <a:lnTo>
                      <a:pt x="27" y="1514"/>
                    </a:lnTo>
                    <a:lnTo>
                      <a:pt x="17" y="1490"/>
                    </a:lnTo>
                    <a:lnTo>
                      <a:pt x="10" y="1465"/>
                    </a:lnTo>
                    <a:lnTo>
                      <a:pt x="7" y="1452"/>
                    </a:lnTo>
                    <a:lnTo>
                      <a:pt x="4" y="1439"/>
                    </a:lnTo>
                    <a:lnTo>
                      <a:pt x="2" y="1427"/>
                    </a:lnTo>
                    <a:lnTo>
                      <a:pt x="1" y="1414"/>
                    </a:lnTo>
                    <a:lnTo>
                      <a:pt x="0" y="1401"/>
                    </a:lnTo>
                    <a:lnTo>
                      <a:pt x="1" y="1388"/>
                    </a:lnTo>
                    <a:lnTo>
                      <a:pt x="1" y="1375"/>
                    </a:lnTo>
                    <a:lnTo>
                      <a:pt x="2" y="1362"/>
                    </a:lnTo>
                    <a:lnTo>
                      <a:pt x="4" y="1350"/>
                    </a:lnTo>
                    <a:lnTo>
                      <a:pt x="8" y="1337"/>
                    </a:lnTo>
                    <a:lnTo>
                      <a:pt x="11" y="1324"/>
                    </a:lnTo>
                    <a:lnTo>
                      <a:pt x="14" y="1310"/>
                    </a:lnTo>
                    <a:lnTo>
                      <a:pt x="18" y="1298"/>
                    </a:lnTo>
                    <a:lnTo>
                      <a:pt x="23" y="1285"/>
                    </a:lnTo>
                    <a:lnTo>
                      <a:pt x="30" y="1272"/>
                    </a:lnTo>
                    <a:lnTo>
                      <a:pt x="36" y="1261"/>
                    </a:lnTo>
                    <a:lnTo>
                      <a:pt x="43" y="1248"/>
                    </a:lnTo>
                    <a:lnTo>
                      <a:pt x="51" y="1235"/>
                    </a:lnTo>
                    <a:lnTo>
                      <a:pt x="59" y="1223"/>
                    </a:lnTo>
                    <a:lnTo>
                      <a:pt x="68" y="1211"/>
                    </a:lnTo>
                    <a:lnTo>
                      <a:pt x="74" y="1204"/>
                    </a:lnTo>
                    <a:lnTo>
                      <a:pt x="80" y="1196"/>
                    </a:lnTo>
                    <a:lnTo>
                      <a:pt x="86" y="1190"/>
                    </a:lnTo>
                    <a:lnTo>
                      <a:pt x="92" y="1183"/>
                    </a:lnTo>
                    <a:lnTo>
                      <a:pt x="99" y="1175"/>
                    </a:lnTo>
                    <a:lnTo>
                      <a:pt x="106" y="1168"/>
                    </a:lnTo>
                    <a:lnTo>
                      <a:pt x="112" y="1161"/>
                    </a:lnTo>
                    <a:lnTo>
                      <a:pt x="120" y="1153"/>
                    </a:lnTo>
                    <a:close/>
                  </a:path>
                </a:pathLst>
              </a:custGeom>
              <a:solidFill>
                <a:srgbClr val="D5A2F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42" name="未知"/>
              <p:cNvSpPr/>
              <p:nvPr/>
            </p:nvSpPr>
            <p:spPr bwMode="auto">
              <a:xfrm>
                <a:off x="121" y="141"/>
                <a:ext cx="54" cy="55"/>
              </a:xfrm>
              <a:custGeom>
                <a:avLst/>
                <a:gdLst>
                  <a:gd name="T0" fmla="*/ 822 w 861"/>
                  <a:gd name="T1" fmla="*/ 754 h 878"/>
                  <a:gd name="T2" fmla="*/ 832 w 861"/>
                  <a:gd name="T3" fmla="*/ 748 h 878"/>
                  <a:gd name="T4" fmla="*/ 854 w 861"/>
                  <a:gd name="T5" fmla="*/ 734 h 878"/>
                  <a:gd name="T6" fmla="*/ 855 w 861"/>
                  <a:gd name="T7" fmla="*/ 639 h 878"/>
                  <a:gd name="T8" fmla="*/ 849 w 861"/>
                  <a:gd name="T9" fmla="*/ 460 h 878"/>
                  <a:gd name="T10" fmla="*/ 828 w 861"/>
                  <a:gd name="T11" fmla="*/ 316 h 878"/>
                  <a:gd name="T12" fmla="*/ 761 w 861"/>
                  <a:gd name="T13" fmla="*/ 104 h 878"/>
                  <a:gd name="T14" fmla="*/ 696 w 861"/>
                  <a:gd name="T15" fmla="*/ 3 h 878"/>
                  <a:gd name="T16" fmla="*/ 661 w 861"/>
                  <a:gd name="T17" fmla="*/ 26 h 878"/>
                  <a:gd name="T18" fmla="*/ 747 w 861"/>
                  <a:gd name="T19" fmla="*/ 235 h 878"/>
                  <a:gd name="T20" fmla="*/ 795 w 861"/>
                  <a:gd name="T21" fmla="*/ 428 h 878"/>
                  <a:gd name="T22" fmla="*/ 804 w 861"/>
                  <a:gd name="T23" fmla="*/ 544 h 878"/>
                  <a:gd name="T24" fmla="*/ 805 w 861"/>
                  <a:gd name="T25" fmla="*/ 628 h 878"/>
                  <a:gd name="T26" fmla="*/ 811 w 861"/>
                  <a:gd name="T27" fmla="*/ 677 h 878"/>
                  <a:gd name="T28" fmla="*/ 798 w 861"/>
                  <a:gd name="T29" fmla="*/ 686 h 878"/>
                  <a:gd name="T30" fmla="*/ 738 w 861"/>
                  <a:gd name="T31" fmla="*/ 615 h 878"/>
                  <a:gd name="T32" fmla="*/ 653 w 861"/>
                  <a:gd name="T33" fmla="*/ 462 h 878"/>
                  <a:gd name="T34" fmla="*/ 595 w 861"/>
                  <a:gd name="T35" fmla="*/ 344 h 878"/>
                  <a:gd name="T36" fmla="*/ 580 w 861"/>
                  <a:gd name="T37" fmla="*/ 282 h 878"/>
                  <a:gd name="T38" fmla="*/ 535 w 861"/>
                  <a:gd name="T39" fmla="*/ 339 h 878"/>
                  <a:gd name="T40" fmla="*/ 562 w 861"/>
                  <a:gd name="T41" fmla="*/ 391 h 878"/>
                  <a:gd name="T42" fmla="*/ 642 w 861"/>
                  <a:gd name="T43" fmla="*/ 565 h 878"/>
                  <a:gd name="T44" fmla="*/ 700 w 861"/>
                  <a:gd name="T45" fmla="*/ 654 h 878"/>
                  <a:gd name="T46" fmla="*/ 697 w 861"/>
                  <a:gd name="T47" fmla="*/ 658 h 878"/>
                  <a:gd name="T48" fmla="*/ 548 w 861"/>
                  <a:gd name="T49" fmla="*/ 509 h 878"/>
                  <a:gd name="T50" fmla="*/ 464 w 861"/>
                  <a:gd name="T51" fmla="*/ 385 h 878"/>
                  <a:gd name="T52" fmla="*/ 412 w 861"/>
                  <a:gd name="T53" fmla="*/ 284 h 878"/>
                  <a:gd name="T54" fmla="*/ 366 w 861"/>
                  <a:gd name="T55" fmla="*/ 198 h 878"/>
                  <a:gd name="T56" fmla="*/ 352 w 861"/>
                  <a:gd name="T57" fmla="*/ 181 h 878"/>
                  <a:gd name="T58" fmla="*/ 430 w 861"/>
                  <a:gd name="T59" fmla="*/ 434 h 878"/>
                  <a:gd name="T60" fmla="*/ 517 w 861"/>
                  <a:gd name="T61" fmla="*/ 556 h 878"/>
                  <a:gd name="T62" fmla="*/ 714 w 861"/>
                  <a:gd name="T63" fmla="*/ 743 h 878"/>
                  <a:gd name="T64" fmla="*/ 698 w 861"/>
                  <a:gd name="T65" fmla="*/ 756 h 878"/>
                  <a:gd name="T66" fmla="*/ 598 w 861"/>
                  <a:gd name="T67" fmla="*/ 735 h 878"/>
                  <a:gd name="T68" fmla="*/ 477 w 861"/>
                  <a:gd name="T69" fmla="*/ 697 h 878"/>
                  <a:gd name="T70" fmla="*/ 308 w 861"/>
                  <a:gd name="T71" fmla="*/ 580 h 878"/>
                  <a:gd name="T72" fmla="*/ 128 w 861"/>
                  <a:gd name="T73" fmla="*/ 367 h 878"/>
                  <a:gd name="T74" fmla="*/ 71 w 861"/>
                  <a:gd name="T75" fmla="*/ 384 h 878"/>
                  <a:gd name="T76" fmla="*/ 116 w 861"/>
                  <a:gd name="T77" fmla="*/ 440 h 878"/>
                  <a:gd name="T78" fmla="*/ 307 w 861"/>
                  <a:gd name="T79" fmla="*/ 650 h 878"/>
                  <a:gd name="T80" fmla="*/ 475 w 861"/>
                  <a:gd name="T81" fmla="*/ 755 h 878"/>
                  <a:gd name="T82" fmla="*/ 608 w 861"/>
                  <a:gd name="T83" fmla="*/ 792 h 878"/>
                  <a:gd name="T84" fmla="*/ 678 w 861"/>
                  <a:gd name="T85" fmla="*/ 807 h 878"/>
                  <a:gd name="T86" fmla="*/ 583 w 861"/>
                  <a:gd name="T87" fmla="*/ 823 h 878"/>
                  <a:gd name="T88" fmla="*/ 484 w 861"/>
                  <a:gd name="T89" fmla="*/ 820 h 878"/>
                  <a:gd name="T90" fmla="*/ 302 w 861"/>
                  <a:gd name="T91" fmla="*/ 766 h 878"/>
                  <a:gd name="T92" fmla="*/ 165 w 861"/>
                  <a:gd name="T93" fmla="*/ 688 h 878"/>
                  <a:gd name="T94" fmla="*/ 97 w 861"/>
                  <a:gd name="T95" fmla="*/ 617 h 878"/>
                  <a:gd name="T96" fmla="*/ 57 w 861"/>
                  <a:gd name="T97" fmla="*/ 533 h 878"/>
                  <a:gd name="T98" fmla="*/ 22 w 861"/>
                  <a:gd name="T99" fmla="*/ 595 h 878"/>
                  <a:gd name="T100" fmla="*/ 81 w 861"/>
                  <a:gd name="T101" fmla="*/ 685 h 878"/>
                  <a:gd name="T102" fmla="*/ 167 w 861"/>
                  <a:gd name="T103" fmla="*/ 756 h 878"/>
                  <a:gd name="T104" fmla="*/ 383 w 861"/>
                  <a:gd name="T105" fmla="*/ 853 h 878"/>
                  <a:gd name="T106" fmla="*/ 530 w 861"/>
                  <a:gd name="T107" fmla="*/ 878 h 878"/>
                  <a:gd name="T108" fmla="*/ 664 w 861"/>
                  <a:gd name="T109" fmla="*/ 875 h 878"/>
                  <a:gd name="T110" fmla="*/ 737 w 861"/>
                  <a:gd name="T111" fmla="*/ 864 h 878"/>
                  <a:gd name="T112" fmla="*/ 803 w 861"/>
                  <a:gd name="T113" fmla="*/ 847 h 878"/>
                  <a:gd name="T114" fmla="*/ 831 w 861"/>
                  <a:gd name="T115" fmla="*/ 819 h 878"/>
                  <a:gd name="T116" fmla="*/ 823 w 861"/>
                  <a:gd name="T117" fmla="*/ 800 h 878"/>
                  <a:gd name="T118" fmla="*/ 824 w 861"/>
                  <a:gd name="T119" fmla="*/ 786 h 878"/>
                  <a:gd name="T120" fmla="*/ 835 w 861"/>
                  <a:gd name="T121" fmla="*/ 770 h 878"/>
                  <a:gd name="T122" fmla="*/ 0 w 861"/>
                  <a:gd name="T123" fmla="*/ 0 h 878"/>
                  <a:gd name="T124" fmla="*/ 861 w 861"/>
                  <a:gd name="T125" fmla="*/ 878 h 8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T122" t="T123" r="T124" b="T125"/>
                <a:pathLst>
                  <a:path w="861" h="878">
                    <a:moveTo>
                      <a:pt x="832" y="767"/>
                    </a:moveTo>
                    <a:lnTo>
                      <a:pt x="830" y="765"/>
                    </a:lnTo>
                    <a:lnTo>
                      <a:pt x="828" y="762"/>
                    </a:lnTo>
                    <a:lnTo>
                      <a:pt x="826" y="760"/>
                    </a:lnTo>
                    <a:lnTo>
                      <a:pt x="824" y="756"/>
                    </a:lnTo>
                    <a:lnTo>
                      <a:pt x="822" y="754"/>
                    </a:lnTo>
                    <a:lnTo>
                      <a:pt x="820" y="751"/>
                    </a:lnTo>
                    <a:lnTo>
                      <a:pt x="817" y="748"/>
                    </a:lnTo>
                    <a:lnTo>
                      <a:pt x="816" y="746"/>
                    </a:lnTo>
                    <a:lnTo>
                      <a:pt x="822" y="747"/>
                    </a:lnTo>
                    <a:lnTo>
                      <a:pt x="827" y="748"/>
                    </a:lnTo>
                    <a:lnTo>
                      <a:pt x="832" y="748"/>
                    </a:lnTo>
                    <a:lnTo>
                      <a:pt x="836" y="748"/>
                    </a:lnTo>
                    <a:lnTo>
                      <a:pt x="841" y="747"/>
                    </a:lnTo>
                    <a:lnTo>
                      <a:pt x="844" y="746"/>
                    </a:lnTo>
                    <a:lnTo>
                      <a:pt x="847" y="744"/>
                    </a:lnTo>
                    <a:lnTo>
                      <a:pt x="850" y="741"/>
                    </a:lnTo>
                    <a:lnTo>
                      <a:pt x="854" y="734"/>
                    </a:lnTo>
                    <a:lnTo>
                      <a:pt x="858" y="726"/>
                    </a:lnTo>
                    <a:lnTo>
                      <a:pt x="860" y="716"/>
                    </a:lnTo>
                    <a:lnTo>
                      <a:pt x="861" y="706"/>
                    </a:lnTo>
                    <a:lnTo>
                      <a:pt x="861" y="684"/>
                    </a:lnTo>
                    <a:lnTo>
                      <a:pt x="859" y="660"/>
                    </a:lnTo>
                    <a:lnTo>
                      <a:pt x="855" y="639"/>
                    </a:lnTo>
                    <a:lnTo>
                      <a:pt x="853" y="622"/>
                    </a:lnTo>
                    <a:lnTo>
                      <a:pt x="850" y="590"/>
                    </a:lnTo>
                    <a:lnTo>
                      <a:pt x="849" y="557"/>
                    </a:lnTo>
                    <a:lnTo>
                      <a:pt x="849" y="525"/>
                    </a:lnTo>
                    <a:lnTo>
                      <a:pt x="849" y="492"/>
                    </a:lnTo>
                    <a:lnTo>
                      <a:pt x="849" y="460"/>
                    </a:lnTo>
                    <a:lnTo>
                      <a:pt x="848" y="427"/>
                    </a:lnTo>
                    <a:lnTo>
                      <a:pt x="846" y="410"/>
                    </a:lnTo>
                    <a:lnTo>
                      <a:pt x="845" y="394"/>
                    </a:lnTo>
                    <a:lnTo>
                      <a:pt x="842" y="378"/>
                    </a:lnTo>
                    <a:lnTo>
                      <a:pt x="839" y="363"/>
                    </a:lnTo>
                    <a:lnTo>
                      <a:pt x="828" y="316"/>
                    </a:lnTo>
                    <a:lnTo>
                      <a:pt x="816" y="269"/>
                    </a:lnTo>
                    <a:lnTo>
                      <a:pt x="803" y="221"/>
                    </a:lnTo>
                    <a:lnTo>
                      <a:pt x="788" y="174"/>
                    </a:lnTo>
                    <a:lnTo>
                      <a:pt x="780" y="149"/>
                    </a:lnTo>
                    <a:lnTo>
                      <a:pt x="771" y="126"/>
                    </a:lnTo>
                    <a:lnTo>
                      <a:pt x="761" y="104"/>
                    </a:lnTo>
                    <a:lnTo>
                      <a:pt x="751" y="82"/>
                    </a:lnTo>
                    <a:lnTo>
                      <a:pt x="739" y="61"/>
                    </a:lnTo>
                    <a:lnTo>
                      <a:pt x="728" y="39"/>
                    </a:lnTo>
                    <a:lnTo>
                      <a:pt x="714" y="19"/>
                    </a:lnTo>
                    <a:lnTo>
                      <a:pt x="700" y="0"/>
                    </a:lnTo>
                    <a:lnTo>
                      <a:pt x="696" y="3"/>
                    </a:lnTo>
                    <a:lnTo>
                      <a:pt x="691" y="6"/>
                    </a:lnTo>
                    <a:lnTo>
                      <a:pt x="684" y="9"/>
                    </a:lnTo>
                    <a:lnTo>
                      <a:pt x="678" y="13"/>
                    </a:lnTo>
                    <a:lnTo>
                      <a:pt x="672" y="17"/>
                    </a:lnTo>
                    <a:lnTo>
                      <a:pt x="666" y="22"/>
                    </a:lnTo>
                    <a:lnTo>
                      <a:pt x="661" y="26"/>
                    </a:lnTo>
                    <a:lnTo>
                      <a:pt x="658" y="29"/>
                    </a:lnTo>
                    <a:lnTo>
                      <a:pt x="679" y="70"/>
                    </a:lnTo>
                    <a:lnTo>
                      <a:pt x="698" y="110"/>
                    </a:lnTo>
                    <a:lnTo>
                      <a:pt x="715" y="151"/>
                    </a:lnTo>
                    <a:lnTo>
                      <a:pt x="732" y="194"/>
                    </a:lnTo>
                    <a:lnTo>
                      <a:pt x="747" y="235"/>
                    </a:lnTo>
                    <a:lnTo>
                      <a:pt x="759" y="278"/>
                    </a:lnTo>
                    <a:lnTo>
                      <a:pt x="772" y="321"/>
                    </a:lnTo>
                    <a:lnTo>
                      <a:pt x="784" y="366"/>
                    </a:lnTo>
                    <a:lnTo>
                      <a:pt x="788" y="387"/>
                    </a:lnTo>
                    <a:lnTo>
                      <a:pt x="792" y="407"/>
                    </a:lnTo>
                    <a:lnTo>
                      <a:pt x="795" y="428"/>
                    </a:lnTo>
                    <a:lnTo>
                      <a:pt x="798" y="448"/>
                    </a:lnTo>
                    <a:lnTo>
                      <a:pt x="801" y="468"/>
                    </a:lnTo>
                    <a:lnTo>
                      <a:pt x="802" y="488"/>
                    </a:lnTo>
                    <a:lnTo>
                      <a:pt x="803" y="509"/>
                    </a:lnTo>
                    <a:lnTo>
                      <a:pt x="804" y="530"/>
                    </a:lnTo>
                    <a:lnTo>
                      <a:pt x="804" y="544"/>
                    </a:lnTo>
                    <a:lnTo>
                      <a:pt x="804" y="558"/>
                    </a:lnTo>
                    <a:lnTo>
                      <a:pt x="804" y="572"/>
                    </a:lnTo>
                    <a:lnTo>
                      <a:pt x="804" y="586"/>
                    </a:lnTo>
                    <a:lnTo>
                      <a:pt x="805" y="600"/>
                    </a:lnTo>
                    <a:lnTo>
                      <a:pt x="805" y="614"/>
                    </a:lnTo>
                    <a:lnTo>
                      <a:pt x="805" y="628"/>
                    </a:lnTo>
                    <a:lnTo>
                      <a:pt x="806" y="641"/>
                    </a:lnTo>
                    <a:lnTo>
                      <a:pt x="807" y="649"/>
                    </a:lnTo>
                    <a:lnTo>
                      <a:pt x="808" y="656"/>
                    </a:lnTo>
                    <a:lnTo>
                      <a:pt x="809" y="664"/>
                    </a:lnTo>
                    <a:lnTo>
                      <a:pt x="810" y="671"/>
                    </a:lnTo>
                    <a:lnTo>
                      <a:pt x="811" y="677"/>
                    </a:lnTo>
                    <a:lnTo>
                      <a:pt x="812" y="685"/>
                    </a:lnTo>
                    <a:lnTo>
                      <a:pt x="813" y="692"/>
                    </a:lnTo>
                    <a:lnTo>
                      <a:pt x="813" y="698"/>
                    </a:lnTo>
                    <a:lnTo>
                      <a:pt x="808" y="695"/>
                    </a:lnTo>
                    <a:lnTo>
                      <a:pt x="803" y="690"/>
                    </a:lnTo>
                    <a:lnTo>
                      <a:pt x="798" y="686"/>
                    </a:lnTo>
                    <a:lnTo>
                      <a:pt x="794" y="680"/>
                    </a:lnTo>
                    <a:lnTo>
                      <a:pt x="790" y="676"/>
                    </a:lnTo>
                    <a:lnTo>
                      <a:pt x="786" y="671"/>
                    </a:lnTo>
                    <a:lnTo>
                      <a:pt x="781" y="666"/>
                    </a:lnTo>
                    <a:lnTo>
                      <a:pt x="777" y="660"/>
                    </a:lnTo>
                    <a:lnTo>
                      <a:pt x="738" y="615"/>
                    </a:lnTo>
                    <a:lnTo>
                      <a:pt x="720" y="590"/>
                    </a:lnTo>
                    <a:lnTo>
                      <a:pt x="703" y="564"/>
                    </a:lnTo>
                    <a:lnTo>
                      <a:pt x="690" y="539"/>
                    </a:lnTo>
                    <a:lnTo>
                      <a:pt x="676" y="515"/>
                    </a:lnTo>
                    <a:lnTo>
                      <a:pt x="664" y="488"/>
                    </a:lnTo>
                    <a:lnTo>
                      <a:pt x="653" y="462"/>
                    </a:lnTo>
                    <a:lnTo>
                      <a:pt x="641" y="432"/>
                    </a:lnTo>
                    <a:lnTo>
                      <a:pt x="628" y="400"/>
                    </a:lnTo>
                    <a:lnTo>
                      <a:pt x="607" y="362"/>
                    </a:lnTo>
                    <a:lnTo>
                      <a:pt x="603" y="355"/>
                    </a:lnTo>
                    <a:lnTo>
                      <a:pt x="600" y="350"/>
                    </a:lnTo>
                    <a:lnTo>
                      <a:pt x="595" y="344"/>
                    </a:lnTo>
                    <a:lnTo>
                      <a:pt x="592" y="337"/>
                    </a:lnTo>
                    <a:lnTo>
                      <a:pt x="590" y="330"/>
                    </a:lnTo>
                    <a:lnTo>
                      <a:pt x="587" y="322"/>
                    </a:lnTo>
                    <a:lnTo>
                      <a:pt x="585" y="315"/>
                    </a:lnTo>
                    <a:lnTo>
                      <a:pt x="584" y="306"/>
                    </a:lnTo>
                    <a:lnTo>
                      <a:pt x="580" y="282"/>
                    </a:lnTo>
                    <a:lnTo>
                      <a:pt x="561" y="188"/>
                    </a:lnTo>
                    <a:lnTo>
                      <a:pt x="509" y="204"/>
                    </a:lnTo>
                    <a:lnTo>
                      <a:pt x="526" y="291"/>
                    </a:lnTo>
                    <a:lnTo>
                      <a:pt x="530" y="314"/>
                    </a:lnTo>
                    <a:lnTo>
                      <a:pt x="532" y="328"/>
                    </a:lnTo>
                    <a:lnTo>
                      <a:pt x="535" y="339"/>
                    </a:lnTo>
                    <a:lnTo>
                      <a:pt x="539" y="350"/>
                    </a:lnTo>
                    <a:lnTo>
                      <a:pt x="544" y="359"/>
                    </a:lnTo>
                    <a:lnTo>
                      <a:pt x="548" y="368"/>
                    </a:lnTo>
                    <a:lnTo>
                      <a:pt x="552" y="376"/>
                    </a:lnTo>
                    <a:lnTo>
                      <a:pt x="556" y="384"/>
                    </a:lnTo>
                    <a:lnTo>
                      <a:pt x="562" y="391"/>
                    </a:lnTo>
                    <a:lnTo>
                      <a:pt x="577" y="420"/>
                    </a:lnTo>
                    <a:lnTo>
                      <a:pt x="590" y="452"/>
                    </a:lnTo>
                    <a:lnTo>
                      <a:pt x="603" y="483"/>
                    </a:lnTo>
                    <a:lnTo>
                      <a:pt x="614" y="511"/>
                    </a:lnTo>
                    <a:lnTo>
                      <a:pt x="628" y="539"/>
                    </a:lnTo>
                    <a:lnTo>
                      <a:pt x="642" y="565"/>
                    </a:lnTo>
                    <a:lnTo>
                      <a:pt x="657" y="593"/>
                    </a:lnTo>
                    <a:lnTo>
                      <a:pt x="675" y="619"/>
                    </a:lnTo>
                    <a:lnTo>
                      <a:pt x="695" y="648"/>
                    </a:lnTo>
                    <a:lnTo>
                      <a:pt x="696" y="649"/>
                    </a:lnTo>
                    <a:lnTo>
                      <a:pt x="698" y="651"/>
                    </a:lnTo>
                    <a:lnTo>
                      <a:pt x="700" y="654"/>
                    </a:lnTo>
                    <a:lnTo>
                      <a:pt x="704" y="659"/>
                    </a:lnTo>
                    <a:lnTo>
                      <a:pt x="709" y="665"/>
                    </a:lnTo>
                    <a:lnTo>
                      <a:pt x="714" y="670"/>
                    </a:lnTo>
                    <a:lnTo>
                      <a:pt x="719" y="676"/>
                    </a:lnTo>
                    <a:lnTo>
                      <a:pt x="723" y="681"/>
                    </a:lnTo>
                    <a:lnTo>
                      <a:pt x="697" y="658"/>
                    </a:lnTo>
                    <a:lnTo>
                      <a:pt x="669" y="633"/>
                    </a:lnTo>
                    <a:lnTo>
                      <a:pt x="642" y="607"/>
                    </a:lnTo>
                    <a:lnTo>
                      <a:pt x="616" y="580"/>
                    </a:lnTo>
                    <a:lnTo>
                      <a:pt x="590" y="555"/>
                    </a:lnTo>
                    <a:lnTo>
                      <a:pt x="567" y="530"/>
                    </a:lnTo>
                    <a:lnTo>
                      <a:pt x="548" y="509"/>
                    </a:lnTo>
                    <a:lnTo>
                      <a:pt x="533" y="491"/>
                    </a:lnTo>
                    <a:lnTo>
                      <a:pt x="517" y="470"/>
                    </a:lnTo>
                    <a:lnTo>
                      <a:pt x="502" y="450"/>
                    </a:lnTo>
                    <a:lnTo>
                      <a:pt x="489" y="428"/>
                    </a:lnTo>
                    <a:lnTo>
                      <a:pt x="476" y="407"/>
                    </a:lnTo>
                    <a:lnTo>
                      <a:pt x="464" y="385"/>
                    </a:lnTo>
                    <a:lnTo>
                      <a:pt x="453" y="362"/>
                    </a:lnTo>
                    <a:lnTo>
                      <a:pt x="441" y="339"/>
                    </a:lnTo>
                    <a:lnTo>
                      <a:pt x="431" y="317"/>
                    </a:lnTo>
                    <a:lnTo>
                      <a:pt x="427" y="313"/>
                    </a:lnTo>
                    <a:lnTo>
                      <a:pt x="421" y="301"/>
                    </a:lnTo>
                    <a:lnTo>
                      <a:pt x="412" y="284"/>
                    </a:lnTo>
                    <a:lnTo>
                      <a:pt x="401" y="264"/>
                    </a:lnTo>
                    <a:lnTo>
                      <a:pt x="389" y="243"/>
                    </a:lnTo>
                    <a:lnTo>
                      <a:pt x="379" y="224"/>
                    </a:lnTo>
                    <a:lnTo>
                      <a:pt x="370" y="208"/>
                    </a:lnTo>
                    <a:lnTo>
                      <a:pt x="365" y="198"/>
                    </a:lnTo>
                    <a:lnTo>
                      <a:pt x="366" y="198"/>
                    </a:lnTo>
                    <a:lnTo>
                      <a:pt x="366" y="197"/>
                    </a:lnTo>
                    <a:lnTo>
                      <a:pt x="367" y="196"/>
                    </a:lnTo>
                    <a:lnTo>
                      <a:pt x="367" y="195"/>
                    </a:lnTo>
                    <a:lnTo>
                      <a:pt x="368" y="194"/>
                    </a:lnTo>
                    <a:lnTo>
                      <a:pt x="369" y="193"/>
                    </a:lnTo>
                    <a:lnTo>
                      <a:pt x="352" y="181"/>
                    </a:lnTo>
                    <a:lnTo>
                      <a:pt x="314" y="217"/>
                    </a:lnTo>
                    <a:lnTo>
                      <a:pt x="382" y="341"/>
                    </a:lnTo>
                    <a:lnTo>
                      <a:pt x="393" y="365"/>
                    </a:lnTo>
                    <a:lnTo>
                      <a:pt x="405" y="388"/>
                    </a:lnTo>
                    <a:lnTo>
                      <a:pt x="417" y="411"/>
                    </a:lnTo>
                    <a:lnTo>
                      <a:pt x="430" y="434"/>
                    </a:lnTo>
                    <a:lnTo>
                      <a:pt x="443" y="458"/>
                    </a:lnTo>
                    <a:lnTo>
                      <a:pt x="458" y="481"/>
                    </a:lnTo>
                    <a:lnTo>
                      <a:pt x="474" y="503"/>
                    </a:lnTo>
                    <a:lnTo>
                      <a:pt x="490" y="525"/>
                    </a:lnTo>
                    <a:lnTo>
                      <a:pt x="498" y="534"/>
                    </a:lnTo>
                    <a:lnTo>
                      <a:pt x="517" y="556"/>
                    </a:lnTo>
                    <a:lnTo>
                      <a:pt x="547" y="588"/>
                    </a:lnTo>
                    <a:lnTo>
                      <a:pt x="584" y="626"/>
                    </a:lnTo>
                    <a:lnTo>
                      <a:pt x="626" y="667"/>
                    </a:lnTo>
                    <a:lnTo>
                      <a:pt x="669" y="707"/>
                    </a:lnTo>
                    <a:lnTo>
                      <a:pt x="692" y="726"/>
                    </a:lnTo>
                    <a:lnTo>
                      <a:pt x="714" y="743"/>
                    </a:lnTo>
                    <a:lnTo>
                      <a:pt x="735" y="759"/>
                    </a:lnTo>
                    <a:lnTo>
                      <a:pt x="755" y="771"/>
                    </a:lnTo>
                    <a:lnTo>
                      <a:pt x="741" y="767"/>
                    </a:lnTo>
                    <a:lnTo>
                      <a:pt x="727" y="764"/>
                    </a:lnTo>
                    <a:lnTo>
                      <a:pt x="713" y="760"/>
                    </a:lnTo>
                    <a:lnTo>
                      <a:pt x="698" y="756"/>
                    </a:lnTo>
                    <a:lnTo>
                      <a:pt x="684" y="753"/>
                    </a:lnTo>
                    <a:lnTo>
                      <a:pt x="669" y="750"/>
                    </a:lnTo>
                    <a:lnTo>
                      <a:pt x="656" y="747"/>
                    </a:lnTo>
                    <a:lnTo>
                      <a:pt x="642" y="745"/>
                    </a:lnTo>
                    <a:lnTo>
                      <a:pt x="620" y="740"/>
                    </a:lnTo>
                    <a:lnTo>
                      <a:pt x="598" y="735"/>
                    </a:lnTo>
                    <a:lnTo>
                      <a:pt x="576" y="730"/>
                    </a:lnTo>
                    <a:lnTo>
                      <a:pt x="556" y="725"/>
                    </a:lnTo>
                    <a:lnTo>
                      <a:pt x="535" y="719"/>
                    </a:lnTo>
                    <a:lnTo>
                      <a:pt x="515" y="713"/>
                    </a:lnTo>
                    <a:lnTo>
                      <a:pt x="496" y="706"/>
                    </a:lnTo>
                    <a:lnTo>
                      <a:pt x="477" y="697"/>
                    </a:lnTo>
                    <a:lnTo>
                      <a:pt x="452" y="685"/>
                    </a:lnTo>
                    <a:lnTo>
                      <a:pt x="425" y="669"/>
                    </a:lnTo>
                    <a:lnTo>
                      <a:pt x="398" y="651"/>
                    </a:lnTo>
                    <a:lnTo>
                      <a:pt x="369" y="630"/>
                    </a:lnTo>
                    <a:lnTo>
                      <a:pt x="340" y="607"/>
                    </a:lnTo>
                    <a:lnTo>
                      <a:pt x="308" y="580"/>
                    </a:lnTo>
                    <a:lnTo>
                      <a:pt x="276" y="552"/>
                    </a:lnTo>
                    <a:lnTo>
                      <a:pt x="242" y="519"/>
                    </a:lnTo>
                    <a:lnTo>
                      <a:pt x="177" y="432"/>
                    </a:lnTo>
                    <a:lnTo>
                      <a:pt x="158" y="406"/>
                    </a:lnTo>
                    <a:lnTo>
                      <a:pt x="142" y="384"/>
                    </a:lnTo>
                    <a:lnTo>
                      <a:pt x="128" y="367"/>
                    </a:lnTo>
                    <a:lnTo>
                      <a:pt x="118" y="354"/>
                    </a:lnTo>
                    <a:lnTo>
                      <a:pt x="108" y="345"/>
                    </a:lnTo>
                    <a:lnTo>
                      <a:pt x="101" y="338"/>
                    </a:lnTo>
                    <a:lnTo>
                      <a:pt x="92" y="334"/>
                    </a:lnTo>
                    <a:lnTo>
                      <a:pt x="85" y="332"/>
                    </a:lnTo>
                    <a:lnTo>
                      <a:pt x="71" y="384"/>
                    </a:lnTo>
                    <a:lnTo>
                      <a:pt x="75" y="388"/>
                    </a:lnTo>
                    <a:lnTo>
                      <a:pt x="82" y="395"/>
                    </a:lnTo>
                    <a:lnTo>
                      <a:pt x="89" y="405"/>
                    </a:lnTo>
                    <a:lnTo>
                      <a:pt x="98" y="415"/>
                    </a:lnTo>
                    <a:lnTo>
                      <a:pt x="106" y="427"/>
                    </a:lnTo>
                    <a:lnTo>
                      <a:pt x="116" y="440"/>
                    </a:lnTo>
                    <a:lnTo>
                      <a:pt x="124" y="452"/>
                    </a:lnTo>
                    <a:lnTo>
                      <a:pt x="132" y="464"/>
                    </a:lnTo>
                    <a:lnTo>
                      <a:pt x="204" y="558"/>
                    </a:lnTo>
                    <a:lnTo>
                      <a:pt x="239" y="592"/>
                    </a:lnTo>
                    <a:lnTo>
                      <a:pt x="274" y="622"/>
                    </a:lnTo>
                    <a:lnTo>
                      <a:pt x="307" y="650"/>
                    </a:lnTo>
                    <a:lnTo>
                      <a:pt x="339" y="675"/>
                    </a:lnTo>
                    <a:lnTo>
                      <a:pt x="368" y="697"/>
                    </a:lnTo>
                    <a:lnTo>
                      <a:pt x="398" y="716"/>
                    </a:lnTo>
                    <a:lnTo>
                      <a:pt x="426" y="733"/>
                    </a:lnTo>
                    <a:lnTo>
                      <a:pt x="454" y="747"/>
                    </a:lnTo>
                    <a:lnTo>
                      <a:pt x="475" y="755"/>
                    </a:lnTo>
                    <a:lnTo>
                      <a:pt x="496" y="764"/>
                    </a:lnTo>
                    <a:lnTo>
                      <a:pt x="518" y="771"/>
                    </a:lnTo>
                    <a:lnTo>
                      <a:pt x="540" y="778"/>
                    </a:lnTo>
                    <a:lnTo>
                      <a:pt x="564" y="783"/>
                    </a:lnTo>
                    <a:lnTo>
                      <a:pt x="586" y="788"/>
                    </a:lnTo>
                    <a:lnTo>
                      <a:pt x="608" y="792"/>
                    </a:lnTo>
                    <a:lnTo>
                      <a:pt x="630" y="798"/>
                    </a:lnTo>
                    <a:lnTo>
                      <a:pt x="640" y="800"/>
                    </a:lnTo>
                    <a:lnTo>
                      <a:pt x="649" y="802"/>
                    </a:lnTo>
                    <a:lnTo>
                      <a:pt x="659" y="804"/>
                    </a:lnTo>
                    <a:lnTo>
                      <a:pt x="668" y="805"/>
                    </a:lnTo>
                    <a:lnTo>
                      <a:pt x="678" y="807"/>
                    </a:lnTo>
                    <a:lnTo>
                      <a:pt x="687" y="809"/>
                    </a:lnTo>
                    <a:lnTo>
                      <a:pt x="697" y="811"/>
                    </a:lnTo>
                    <a:lnTo>
                      <a:pt x="705" y="815"/>
                    </a:lnTo>
                    <a:lnTo>
                      <a:pt x="661" y="821"/>
                    </a:lnTo>
                    <a:lnTo>
                      <a:pt x="600" y="822"/>
                    </a:lnTo>
                    <a:lnTo>
                      <a:pt x="583" y="823"/>
                    </a:lnTo>
                    <a:lnTo>
                      <a:pt x="566" y="823"/>
                    </a:lnTo>
                    <a:lnTo>
                      <a:pt x="549" y="823"/>
                    </a:lnTo>
                    <a:lnTo>
                      <a:pt x="532" y="823"/>
                    </a:lnTo>
                    <a:lnTo>
                      <a:pt x="516" y="823"/>
                    </a:lnTo>
                    <a:lnTo>
                      <a:pt x="500" y="822"/>
                    </a:lnTo>
                    <a:lnTo>
                      <a:pt x="484" y="820"/>
                    </a:lnTo>
                    <a:lnTo>
                      <a:pt x="469" y="818"/>
                    </a:lnTo>
                    <a:lnTo>
                      <a:pt x="436" y="810"/>
                    </a:lnTo>
                    <a:lnTo>
                      <a:pt x="402" y="802"/>
                    </a:lnTo>
                    <a:lnTo>
                      <a:pt x="368" y="791"/>
                    </a:lnTo>
                    <a:lnTo>
                      <a:pt x="334" y="780"/>
                    </a:lnTo>
                    <a:lnTo>
                      <a:pt x="302" y="766"/>
                    </a:lnTo>
                    <a:lnTo>
                      <a:pt x="269" y="751"/>
                    </a:lnTo>
                    <a:lnTo>
                      <a:pt x="237" y="735"/>
                    </a:lnTo>
                    <a:lnTo>
                      <a:pt x="208" y="717"/>
                    </a:lnTo>
                    <a:lnTo>
                      <a:pt x="193" y="708"/>
                    </a:lnTo>
                    <a:lnTo>
                      <a:pt x="179" y="697"/>
                    </a:lnTo>
                    <a:lnTo>
                      <a:pt x="165" y="688"/>
                    </a:lnTo>
                    <a:lnTo>
                      <a:pt x="152" y="676"/>
                    </a:lnTo>
                    <a:lnTo>
                      <a:pt x="140" y="666"/>
                    </a:lnTo>
                    <a:lnTo>
                      <a:pt x="128" y="654"/>
                    </a:lnTo>
                    <a:lnTo>
                      <a:pt x="117" y="642"/>
                    </a:lnTo>
                    <a:lnTo>
                      <a:pt x="106" y="630"/>
                    </a:lnTo>
                    <a:lnTo>
                      <a:pt x="97" y="617"/>
                    </a:lnTo>
                    <a:lnTo>
                      <a:pt x="88" y="604"/>
                    </a:lnTo>
                    <a:lnTo>
                      <a:pt x="80" y="591"/>
                    </a:lnTo>
                    <a:lnTo>
                      <a:pt x="73" y="577"/>
                    </a:lnTo>
                    <a:lnTo>
                      <a:pt x="67" y="563"/>
                    </a:lnTo>
                    <a:lnTo>
                      <a:pt x="62" y="548"/>
                    </a:lnTo>
                    <a:lnTo>
                      <a:pt x="57" y="533"/>
                    </a:lnTo>
                    <a:lnTo>
                      <a:pt x="54" y="518"/>
                    </a:lnTo>
                    <a:lnTo>
                      <a:pt x="0" y="526"/>
                    </a:lnTo>
                    <a:lnTo>
                      <a:pt x="5" y="544"/>
                    </a:lnTo>
                    <a:lnTo>
                      <a:pt x="9" y="562"/>
                    </a:lnTo>
                    <a:lnTo>
                      <a:pt x="15" y="579"/>
                    </a:lnTo>
                    <a:lnTo>
                      <a:pt x="22" y="595"/>
                    </a:lnTo>
                    <a:lnTo>
                      <a:pt x="29" y="612"/>
                    </a:lnTo>
                    <a:lnTo>
                      <a:pt x="38" y="627"/>
                    </a:lnTo>
                    <a:lnTo>
                      <a:pt x="48" y="642"/>
                    </a:lnTo>
                    <a:lnTo>
                      <a:pt x="57" y="656"/>
                    </a:lnTo>
                    <a:lnTo>
                      <a:pt x="69" y="671"/>
                    </a:lnTo>
                    <a:lnTo>
                      <a:pt x="81" y="685"/>
                    </a:lnTo>
                    <a:lnTo>
                      <a:pt x="93" y="697"/>
                    </a:lnTo>
                    <a:lnTo>
                      <a:pt x="107" y="710"/>
                    </a:lnTo>
                    <a:lnTo>
                      <a:pt x="121" y="723"/>
                    </a:lnTo>
                    <a:lnTo>
                      <a:pt x="136" y="734"/>
                    </a:lnTo>
                    <a:lnTo>
                      <a:pt x="152" y="746"/>
                    </a:lnTo>
                    <a:lnTo>
                      <a:pt x="167" y="756"/>
                    </a:lnTo>
                    <a:lnTo>
                      <a:pt x="200" y="777"/>
                    </a:lnTo>
                    <a:lnTo>
                      <a:pt x="234" y="796"/>
                    </a:lnTo>
                    <a:lnTo>
                      <a:pt x="270" y="812"/>
                    </a:lnTo>
                    <a:lnTo>
                      <a:pt x="307" y="827"/>
                    </a:lnTo>
                    <a:lnTo>
                      <a:pt x="345" y="841"/>
                    </a:lnTo>
                    <a:lnTo>
                      <a:pt x="383" y="853"/>
                    </a:lnTo>
                    <a:lnTo>
                      <a:pt x="421" y="862"/>
                    </a:lnTo>
                    <a:lnTo>
                      <a:pt x="458" y="870"/>
                    </a:lnTo>
                    <a:lnTo>
                      <a:pt x="476" y="874"/>
                    </a:lnTo>
                    <a:lnTo>
                      <a:pt x="494" y="876"/>
                    </a:lnTo>
                    <a:lnTo>
                      <a:pt x="512" y="877"/>
                    </a:lnTo>
                    <a:lnTo>
                      <a:pt x="530" y="878"/>
                    </a:lnTo>
                    <a:lnTo>
                      <a:pt x="548" y="878"/>
                    </a:lnTo>
                    <a:lnTo>
                      <a:pt x="566" y="878"/>
                    </a:lnTo>
                    <a:lnTo>
                      <a:pt x="584" y="877"/>
                    </a:lnTo>
                    <a:lnTo>
                      <a:pt x="602" y="876"/>
                    </a:lnTo>
                    <a:lnTo>
                      <a:pt x="661" y="875"/>
                    </a:lnTo>
                    <a:lnTo>
                      <a:pt x="664" y="875"/>
                    </a:lnTo>
                    <a:lnTo>
                      <a:pt x="674" y="873"/>
                    </a:lnTo>
                    <a:lnTo>
                      <a:pt x="686" y="872"/>
                    </a:lnTo>
                    <a:lnTo>
                      <a:pt x="701" y="869"/>
                    </a:lnTo>
                    <a:lnTo>
                      <a:pt x="715" y="867"/>
                    </a:lnTo>
                    <a:lnTo>
                      <a:pt x="728" y="865"/>
                    </a:lnTo>
                    <a:lnTo>
                      <a:pt x="737" y="864"/>
                    </a:lnTo>
                    <a:lnTo>
                      <a:pt x="740" y="864"/>
                    </a:lnTo>
                    <a:lnTo>
                      <a:pt x="754" y="861"/>
                    </a:lnTo>
                    <a:lnTo>
                      <a:pt x="769" y="859"/>
                    </a:lnTo>
                    <a:lnTo>
                      <a:pt x="783" y="855"/>
                    </a:lnTo>
                    <a:lnTo>
                      <a:pt x="796" y="850"/>
                    </a:lnTo>
                    <a:lnTo>
                      <a:pt x="803" y="847"/>
                    </a:lnTo>
                    <a:lnTo>
                      <a:pt x="809" y="844"/>
                    </a:lnTo>
                    <a:lnTo>
                      <a:pt x="814" y="840"/>
                    </a:lnTo>
                    <a:lnTo>
                      <a:pt x="820" y="836"/>
                    </a:lnTo>
                    <a:lnTo>
                      <a:pt x="824" y="830"/>
                    </a:lnTo>
                    <a:lnTo>
                      <a:pt x="828" y="825"/>
                    </a:lnTo>
                    <a:lnTo>
                      <a:pt x="831" y="819"/>
                    </a:lnTo>
                    <a:lnTo>
                      <a:pt x="834" y="811"/>
                    </a:lnTo>
                    <a:lnTo>
                      <a:pt x="832" y="809"/>
                    </a:lnTo>
                    <a:lnTo>
                      <a:pt x="830" y="807"/>
                    </a:lnTo>
                    <a:lnTo>
                      <a:pt x="828" y="804"/>
                    </a:lnTo>
                    <a:lnTo>
                      <a:pt x="826" y="802"/>
                    </a:lnTo>
                    <a:lnTo>
                      <a:pt x="823" y="800"/>
                    </a:lnTo>
                    <a:lnTo>
                      <a:pt x="821" y="798"/>
                    </a:lnTo>
                    <a:lnTo>
                      <a:pt x="817" y="796"/>
                    </a:lnTo>
                    <a:lnTo>
                      <a:pt x="816" y="794"/>
                    </a:lnTo>
                    <a:lnTo>
                      <a:pt x="818" y="791"/>
                    </a:lnTo>
                    <a:lnTo>
                      <a:pt x="822" y="789"/>
                    </a:lnTo>
                    <a:lnTo>
                      <a:pt x="824" y="786"/>
                    </a:lnTo>
                    <a:lnTo>
                      <a:pt x="827" y="783"/>
                    </a:lnTo>
                    <a:lnTo>
                      <a:pt x="829" y="781"/>
                    </a:lnTo>
                    <a:lnTo>
                      <a:pt x="831" y="778"/>
                    </a:lnTo>
                    <a:lnTo>
                      <a:pt x="833" y="774"/>
                    </a:lnTo>
                    <a:lnTo>
                      <a:pt x="835" y="771"/>
                    </a:lnTo>
                    <a:lnTo>
                      <a:pt x="835" y="770"/>
                    </a:lnTo>
                    <a:lnTo>
                      <a:pt x="834" y="770"/>
                    </a:lnTo>
                    <a:lnTo>
                      <a:pt x="834" y="769"/>
                    </a:lnTo>
                    <a:lnTo>
                      <a:pt x="833" y="769"/>
                    </a:lnTo>
                    <a:lnTo>
                      <a:pt x="833" y="768"/>
                    </a:lnTo>
                    <a:lnTo>
                      <a:pt x="832" y="767"/>
                    </a:lnTo>
                    <a:close/>
                  </a:path>
                </a:pathLst>
              </a:custGeom>
              <a:solidFill>
                <a:srgbClr val="DAFA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43" name="未知"/>
              <p:cNvSpPr/>
              <p:nvPr/>
            </p:nvSpPr>
            <p:spPr bwMode="auto">
              <a:xfrm>
                <a:off x="177" y="146"/>
                <a:ext cx="8" cy="40"/>
              </a:xfrm>
              <a:custGeom>
                <a:avLst/>
                <a:gdLst>
                  <a:gd name="T0" fmla="*/ 42 w 123"/>
                  <a:gd name="T1" fmla="*/ 408 h 637"/>
                  <a:gd name="T2" fmla="*/ 37 w 123"/>
                  <a:gd name="T3" fmla="*/ 455 h 637"/>
                  <a:gd name="T4" fmla="*/ 27 w 123"/>
                  <a:gd name="T5" fmla="*/ 513 h 637"/>
                  <a:gd name="T6" fmla="*/ 16 w 123"/>
                  <a:gd name="T7" fmla="*/ 566 h 637"/>
                  <a:gd name="T8" fmla="*/ 8 w 123"/>
                  <a:gd name="T9" fmla="*/ 585 h 637"/>
                  <a:gd name="T10" fmla="*/ 0 w 123"/>
                  <a:gd name="T11" fmla="*/ 598 h 637"/>
                  <a:gd name="T12" fmla="*/ 44 w 123"/>
                  <a:gd name="T13" fmla="*/ 629 h 637"/>
                  <a:gd name="T14" fmla="*/ 55 w 123"/>
                  <a:gd name="T15" fmla="*/ 612 h 637"/>
                  <a:gd name="T16" fmla="*/ 67 w 123"/>
                  <a:gd name="T17" fmla="*/ 578 h 637"/>
                  <a:gd name="T18" fmla="*/ 81 w 123"/>
                  <a:gd name="T19" fmla="*/ 519 h 637"/>
                  <a:gd name="T20" fmla="*/ 92 w 123"/>
                  <a:gd name="T21" fmla="*/ 451 h 637"/>
                  <a:gd name="T22" fmla="*/ 100 w 123"/>
                  <a:gd name="T23" fmla="*/ 379 h 637"/>
                  <a:gd name="T24" fmla="*/ 110 w 123"/>
                  <a:gd name="T25" fmla="*/ 321 h 637"/>
                  <a:gd name="T26" fmla="*/ 117 w 123"/>
                  <a:gd name="T27" fmla="*/ 266 h 637"/>
                  <a:gd name="T28" fmla="*/ 122 w 123"/>
                  <a:gd name="T29" fmla="*/ 210 h 637"/>
                  <a:gd name="T30" fmla="*/ 122 w 123"/>
                  <a:gd name="T31" fmla="*/ 158 h 637"/>
                  <a:gd name="T32" fmla="*/ 100 w 123"/>
                  <a:gd name="T33" fmla="*/ 68 h 637"/>
                  <a:gd name="T34" fmla="*/ 94 w 123"/>
                  <a:gd name="T35" fmla="*/ 52 h 637"/>
                  <a:gd name="T36" fmla="*/ 88 w 123"/>
                  <a:gd name="T37" fmla="*/ 36 h 637"/>
                  <a:gd name="T38" fmla="*/ 84 w 123"/>
                  <a:gd name="T39" fmla="*/ 21 h 637"/>
                  <a:gd name="T40" fmla="*/ 83 w 123"/>
                  <a:gd name="T41" fmla="*/ 6 h 637"/>
                  <a:gd name="T42" fmla="*/ 13 w 123"/>
                  <a:gd name="T43" fmla="*/ 43 h 637"/>
                  <a:gd name="T44" fmla="*/ 18 w 123"/>
                  <a:gd name="T45" fmla="*/ 45 h 637"/>
                  <a:gd name="T46" fmla="*/ 25 w 123"/>
                  <a:gd name="T47" fmla="*/ 50 h 637"/>
                  <a:gd name="T48" fmla="*/ 33 w 123"/>
                  <a:gd name="T49" fmla="*/ 54 h 637"/>
                  <a:gd name="T50" fmla="*/ 40 w 123"/>
                  <a:gd name="T51" fmla="*/ 61 h 637"/>
                  <a:gd name="T52" fmla="*/ 42 w 123"/>
                  <a:gd name="T53" fmla="*/ 69 h 637"/>
                  <a:gd name="T54" fmla="*/ 45 w 123"/>
                  <a:gd name="T55" fmla="*/ 77 h 637"/>
                  <a:gd name="T56" fmla="*/ 48 w 123"/>
                  <a:gd name="T57" fmla="*/ 84 h 637"/>
                  <a:gd name="T58" fmla="*/ 66 w 123"/>
                  <a:gd name="T59" fmla="*/ 141 h 637"/>
                  <a:gd name="T60" fmla="*/ 67 w 123"/>
                  <a:gd name="T61" fmla="*/ 150 h 637"/>
                  <a:gd name="T62" fmla="*/ 68 w 123"/>
                  <a:gd name="T63" fmla="*/ 158 h 637"/>
                  <a:gd name="T64" fmla="*/ 68 w 123"/>
                  <a:gd name="T65" fmla="*/ 168 h 637"/>
                  <a:gd name="T66" fmla="*/ 68 w 123"/>
                  <a:gd name="T67" fmla="*/ 177 h 637"/>
                  <a:gd name="T68" fmla="*/ 67 w 123"/>
                  <a:gd name="T69" fmla="*/ 216 h 637"/>
                  <a:gd name="T70" fmla="*/ 63 w 123"/>
                  <a:gd name="T71" fmla="*/ 258 h 637"/>
                  <a:gd name="T72" fmla="*/ 58 w 123"/>
                  <a:gd name="T73" fmla="*/ 299 h 637"/>
                  <a:gd name="T74" fmla="*/ 51 w 123"/>
                  <a:gd name="T75" fmla="*/ 339 h 637"/>
                  <a:gd name="T76" fmla="*/ 0 w 123"/>
                  <a:gd name="T77" fmla="*/ 0 h 637"/>
                  <a:gd name="T78" fmla="*/ 123 w 123"/>
                  <a:gd name="T79" fmla="*/ 637 h 6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T76" t="T77" r="T78" b="T79"/>
                <a:pathLst>
                  <a:path w="123" h="637">
                    <a:moveTo>
                      <a:pt x="47" y="372"/>
                    </a:moveTo>
                    <a:lnTo>
                      <a:pt x="42" y="408"/>
                    </a:lnTo>
                    <a:lnTo>
                      <a:pt x="40" y="430"/>
                    </a:lnTo>
                    <a:lnTo>
                      <a:pt x="37" y="455"/>
                    </a:lnTo>
                    <a:lnTo>
                      <a:pt x="32" y="485"/>
                    </a:lnTo>
                    <a:lnTo>
                      <a:pt x="27" y="513"/>
                    </a:lnTo>
                    <a:lnTo>
                      <a:pt x="22" y="542"/>
                    </a:lnTo>
                    <a:lnTo>
                      <a:pt x="16" y="566"/>
                    </a:lnTo>
                    <a:lnTo>
                      <a:pt x="11" y="576"/>
                    </a:lnTo>
                    <a:lnTo>
                      <a:pt x="8" y="585"/>
                    </a:lnTo>
                    <a:lnTo>
                      <a:pt x="4" y="592"/>
                    </a:lnTo>
                    <a:lnTo>
                      <a:pt x="0" y="598"/>
                    </a:lnTo>
                    <a:lnTo>
                      <a:pt x="38" y="637"/>
                    </a:lnTo>
                    <a:lnTo>
                      <a:pt x="44" y="629"/>
                    </a:lnTo>
                    <a:lnTo>
                      <a:pt x="49" y="622"/>
                    </a:lnTo>
                    <a:lnTo>
                      <a:pt x="55" y="612"/>
                    </a:lnTo>
                    <a:lnTo>
                      <a:pt x="59" y="602"/>
                    </a:lnTo>
                    <a:lnTo>
                      <a:pt x="67" y="578"/>
                    </a:lnTo>
                    <a:lnTo>
                      <a:pt x="75" y="550"/>
                    </a:lnTo>
                    <a:lnTo>
                      <a:pt x="81" y="519"/>
                    </a:lnTo>
                    <a:lnTo>
                      <a:pt x="87" y="486"/>
                    </a:lnTo>
                    <a:lnTo>
                      <a:pt x="92" y="451"/>
                    </a:lnTo>
                    <a:lnTo>
                      <a:pt x="96" y="414"/>
                    </a:lnTo>
                    <a:lnTo>
                      <a:pt x="100" y="379"/>
                    </a:lnTo>
                    <a:lnTo>
                      <a:pt x="105" y="346"/>
                    </a:lnTo>
                    <a:lnTo>
                      <a:pt x="110" y="321"/>
                    </a:lnTo>
                    <a:lnTo>
                      <a:pt x="113" y="293"/>
                    </a:lnTo>
                    <a:lnTo>
                      <a:pt x="117" y="266"/>
                    </a:lnTo>
                    <a:lnTo>
                      <a:pt x="120" y="238"/>
                    </a:lnTo>
                    <a:lnTo>
                      <a:pt x="122" y="210"/>
                    </a:lnTo>
                    <a:lnTo>
                      <a:pt x="123" y="184"/>
                    </a:lnTo>
                    <a:lnTo>
                      <a:pt x="122" y="158"/>
                    </a:lnTo>
                    <a:lnTo>
                      <a:pt x="120" y="134"/>
                    </a:lnTo>
                    <a:lnTo>
                      <a:pt x="100" y="68"/>
                    </a:lnTo>
                    <a:lnTo>
                      <a:pt x="97" y="59"/>
                    </a:lnTo>
                    <a:lnTo>
                      <a:pt x="94" y="52"/>
                    </a:lnTo>
                    <a:lnTo>
                      <a:pt x="91" y="44"/>
                    </a:lnTo>
                    <a:lnTo>
                      <a:pt x="88" y="36"/>
                    </a:lnTo>
                    <a:lnTo>
                      <a:pt x="86" y="28"/>
                    </a:lnTo>
                    <a:lnTo>
                      <a:pt x="84" y="21"/>
                    </a:lnTo>
                    <a:lnTo>
                      <a:pt x="83" y="14"/>
                    </a:lnTo>
                    <a:lnTo>
                      <a:pt x="83" y="6"/>
                    </a:lnTo>
                    <a:lnTo>
                      <a:pt x="29" y="0"/>
                    </a:lnTo>
                    <a:lnTo>
                      <a:pt x="13" y="43"/>
                    </a:lnTo>
                    <a:lnTo>
                      <a:pt x="16" y="44"/>
                    </a:lnTo>
                    <a:lnTo>
                      <a:pt x="18" y="45"/>
                    </a:lnTo>
                    <a:lnTo>
                      <a:pt x="21" y="47"/>
                    </a:lnTo>
                    <a:lnTo>
                      <a:pt x="25" y="50"/>
                    </a:lnTo>
                    <a:lnTo>
                      <a:pt x="29" y="52"/>
                    </a:lnTo>
                    <a:lnTo>
                      <a:pt x="33" y="54"/>
                    </a:lnTo>
                    <a:lnTo>
                      <a:pt x="38" y="57"/>
                    </a:lnTo>
                    <a:lnTo>
                      <a:pt x="40" y="61"/>
                    </a:lnTo>
                    <a:lnTo>
                      <a:pt x="41" y="64"/>
                    </a:lnTo>
                    <a:lnTo>
                      <a:pt x="42" y="69"/>
                    </a:lnTo>
                    <a:lnTo>
                      <a:pt x="43" y="73"/>
                    </a:lnTo>
                    <a:lnTo>
                      <a:pt x="45" y="77"/>
                    </a:lnTo>
                    <a:lnTo>
                      <a:pt x="46" y="80"/>
                    </a:lnTo>
                    <a:lnTo>
                      <a:pt x="48" y="84"/>
                    </a:lnTo>
                    <a:lnTo>
                      <a:pt x="49" y="88"/>
                    </a:lnTo>
                    <a:lnTo>
                      <a:pt x="66" y="141"/>
                    </a:lnTo>
                    <a:lnTo>
                      <a:pt x="67" y="146"/>
                    </a:lnTo>
                    <a:lnTo>
                      <a:pt x="67" y="150"/>
                    </a:lnTo>
                    <a:lnTo>
                      <a:pt x="67" y="154"/>
                    </a:lnTo>
                    <a:lnTo>
                      <a:pt x="68" y="158"/>
                    </a:lnTo>
                    <a:lnTo>
                      <a:pt x="68" y="164"/>
                    </a:lnTo>
                    <a:lnTo>
                      <a:pt x="68" y="168"/>
                    </a:lnTo>
                    <a:lnTo>
                      <a:pt x="68" y="172"/>
                    </a:lnTo>
                    <a:lnTo>
                      <a:pt x="68" y="177"/>
                    </a:lnTo>
                    <a:lnTo>
                      <a:pt x="68" y="196"/>
                    </a:lnTo>
                    <a:lnTo>
                      <a:pt x="67" y="216"/>
                    </a:lnTo>
                    <a:lnTo>
                      <a:pt x="65" y="236"/>
                    </a:lnTo>
                    <a:lnTo>
                      <a:pt x="63" y="258"/>
                    </a:lnTo>
                    <a:lnTo>
                      <a:pt x="60" y="279"/>
                    </a:lnTo>
                    <a:lnTo>
                      <a:pt x="58" y="299"/>
                    </a:lnTo>
                    <a:lnTo>
                      <a:pt x="55" y="319"/>
                    </a:lnTo>
                    <a:lnTo>
                      <a:pt x="51" y="339"/>
                    </a:lnTo>
                    <a:lnTo>
                      <a:pt x="47" y="372"/>
                    </a:lnTo>
                    <a:close/>
                  </a:path>
                </a:pathLst>
              </a:custGeom>
              <a:solidFill>
                <a:srgbClr val="DAFA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44" name="未知"/>
              <p:cNvSpPr/>
              <p:nvPr/>
            </p:nvSpPr>
            <p:spPr bwMode="auto">
              <a:xfrm>
                <a:off x="177" y="154"/>
                <a:ext cx="24" cy="40"/>
              </a:xfrm>
              <a:custGeom>
                <a:avLst/>
                <a:gdLst>
                  <a:gd name="T0" fmla="*/ 348 w 383"/>
                  <a:gd name="T1" fmla="*/ 5 h 652"/>
                  <a:gd name="T2" fmla="*/ 339 w 383"/>
                  <a:gd name="T3" fmla="*/ 2 h 652"/>
                  <a:gd name="T4" fmla="*/ 329 w 383"/>
                  <a:gd name="T5" fmla="*/ 0 h 652"/>
                  <a:gd name="T6" fmla="*/ 315 w 383"/>
                  <a:gd name="T7" fmla="*/ 2 h 652"/>
                  <a:gd name="T8" fmla="*/ 330 w 383"/>
                  <a:gd name="T9" fmla="*/ 54 h 652"/>
                  <a:gd name="T10" fmla="*/ 328 w 383"/>
                  <a:gd name="T11" fmla="*/ 55 h 652"/>
                  <a:gd name="T12" fmla="*/ 325 w 383"/>
                  <a:gd name="T13" fmla="*/ 54 h 652"/>
                  <a:gd name="T14" fmla="*/ 321 w 383"/>
                  <a:gd name="T15" fmla="*/ 53 h 652"/>
                  <a:gd name="T16" fmla="*/ 319 w 383"/>
                  <a:gd name="T17" fmla="*/ 51 h 652"/>
                  <a:gd name="T18" fmla="*/ 324 w 383"/>
                  <a:gd name="T19" fmla="*/ 62 h 652"/>
                  <a:gd name="T20" fmla="*/ 327 w 383"/>
                  <a:gd name="T21" fmla="*/ 85 h 652"/>
                  <a:gd name="T22" fmla="*/ 328 w 383"/>
                  <a:gd name="T23" fmla="*/ 115 h 652"/>
                  <a:gd name="T24" fmla="*/ 328 w 383"/>
                  <a:gd name="T25" fmla="*/ 155 h 652"/>
                  <a:gd name="T26" fmla="*/ 328 w 383"/>
                  <a:gd name="T27" fmla="*/ 199 h 652"/>
                  <a:gd name="T28" fmla="*/ 325 w 383"/>
                  <a:gd name="T29" fmla="*/ 239 h 652"/>
                  <a:gd name="T30" fmla="*/ 317 w 383"/>
                  <a:gd name="T31" fmla="*/ 273 h 652"/>
                  <a:gd name="T32" fmla="*/ 301 w 383"/>
                  <a:gd name="T33" fmla="*/ 308 h 652"/>
                  <a:gd name="T34" fmla="*/ 277 w 383"/>
                  <a:gd name="T35" fmla="*/ 353 h 652"/>
                  <a:gd name="T36" fmla="*/ 246 w 383"/>
                  <a:gd name="T37" fmla="*/ 398 h 652"/>
                  <a:gd name="T38" fmla="*/ 215 w 383"/>
                  <a:gd name="T39" fmla="*/ 439 h 652"/>
                  <a:gd name="T40" fmla="*/ 182 w 383"/>
                  <a:gd name="T41" fmla="*/ 476 h 652"/>
                  <a:gd name="T42" fmla="*/ 146 w 383"/>
                  <a:gd name="T43" fmla="*/ 510 h 652"/>
                  <a:gd name="T44" fmla="*/ 108 w 383"/>
                  <a:gd name="T45" fmla="*/ 540 h 652"/>
                  <a:gd name="T46" fmla="*/ 67 w 383"/>
                  <a:gd name="T47" fmla="*/ 567 h 652"/>
                  <a:gd name="T48" fmla="*/ 22 w 383"/>
                  <a:gd name="T49" fmla="*/ 590 h 652"/>
                  <a:gd name="T50" fmla="*/ 22 w 383"/>
                  <a:gd name="T51" fmla="*/ 652 h 652"/>
                  <a:gd name="T52" fmla="*/ 71 w 383"/>
                  <a:gd name="T53" fmla="*/ 627 h 652"/>
                  <a:gd name="T54" fmla="*/ 117 w 383"/>
                  <a:gd name="T55" fmla="*/ 599 h 652"/>
                  <a:gd name="T56" fmla="*/ 160 w 383"/>
                  <a:gd name="T57" fmla="*/ 568 h 652"/>
                  <a:gd name="T58" fmla="*/ 201 w 383"/>
                  <a:gd name="T59" fmla="*/ 533 h 652"/>
                  <a:gd name="T60" fmla="*/ 238 w 383"/>
                  <a:gd name="T61" fmla="*/ 494 h 652"/>
                  <a:gd name="T62" fmla="*/ 274 w 383"/>
                  <a:gd name="T63" fmla="*/ 452 h 652"/>
                  <a:gd name="T64" fmla="*/ 307 w 383"/>
                  <a:gd name="T65" fmla="*/ 406 h 652"/>
                  <a:gd name="T66" fmla="*/ 338 w 383"/>
                  <a:gd name="T67" fmla="*/ 355 h 652"/>
                  <a:gd name="T68" fmla="*/ 361 w 383"/>
                  <a:gd name="T69" fmla="*/ 310 h 652"/>
                  <a:gd name="T70" fmla="*/ 374 w 383"/>
                  <a:gd name="T71" fmla="*/ 268 h 652"/>
                  <a:gd name="T72" fmla="*/ 381 w 383"/>
                  <a:gd name="T73" fmla="*/ 226 h 652"/>
                  <a:gd name="T74" fmla="*/ 382 w 383"/>
                  <a:gd name="T75" fmla="*/ 174 h 652"/>
                  <a:gd name="T76" fmla="*/ 383 w 383"/>
                  <a:gd name="T77" fmla="*/ 132 h 652"/>
                  <a:gd name="T78" fmla="*/ 382 w 383"/>
                  <a:gd name="T79" fmla="*/ 85 h 652"/>
                  <a:gd name="T80" fmla="*/ 377 w 383"/>
                  <a:gd name="T81" fmla="*/ 54 h 652"/>
                  <a:gd name="T82" fmla="*/ 372 w 383"/>
                  <a:gd name="T83" fmla="*/ 37 h 652"/>
                  <a:gd name="T84" fmla="*/ 366 w 383"/>
                  <a:gd name="T85" fmla="*/ 23 h 652"/>
                  <a:gd name="T86" fmla="*/ 356 w 383"/>
                  <a:gd name="T87" fmla="*/ 12 h 652"/>
                  <a:gd name="T88" fmla="*/ 0 w 383"/>
                  <a:gd name="T89" fmla="*/ 0 h 652"/>
                  <a:gd name="T90" fmla="*/ 383 w 383"/>
                  <a:gd name="T91" fmla="*/ 652 h 6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T88" t="T89" r="T90" b="T91"/>
                <a:pathLst>
                  <a:path w="383" h="652">
                    <a:moveTo>
                      <a:pt x="351" y="8"/>
                    </a:moveTo>
                    <a:lnTo>
                      <a:pt x="348" y="5"/>
                    </a:lnTo>
                    <a:lnTo>
                      <a:pt x="344" y="3"/>
                    </a:lnTo>
                    <a:lnTo>
                      <a:pt x="339" y="2"/>
                    </a:lnTo>
                    <a:lnTo>
                      <a:pt x="334" y="0"/>
                    </a:lnTo>
                    <a:lnTo>
                      <a:pt x="329" y="0"/>
                    </a:lnTo>
                    <a:lnTo>
                      <a:pt x="321" y="0"/>
                    </a:lnTo>
                    <a:lnTo>
                      <a:pt x="315" y="2"/>
                    </a:lnTo>
                    <a:lnTo>
                      <a:pt x="308" y="4"/>
                    </a:lnTo>
                    <a:lnTo>
                      <a:pt x="330" y="54"/>
                    </a:lnTo>
                    <a:lnTo>
                      <a:pt x="329" y="54"/>
                    </a:lnTo>
                    <a:lnTo>
                      <a:pt x="328" y="55"/>
                    </a:lnTo>
                    <a:lnTo>
                      <a:pt x="326" y="54"/>
                    </a:lnTo>
                    <a:lnTo>
                      <a:pt x="325" y="54"/>
                    </a:lnTo>
                    <a:lnTo>
                      <a:pt x="322" y="54"/>
                    </a:lnTo>
                    <a:lnTo>
                      <a:pt x="321" y="53"/>
                    </a:lnTo>
                    <a:lnTo>
                      <a:pt x="320" y="52"/>
                    </a:lnTo>
                    <a:lnTo>
                      <a:pt x="319" y="51"/>
                    </a:lnTo>
                    <a:lnTo>
                      <a:pt x="321" y="56"/>
                    </a:lnTo>
                    <a:lnTo>
                      <a:pt x="324" y="62"/>
                    </a:lnTo>
                    <a:lnTo>
                      <a:pt x="326" y="73"/>
                    </a:lnTo>
                    <a:lnTo>
                      <a:pt x="327" y="85"/>
                    </a:lnTo>
                    <a:lnTo>
                      <a:pt x="328" y="98"/>
                    </a:lnTo>
                    <a:lnTo>
                      <a:pt x="328" y="115"/>
                    </a:lnTo>
                    <a:lnTo>
                      <a:pt x="328" y="134"/>
                    </a:lnTo>
                    <a:lnTo>
                      <a:pt x="328" y="155"/>
                    </a:lnTo>
                    <a:lnTo>
                      <a:pt x="328" y="174"/>
                    </a:lnTo>
                    <a:lnTo>
                      <a:pt x="328" y="199"/>
                    </a:lnTo>
                    <a:lnTo>
                      <a:pt x="327" y="220"/>
                    </a:lnTo>
                    <a:lnTo>
                      <a:pt x="325" y="239"/>
                    </a:lnTo>
                    <a:lnTo>
                      <a:pt x="321" y="256"/>
                    </a:lnTo>
                    <a:lnTo>
                      <a:pt x="317" y="273"/>
                    </a:lnTo>
                    <a:lnTo>
                      <a:pt x="310" y="291"/>
                    </a:lnTo>
                    <a:lnTo>
                      <a:pt x="301" y="308"/>
                    </a:lnTo>
                    <a:lnTo>
                      <a:pt x="291" y="329"/>
                    </a:lnTo>
                    <a:lnTo>
                      <a:pt x="277" y="353"/>
                    </a:lnTo>
                    <a:lnTo>
                      <a:pt x="262" y="376"/>
                    </a:lnTo>
                    <a:lnTo>
                      <a:pt x="246" y="398"/>
                    </a:lnTo>
                    <a:lnTo>
                      <a:pt x="232" y="418"/>
                    </a:lnTo>
                    <a:lnTo>
                      <a:pt x="215" y="439"/>
                    </a:lnTo>
                    <a:lnTo>
                      <a:pt x="199" y="458"/>
                    </a:lnTo>
                    <a:lnTo>
                      <a:pt x="182" y="476"/>
                    </a:lnTo>
                    <a:lnTo>
                      <a:pt x="164" y="493"/>
                    </a:lnTo>
                    <a:lnTo>
                      <a:pt x="146" y="510"/>
                    </a:lnTo>
                    <a:lnTo>
                      <a:pt x="127" y="525"/>
                    </a:lnTo>
                    <a:lnTo>
                      <a:pt x="108" y="540"/>
                    </a:lnTo>
                    <a:lnTo>
                      <a:pt x="88" y="553"/>
                    </a:lnTo>
                    <a:lnTo>
                      <a:pt x="67" y="567"/>
                    </a:lnTo>
                    <a:lnTo>
                      <a:pt x="46" y="579"/>
                    </a:lnTo>
                    <a:lnTo>
                      <a:pt x="22" y="590"/>
                    </a:lnTo>
                    <a:lnTo>
                      <a:pt x="0" y="602"/>
                    </a:lnTo>
                    <a:lnTo>
                      <a:pt x="22" y="652"/>
                    </a:lnTo>
                    <a:lnTo>
                      <a:pt x="47" y="640"/>
                    </a:lnTo>
                    <a:lnTo>
                      <a:pt x="71" y="627"/>
                    </a:lnTo>
                    <a:lnTo>
                      <a:pt x="94" y="614"/>
                    </a:lnTo>
                    <a:lnTo>
                      <a:pt x="117" y="599"/>
                    </a:lnTo>
                    <a:lnTo>
                      <a:pt x="139" y="584"/>
                    </a:lnTo>
                    <a:lnTo>
                      <a:pt x="160" y="568"/>
                    </a:lnTo>
                    <a:lnTo>
                      <a:pt x="181" y="551"/>
                    </a:lnTo>
                    <a:lnTo>
                      <a:pt x="201" y="533"/>
                    </a:lnTo>
                    <a:lnTo>
                      <a:pt x="220" y="514"/>
                    </a:lnTo>
                    <a:lnTo>
                      <a:pt x="238" y="494"/>
                    </a:lnTo>
                    <a:lnTo>
                      <a:pt x="256" y="474"/>
                    </a:lnTo>
                    <a:lnTo>
                      <a:pt x="274" y="452"/>
                    </a:lnTo>
                    <a:lnTo>
                      <a:pt x="291" y="430"/>
                    </a:lnTo>
                    <a:lnTo>
                      <a:pt x="307" y="406"/>
                    </a:lnTo>
                    <a:lnTo>
                      <a:pt x="322" y="381"/>
                    </a:lnTo>
                    <a:lnTo>
                      <a:pt x="338" y="355"/>
                    </a:lnTo>
                    <a:lnTo>
                      <a:pt x="351" y="332"/>
                    </a:lnTo>
                    <a:lnTo>
                      <a:pt x="361" y="310"/>
                    </a:lnTo>
                    <a:lnTo>
                      <a:pt x="369" y="289"/>
                    </a:lnTo>
                    <a:lnTo>
                      <a:pt x="374" y="268"/>
                    </a:lnTo>
                    <a:lnTo>
                      <a:pt x="379" y="248"/>
                    </a:lnTo>
                    <a:lnTo>
                      <a:pt x="381" y="226"/>
                    </a:lnTo>
                    <a:lnTo>
                      <a:pt x="382" y="202"/>
                    </a:lnTo>
                    <a:lnTo>
                      <a:pt x="382" y="174"/>
                    </a:lnTo>
                    <a:lnTo>
                      <a:pt x="382" y="157"/>
                    </a:lnTo>
                    <a:lnTo>
                      <a:pt x="383" y="132"/>
                    </a:lnTo>
                    <a:lnTo>
                      <a:pt x="383" y="107"/>
                    </a:lnTo>
                    <a:lnTo>
                      <a:pt x="382" y="85"/>
                    </a:lnTo>
                    <a:lnTo>
                      <a:pt x="380" y="64"/>
                    </a:lnTo>
                    <a:lnTo>
                      <a:pt x="377" y="54"/>
                    </a:lnTo>
                    <a:lnTo>
                      <a:pt x="375" y="46"/>
                    </a:lnTo>
                    <a:lnTo>
                      <a:pt x="372" y="37"/>
                    </a:lnTo>
                    <a:lnTo>
                      <a:pt x="369" y="30"/>
                    </a:lnTo>
                    <a:lnTo>
                      <a:pt x="366" y="23"/>
                    </a:lnTo>
                    <a:lnTo>
                      <a:pt x="362" y="17"/>
                    </a:lnTo>
                    <a:lnTo>
                      <a:pt x="356" y="12"/>
                    </a:lnTo>
                    <a:lnTo>
                      <a:pt x="351" y="8"/>
                    </a:lnTo>
                    <a:close/>
                  </a:path>
                </a:pathLst>
              </a:custGeom>
              <a:solidFill>
                <a:srgbClr val="DAFA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45" name="未知"/>
              <p:cNvSpPr/>
              <p:nvPr/>
            </p:nvSpPr>
            <p:spPr bwMode="auto">
              <a:xfrm>
                <a:off x="317" y="227"/>
                <a:ext cx="197" cy="160"/>
              </a:xfrm>
              <a:custGeom>
                <a:avLst/>
                <a:gdLst>
                  <a:gd name="T0" fmla="*/ 202 w 3144"/>
                  <a:gd name="T1" fmla="*/ 1081 h 2548"/>
                  <a:gd name="T2" fmla="*/ 295 w 3144"/>
                  <a:gd name="T3" fmla="*/ 1037 h 2548"/>
                  <a:gd name="T4" fmla="*/ 521 w 3144"/>
                  <a:gd name="T5" fmla="*/ 986 h 2548"/>
                  <a:gd name="T6" fmla="*/ 584 w 3144"/>
                  <a:gd name="T7" fmla="*/ 933 h 2548"/>
                  <a:gd name="T8" fmla="*/ 602 w 3144"/>
                  <a:gd name="T9" fmla="*/ 842 h 2548"/>
                  <a:gd name="T10" fmla="*/ 579 w 3144"/>
                  <a:gd name="T11" fmla="*/ 657 h 2548"/>
                  <a:gd name="T12" fmla="*/ 592 w 3144"/>
                  <a:gd name="T13" fmla="*/ 433 h 2548"/>
                  <a:gd name="T14" fmla="*/ 644 w 3144"/>
                  <a:gd name="T15" fmla="*/ 304 h 2548"/>
                  <a:gd name="T16" fmla="*/ 720 w 3144"/>
                  <a:gd name="T17" fmla="*/ 217 h 2548"/>
                  <a:gd name="T18" fmla="*/ 860 w 3144"/>
                  <a:gd name="T19" fmla="*/ 144 h 2548"/>
                  <a:gd name="T20" fmla="*/ 1060 w 3144"/>
                  <a:gd name="T21" fmla="*/ 127 h 2548"/>
                  <a:gd name="T22" fmla="*/ 1194 w 3144"/>
                  <a:gd name="T23" fmla="*/ 130 h 2548"/>
                  <a:gd name="T24" fmla="*/ 1324 w 3144"/>
                  <a:gd name="T25" fmla="*/ 78 h 2548"/>
                  <a:gd name="T26" fmla="*/ 1538 w 3144"/>
                  <a:gd name="T27" fmla="*/ 2 h 2548"/>
                  <a:gd name="T28" fmla="*/ 1743 w 3144"/>
                  <a:gd name="T29" fmla="*/ 29 h 2548"/>
                  <a:gd name="T30" fmla="*/ 2009 w 3144"/>
                  <a:gd name="T31" fmla="*/ 179 h 2548"/>
                  <a:gd name="T32" fmla="*/ 2155 w 3144"/>
                  <a:gd name="T33" fmla="*/ 259 h 2548"/>
                  <a:gd name="T34" fmla="*/ 2302 w 3144"/>
                  <a:gd name="T35" fmla="*/ 225 h 2548"/>
                  <a:gd name="T36" fmla="*/ 2517 w 3144"/>
                  <a:gd name="T37" fmla="*/ 177 h 2548"/>
                  <a:gd name="T38" fmla="*/ 2650 w 3144"/>
                  <a:gd name="T39" fmla="*/ 189 h 2548"/>
                  <a:gd name="T40" fmla="*/ 2812 w 3144"/>
                  <a:gd name="T41" fmla="*/ 269 h 2548"/>
                  <a:gd name="T42" fmla="*/ 2885 w 3144"/>
                  <a:gd name="T43" fmla="*/ 355 h 2548"/>
                  <a:gd name="T44" fmla="*/ 2961 w 3144"/>
                  <a:gd name="T45" fmla="*/ 469 h 2548"/>
                  <a:gd name="T46" fmla="*/ 3098 w 3144"/>
                  <a:gd name="T47" fmla="*/ 648 h 2548"/>
                  <a:gd name="T48" fmla="*/ 3141 w 3144"/>
                  <a:gd name="T49" fmla="*/ 767 h 2548"/>
                  <a:gd name="T50" fmla="*/ 3134 w 3144"/>
                  <a:gd name="T51" fmla="*/ 875 h 2548"/>
                  <a:gd name="T52" fmla="*/ 3045 w 3144"/>
                  <a:gd name="T53" fmla="*/ 1027 h 2548"/>
                  <a:gd name="T54" fmla="*/ 2962 w 3144"/>
                  <a:gd name="T55" fmla="*/ 1100 h 2548"/>
                  <a:gd name="T56" fmla="*/ 2811 w 3144"/>
                  <a:gd name="T57" fmla="*/ 1170 h 2548"/>
                  <a:gd name="T58" fmla="*/ 2769 w 3144"/>
                  <a:gd name="T59" fmla="*/ 1221 h 2548"/>
                  <a:gd name="T60" fmla="*/ 2923 w 3144"/>
                  <a:gd name="T61" fmla="*/ 1283 h 2548"/>
                  <a:gd name="T62" fmla="*/ 3061 w 3144"/>
                  <a:gd name="T63" fmla="*/ 1413 h 2548"/>
                  <a:gd name="T64" fmla="*/ 3099 w 3144"/>
                  <a:gd name="T65" fmla="*/ 1512 h 2548"/>
                  <a:gd name="T66" fmla="*/ 3098 w 3144"/>
                  <a:gd name="T67" fmla="*/ 1609 h 2548"/>
                  <a:gd name="T68" fmla="*/ 3039 w 3144"/>
                  <a:gd name="T69" fmla="*/ 1747 h 2548"/>
                  <a:gd name="T70" fmla="*/ 2903 w 3144"/>
                  <a:gd name="T71" fmla="*/ 1903 h 2548"/>
                  <a:gd name="T72" fmla="*/ 2729 w 3144"/>
                  <a:gd name="T73" fmla="*/ 2037 h 2548"/>
                  <a:gd name="T74" fmla="*/ 2425 w 3144"/>
                  <a:gd name="T75" fmla="*/ 2191 h 2548"/>
                  <a:gd name="T76" fmla="*/ 2234 w 3144"/>
                  <a:gd name="T77" fmla="*/ 2220 h 2548"/>
                  <a:gd name="T78" fmla="*/ 2046 w 3144"/>
                  <a:gd name="T79" fmla="*/ 2189 h 2548"/>
                  <a:gd name="T80" fmla="*/ 1962 w 3144"/>
                  <a:gd name="T81" fmla="*/ 2203 h 2548"/>
                  <a:gd name="T82" fmla="*/ 1871 w 3144"/>
                  <a:gd name="T83" fmla="*/ 2319 h 2548"/>
                  <a:gd name="T84" fmla="*/ 1712 w 3144"/>
                  <a:gd name="T85" fmla="*/ 2450 h 2548"/>
                  <a:gd name="T86" fmla="*/ 1582 w 3144"/>
                  <a:gd name="T87" fmla="*/ 2494 h 2548"/>
                  <a:gd name="T88" fmla="*/ 1282 w 3144"/>
                  <a:gd name="T89" fmla="*/ 2504 h 2548"/>
                  <a:gd name="T90" fmla="*/ 1066 w 3144"/>
                  <a:gd name="T91" fmla="*/ 2537 h 2548"/>
                  <a:gd name="T92" fmla="*/ 949 w 3144"/>
                  <a:gd name="T93" fmla="*/ 2542 h 2548"/>
                  <a:gd name="T94" fmla="*/ 844 w 3144"/>
                  <a:gd name="T95" fmla="*/ 2473 h 2548"/>
                  <a:gd name="T96" fmla="*/ 720 w 3144"/>
                  <a:gd name="T97" fmla="*/ 2321 h 2548"/>
                  <a:gd name="T98" fmla="*/ 700 w 3144"/>
                  <a:gd name="T99" fmla="*/ 2205 h 2548"/>
                  <a:gd name="T100" fmla="*/ 727 w 3144"/>
                  <a:gd name="T101" fmla="*/ 2087 h 2548"/>
                  <a:gd name="T102" fmla="*/ 796 w 3144"/>
                  <a:gd name="T103" fmla="*/ 1972 h 2548"/>
                  <a:gd name="T104" fmla="*/ 823 w 3144"/>
                  <a:gd name="T105" fmla="*/ 1884 h 2548"/>
                  <a:gd name="T106" fmla="*/ 630 w 3144"/>
                  <a:gd name="T107" fmla="*/ 1926 h 2548"/>
                  <a:gd name="T108" fmla="*/ 490 w 3144"/>
                  <a:gd name="T109" fmla="*/ 1904 h 2548"/>
                  <a:gd name="T110" fmla="*/ 320 w 3144"/>
                  <a:gd name="T111" fmla="*/ 1832 h 2548"/>
                  <a:gd name="T112" fmla="*/ 201 w 3144"/>
                  <a:gd name="T113" fmla="*/ 1739 h 2548"/>
                  <a:gd name="T114" fmla="*/ 38 w 3144"/>
                  <a:gd name="T115" fmla="*/ 1540 h 2548"/>
                  <a:gd name="T116" fmla="*/ 1 w 3144"/>
                  <a:gd name="T117" fmla="*/ 1414 h 2548"/>
                  <a:gd name="T118" fmla="*/ 11 w 3144"/>
                  <a:gd name="T119" fmla="*/ 1324 h 2548"/>
                  <a:gd name="T120" fmla="*/ 51 w 3144"/>
                  <a:gd name="T121" fmla="*/ 1235 h 2548"/>
                  <a:gd name="T122" fmla="*/ 99 w 3144"/>
                  <a:gd name="T123" fmla="*/ 1175 h 2548"/>
                  <a:gd name="T124" fmla="*/ 0 w 3144"/>
                  <a:gd name="T125" fmla="*/ 0 h 2548"/>
                  <a:gd name="T126" fmla="*/ 3144 w 3144"/>
                  <a:gd name="T127" fmla="*/ 2548 h 2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T124" t="T125" r="T126" b="T127"/>
                <a:pathLst>
                  <a:path w="3144" h="2548">
                    <a:moveTo>
                      <a:pt x="120" y="1153"/>
                    </a:moveTo>
                    <a:lnTo>
                      <a:pt x="132" y="1139"/>
                    </a:lnTo>
                    <a:lnTo>
                      <a:pt x="146" y="1128"/>
                    </a:lnTo>
                    <a:lnTo>
                      <a:pt x="160" y="1115"/>
                    </a:lnTo>
                    <a:lnTo>
                      <a:pt x="174" y="1103"/>
                    </a:lnTo>
                    <a:lnTo>
                      <a:pt x="187" y="1092"/>
                    </a:lnTo>
                    <a:lnTo>
                      <a:pt x="202" y="1081"/>
                    </a:lnTo>
                    <a:lnTo>
                      <a:pt x="216" y="1072"/>
                    </a:lnTo>
                    <a:lnTo>
                      <a:pt x="230" y="1063"/>
                    </a:lnTo>
                    <a:lnTo>
                      <a:pt x="239" y="1058"/>
                    </a:lnTo>
                    <a:lnTo>
                      <a:pt x="250" y="1053"/>
                    </a:lnTo>
                    <a:lnTo>
                      <a:pt x="260" y="1049"/>
                    </a:lnTo>
                    <a:lnTo>
                      <a:pt x="272" y="1044"/>
                    </a:lnTo>
                    <a:lnTo>
                      <a:pt x="295" y="1037"/>
                    </a:lnTo>
                    <a:lnTo>
                      <a:pt x="320" y="1032"/>
                    </a:lnTo>
                    <a:lnTo>
                      <a:pt x="372" y="1023"/>
                    </a:lnTo>
                    <a:lnTo>
                      <a:pt x="425" y="1015"/>
                    </a:lnTo>
                    <a:lnTo>
                      <a:pt x="451" y="1010"/>
                    </a:lnTo>
                    <a:lnTo>
                      <a:pt x="475" y="1003"/>
                    </a:lnTo>
                    <a:lnTo>
                      <a:pt x="499" y="996"/>
                    </a:lnTo>
                    <a:lnTo>
                      <a:pt x="521" y="986"/>
                    </a:lnTo>
                    <a:lnTo>
                      <a:pt x="532" y="981"/>
                    </a:lnTo>
                    <a:lnTo>
                      <a:pt x="542" y="975"/>
                    </a:lnTo>
                    <a:lnTo>
                      <a:pt x="552" y="968"/>
                    </a:lnTo>
                    <a:lnTo>
                      <a:pt x="560" y="961"/>
                    </a:lnTo>
                    <a:lnTo>
                      <a:pt x="569" y="952"/>
                    </a:lnTo>
                    <a:lnTo>
                      <a:pt x="576" y="943"/>
                    </a:lnTo>
                    <a:lnTo>
                      <a:pt x="584" y="933"/>
                    </a:lnTo>
                    <a:lnTo>
                      <a:pt x="590" y="923"/>
                    </a:lnTo>
                    <a:lnTo>
                      <a:pt x="594" y="911"/>
                    </a:lnTo>
                    <a:lnTo>
                      <a:pt x="598" y="900"/>
                    </a:lnTo>
                    <a:lnTo>
                      <a:pt x="601" y="886"/>
                    </a:lnTo>
                    <a:lnTo>
                      <a:pt x="602" y="872"/>
                    </a:lnTo>
                    <a:lnTo>
                      <a:pt x="602" y="856"/>
                    </a:lnTo>
                    <a:lnTo>
                      <a:pt x="602" y="842"/>
                    </a:lnTo>
                    <a:lnTo>
                      <a:pt x="601" y="826"/>
                    </a:lnTo>
                    <a:lnTo>
                      <a:pt x="598" y="809"/>
                    </a:lnTo>
                    <a:lnTo>
                      <a:pt x="594" y="777"/>
                    </a:lnTo>
                    <a:lnTo>
                      <a:pt x="589" y="746"/>
                    </a:lnTo>
                    <a:lnTo>
                      <a:pt x="585" y="716"/>
                    </a:lnTo>
                    <a:lnTo>
                      <a:pt x="583" y="690"/>
                    </a:lnTo>
                    <a:lnTo>
                      <a:pt x="579" y="657"/>
                    </a:lnTo>
                    <a:lnTo>
                      <a:pt x="578" y="624"/>
                    </a:lnTo>
                    <a:lnTo>
                      <a:pt x="577" y="591"/>
                    </a:lnTo>
                    <a:lnTo>
                      <a:pt x="577" y="559"/>
                    </a:lnTo>
                    <a:lnTo>
                      <a:pt x="579" y="527"/>
                    </a:lnTo>
                    <a:lnTo>
                      <a:pt x="582" y="495"/>
                    </a:lnTo>
                    <a:lnTo>
                      <a:pt x="586" y="464"/>
                    </a:lnTo>
                    <a:lnTo>
                      <a:pt x="592" y="433"/>
                    </a:lnTo>
                    <a:lnTo>
                      <a:pt x="600" y="403"/>
                    </a:lnTo>
                    <a:lnTo>
                      <a:pt x="609" y="374"/>
                    </a:lnTo>
                    <a:lnTo>
                      <a:pt x="614" y="359"/>
                    </a:lnTo>
                    <a:lnTo>
                      <a:pt x="621" y="345"/>
                    </a:lnTo>
                    <a:lnTo>
                      <a:pt x="628" y="332"/>
                    </a:lnTo>
                    <a:lnTo>
                      <a:pt x="635" y="318"/>
                    </a:lnTo>
                    <a:lnTo>
                      <a:pt x="644" y="304"/>
                    </a:lnTo>
                    <a:lnTo>
                      <a:pt x="652" y="290"/>
                    </a:lnTo>
                    <a:lnTo>
                      <a:pt x="662" y="278"/>
                    </a:lnTo>
                    <a:lnTo>
                      <a:pt x="671" y="265"/>
                    </a:lnTo>
                    <a:lnTo>
                      <a:pt x="683" y="252"/>
                    </a:lnTo>
                    <a:lnTo>
                      <a:pt x="695" y="240"/>
                    </a:lnTo>
                    <a:lnTo>
                      <a:pt x="707" y="228"/>
                    </a:lnTo>
                    <a:lnTo>
                      <a:pt x="720" y="217"/>
                    </a:lnTo>
                    <a:lnTo>
                      <a:pt x="740" y="201"/>
                    </a:lnTo>
                    <a:lnTo>
                      <a:pt x="759" y="187"/>
                    </a:lnTo>
                    <a:lnTo>
                      <a:pt x="779" y="175"/>
                    </a:lnTo>
                    <a:lnTo>
                      <a:pt x="798" y="166"/>
                    </a:lnTo>
                    <a:lnTo>
                      <a:pt x="818" y="157"/>
                    </a:lnTo>
                    <a:lnTo>
                      <a:pt x="838" y="150"/>
                    </a:lnTo>
                    <a:lnTo>
                      <a:pt x="860" y="144"/>
                    </a:lnTo>
                    <a:lnTo>
                      <a:pt x="881" y="138"/>
                    </a:lnTo>
                    <a:lnTo>
                      <a:pt x="901" y="135"/>
                    </a:lnTo>
                    <a:lnTo>
                      <a:pt x="923" y="132"/>
                    </a:lnTo>
                    <a:lnTo>
                      <a:pt x="944" y="130"/>
                    </a:lnTo>
                    <a:lnTo>
                      <a:pt x="966" y="129"/>
                    </a:lnTo>
                    <a:lnTo>
                      <a:pt x="1013" y="127"/>
                    </a:lnTo>
                    <a:lnTo>
                      <a:pt x="1060" y="127"/>
                    </a:lnTo>
                    <a:lnTo>
                      <a:pt x="1084" y="127"/>
                    </a:lnTo>
                    <a:lnTo>
                      <a:pt x="1105" y="128"/>
                    </a:lnTo>
                    <a:lnTo>
                      <a:pt x="1125" y="130"/>
                    </a:lnTo>
                    <a:lnTo>
                      <a:pt x="1145" y="131"/>
                    </a:lnTo>
                    <a:lnTo>
                      <a:pt x="1164" y="132"/>
                    </a:lnTo>
                    <a:lnTo>
                      <a:pt x="1184" y="131"/>
                    </a:lnTo>
                    <a:lnTo>
                      <a:pt x="1194" y="130"/>
                    </a:lnTo>
                    <a:lnTo>
                      <a:pt x="1203" y="128"/>
                    </a:lnTo>
                    <a:lnTo>
                      <a:pt x="1214" y="125"/>
                    </a:lnTo>
                    <a:lnTo>
                      <a:pt x="1223" y="121"/>
                    </a:lnTo>
                    <a:lnTo>
                      <a:pt x="1250" y="111"/>
                    </a:lnTo>
                    <a:lnTo>
                      <a:pt x="1275" y="100"/>
                    </a:lnTo>
                    <a:lnTo>
                      <a:pt x="1300" y="90"/>
                    </a:lnTo>
                    <a:lnTo>
                      <a:pt x="1324" y="78"/>
                    </a:lnTo>
                    <a:lnTo>
                      <a:pt x="1370" y="56"/>
                    </a:lnTo>
                    <a:lnTo>
                      <a:pt x="1417" y="36"/>
                    </a:lnTo>
                    <a:lnTo>
                      <a:pt x="1440" y="26"/>
                    </a:lnTo>
                    <a:lnTo>
                      <a:pt x="1463" y="18"/>
                    </a:lnTo>
                    <a:lnTo>
                      <a:pt x="1487" y="12"/>
                    </a:lnTo>
                    <a:lnTo>
                      <a:pt x="1513" y="6"/>
                    </a:lnTo>
                    <a:lnTo>
                      <a:pt x="1538" y="2"/>
                    </a:lnTo>
                    <a:lnTo>
                      <a:pt x="1566" y="0"/>
                    </a:lnTo>
                    <a:lnTo>
                      <a:pt x="1593" y="0"/>
                    </a:lnTo>
                    <a:lnTo>
                      <a:pt x="1623" y="1"/>
                    </a:lnTo>
                    <a:lnTo>
                      <a:pt x="1654" y="5"/>
                    </a:lnTo>
                    <a:lnTo>
                      <a:pt x="1685" y="12"/>
                    </a:lnTo>
                    <a:lnTo>
                      <a:pt x="1715" y="20"/>
                    </a:lnTo>
                    <a:lnTo>
                      <a:pt x="1743" y="29"/>
                    </a:lnTo>
                    <a:lnTo>
                      <a:pt x="1772" y="40"/>
                    </a:lnTo>
                    <a:lnTo>
                      <a:pt x="1799" y="52"/>
                    </a:lnTo>
                    <a:lnTo>
                      <a:pt x="1827" y="66"/>
                    </a:lnTo>
                    <a:lnTo>
                      <a:pt x="1853" y="80"/>
                    </a:lnTo>
                    <a:lnTo>
                      <a:pt x="1906" y="111"/>
                    </a:lnTo>
                    <a:lnTo>
                      <a:pt x="1958" y="145"/>
                    </a:lnTo>
                    <a:lnTo>
                      <a:pt x="2009" y="179"/>
                    </a:lnTo>
                    <a:lnTo>
                      <a:pt x="2060" y="212"/>
                    </a:lnTo>
                    <a:lnTo>
                      <a:pt x="2090" y="231"/>
                    </a:lnTo>
                    <a:lnTo>
                      <a:pt x="2114" y="245"/>
                    </a:lnTo>
                    <a:lnTo>
                      <a:pt x="2126" y="250"/>
                    </a:lnTo>
                    <a:lnTo>
                      <a:pt x="2135" y="255"/>
                    </a:lnTo>
                    <a:lnTo>
                      <a:pt x="2146" y="258"/>
                    </a:lnTo>
                    <a:lnTo>
                      <a:pt x="2155" y="259"/>
                    </a:lnTo>
                    <a:lnTo>
                      <a:pt x="2165" y="260"/>
                    </a:lnTo>
                    <a:lnTo>
                      <a:pt x="2176" y="260"/>
                    </a:lnTo>
                    <a:lnTo>
                      <a:pt x="2186" y="259"/>
                    </a:lnTo>
                    <a:lnTo>
                      <a:pt x="2199" y="257"/>
                    </a:lnTo>
                    <a:lnTo>
                      <a:pt x="2226" y="249"/>
                    </a:lnTo>
                    <a:lnTo>
                      <a:pt x="2260" y="239"/>
                    </a:lnTo>
                    <a:lnTo>
                      <a:pt x="2302" y="225"/>
                    </a:lnTo>
                    <a:lnTo>
                      <a:pt x="2345" y="212"/>
                    </a:lnTo>
                    <a:lnTo>
                      <a:pt x="2387" y="201"/>
                    </a:lnTo>
                    <a:lnTo>
                      <a:pt x="2430" y="190"/>
                    </a:lnTo>
                    <a:lnTo>
                      <a:pt x="2451" y="186"/>
                    </a:lnTo>
                    <a:lnTo>
                      <a:pt x="2474" y="183"/>
                    </a:lnTo>
                    <a:lnTo>
                      <a:pt x="2495" y="180"/>
                    </a:lnTo>
                    <a:lnTo>
                      <a:pt x="2517" y="177"/>
                    </a:lnTo>
                    <a:lnTo>
                      <a:pt x="2539" y="176"/>
                    </a:lnTo>
                    <a:lnTo>
                      <a:pt x="2561" y="176"/>
                    </a:lnTo>
                    <a:lnTo>
                      <a:pt x="2582" y="177"/>
                    </a:lnTo>
                    <a:lnTo>
                      <a:pt x="2606" y="180"/>
                    </a:lnTo>
                    <a:lnTo>
                      <a:pt x="2621" y="183"/>
                    </a:lnTo>
                    <a:lnTo>
                      <a:pt x="2635" y="186"/>
                    </a:lnTo>
                    <a:lnTo>
                      <a:pt x="2650" y="189"/>
                    </a:lnTo>
                    <a:lnTo>
                      <a:pt x="2666" y="194"/>
                    </a:lnTo>
                    <a:lnTo>
                      <a:pt x="2698" y="205"/>
                    </a:lnTo>
                    <a:lnTo>
                      <a:pt x="2728" y="218"/>
                    </a:lnTo>
                    <a:lnTo>
                      <a:pt x="2758" y="233"/>
                    </a:lnTo>
                    <a:lnTo>
                      <a:pt x="2785" y="250"/>
                    </a:lnTo>
                    <a:lnTo>
                      <a:pt x="2799" y="260"/>
                    </a:lnTo>
                    <a:lnTo>
                      <a:pt x="2812" y="269"/>
                    </a:lnTo>
                    <a:lnTo>
                      <a:pt x="2823" y="279"/>
                    </a:lnTo>
                    <a:lnTo>
                      <a:pt x="2835" y="289"/>
                    </a:lnTo>
                    <a:lnTo>
                      <a:pt x="2845" y="299"/>
                    </a:lnTo>
                    <a:lnTo>
                      <a:pt x="2854" y="309"/>
                    </a:lnTo>
                    <a:lnTo>
                      <a:pt x="2863" y="320"/>
                    </a:lnTo>
                    <a:lnTo>
                      <a:pt x="2870" y="332"/>
                    </a:lnTo>
                    <a:lnTo>
                      <a:pt x="2885" y="355"/>
                    </a:lnTo>
                    <a:lnTo>
                      <a:pt x="2900" y="378"/>
                    </a:lnTo>
                    <a:lnTo>
                      <a:pt x="2913" y="402"/>
                    </a:lnTo>
                    <a:lnTo>
                      <a:pt x="2928" y="426"/>
                    </a:lnTo>
                    <a:lnTo>
                      <a:pt x="2936" y="437"/>
                    </a:lnTo>
                    <a:lnTo>
                      <a:pt x="2944" y="448"/>
                    </a:lnTo>
                    <a:lnTo>
                      <a:pt x="2952" y="459"/>
                    </a:lnTo>
                    <a:lnTo>
                      <a:pt x="2961" y="469"/>
                    </a:lnTo>
                    <a:lnTo>
                      <a:pt x="2982" y="492"/>
                    </a:lnTo>
                    <a:lnTo>
                      <a:pt x="3003" y="516"/>
                    </a:lnTo>
                    <a:lnTo>
                      <a:pt x="3024" y="541"/>
                    </a:lnTo>
                    <a:lnTo>
                      <a:pt x="3044" y="567"/>
                    </a:lnTo>
                    <a:lnTo>
                      <a:pt x="3063" y="593"/>
                    </a:lnTo>
                    <a:lnTo>
                      <a:pt x="3081" y="621"/>
                    </a:lnTo>
                    <a:lnTo>
                      <a:pt x="3098" y="648"/>
                    </a:lnTo>
                    <a:lnTo>
                      <a:pt x="3113" y="678"/>
                    </a:lnTo>
                    <a:lnTo>
                      <a:pt x="3119" y="693"/>
                    </a:lnTo>
                    <a:lnTo>
                      <a:pt x="3125" y="708"/>
                    </a:lnTo>
                    <a:lnTo>
                      <a:pt x="3130" y="722"/>
                    </a:lnTo>
                    <a:lnTo>
                      <a:pt x="3134" y="737"/>
                    </a:lnTo>
                    <a:lnTo>
                      <a:pt x="3137" y="752"/>
                    </a:lnTo>
                    <a:lnTo>
                      <a:pt x="3141" y="767"/>
                    </a:lnTo>
                    <a:lnTo>
                      <a:pt x="3143" y="782"/>
                    </a:lnTo>
                    <a:lnTo>
                      <a:pt x="3144" y="797"/>
                    </a:lnTo>
                    <a:lnTo>
                      <a:pt x="3144" y="813"/>
                    </a:lnTo>
                    <a:lnTo>
                      <a:pt x="3143" y="829"/>
                    </a:lnTo>
                    <a:lnTo>
                      <a:pt x="3142" y="844"/>
                    </a:lnTo>
                    <a:lnTo>
                      <a:pt x="3138" y="860"/>
                    </a:lnTo>
                    <a:lnTo>
                      <a:pt x="3134" y="875"/>
                    </a:lnTo>
                    <a:lnTo>
                      <a:pt x="3129" y="890"/>
                    </a:lnTo>
                    <a:lnTo>
                      <a:pt x="3123" y="906"/>
                    </a:lnTo>
                    <a:lnTo>
                      <a:pt x="3115" y="922"/>
                    </a:lnTo>
                    <a:lnTo>
                      <a:pt x="3099" y="949"/>
                    </a:lnTo>
                    <a:lnTo>
                      <a:pt x="3082" y="977"/>
                    </a:lnTo>
                    <a:lnTo>
                      <a:pt x="3064" y="1003"/>
                    </a:lnTo>
                    <a:lnTo>
                      <a:pt x="3045" y="1027"/>
                    </a:lnTo>
                    <a:lnTo>
                      <a:pt x="3035" y="1039"/>
                    </a:lnTo>
                    <a:lnTo>
                      <a:pt x="3023" y="1051"/>
                    </a:lnTo>
                    <a:lnTo>
                      <a:pt x="3013" y="1061"/>
                    </a:lnTo>
                    <a:lnTo>
                      <a:pt x="3000" y="1072"/>
                    </a:lnTo>
                    <a:lnTo>
                      <a:pt x="2988" y="1081"/>
                    </a:lnTo>
                    <a:lnTo>
                      <a:pt x="2976" y="1091"/>
                    </a:lnTo>
                    <a:lnTo>
                      <a:pt x="2962" y="1100"/>
                    </a:lnTo>
                    <a:lnTo>
                      <a:pt x="2948" y="1109"/>
                    </a:lnTo>
                    <a:lnTo>
                      <a:pt x="2927" y="1118"/>
                    </a:lnTo>
                    <a:lnTo>
                      <a:pt x="2900" y="1129"/>
                    </a:lnTo>
                    <a:lnTo>
                      <a:pt x="2870" y="1141"/>
                    </a:lnTo>
                    <a:lnTo>
                      <a:pt x="2839" y="1155"/>
                    </a:lnTo>
                    <a:lnTo>
                      <a:pt x="2825" y="1163"/>
                    </a:lnTo>
                    <a:lnTo>
                      <a:pt x="2811" y="1170"/>
                    </a:lnTo>
                    <a:lnTo>
                      <a:pt x="2798" y="1178"/>
                    </a:lnTo>
                    <a:lnTo>
                      <a:pt x="2788" y="1187"/>
                    </a:lnTo>
                    <a:lnTo>
                      <a:pt x="2779" y="1195"/>
                    </a:lnTo>
                    <a:lnTo>
                      <a:pt x="2773" y="1206"/>
                    </a:lnTo>
                    <a:lnTo>
                      <a:pt x="2771" y="1210"/>
                    </a:lnTo>
                    <a:lnTo>
                      <a:pt x="2770" y="1215"/>
                    </a:lnTo>
                    <a:lnTo>
                      <a:pt x="2769" y="1221"/>
                    </a:lnTo>
                    <a:lnTo>
                      <a:pt x="2770" y="1226"/>
                    </a:lnTo>
                    <a:lnTo>
                      <a:pt x="2795" y="1231"/>
                    </a:lnTo>
                    <a:lnTo>
                      <a:pt x="2821" y="1239"/>
                    </a:lnTo>
                    <a:lnTo>
                      <a:pt x="2848" y="1247"/>
                    </a:lnTo>
                    <a:lnTo>
                      <a:pt x="2873" y="1258"/>
                    </a:lnTo>
                    <a:lnTo>
                      <a:pt x="2899" y="1269"/>
                    </a:lnTo>
                    <a:lnTo>
                      <a:pt x="2923" y="1283"/>
                    </a:lnTo>
                    <a:lnTo>
                      <a:pt x="2947" y="1298"/>
                    </a:lnTo>
                    <a:lnTo>
                      <a:pt x="2969" y="1315"/>
                    </a:lnTo>
                    <a:lnTo>
                      <a:pt x="2992" y="1332"/>
                    </a:lnTo>
                    <a:lnTo>
                      <a:pt x="3012" y="1351"/>
                    </a:lnTo>
                    <a:lnTo>
                      <a:pt x="3030" y="1371"/>
                    </a:lnTo>
                    <a:lnTo>
                      <a:pt x="3047" y="1392"/>
                    </a:lnTo>
                    <a:lnTo>
                      <a:pt x="3061" y="1413"/>
                    </a:lnTo>
                    <a:lnTo>
                      <a:pt x="3075" y="1436"/>
                    </a:lnTo>
                    <a:lnTo>
                      <a:pt x="3080" y="1448"/>
                    </a:lnTo>
                    <a:lnTo>
                      <a:pt x="3085" y="1459"/>
                    </a:lnTo>
                    <a:lnTo>
                      <a:pt x="3089" y="1471"/>
                    </a:lnTo>
                    <a:lnTo>
                      <a:pt x="3093" y="1484"/>
                    </a:lnTo>
                    <a:lnTo>
                      <a:pt x="3096" y="1498"/>
                    </a:lnTo>
                    <a:lnTo>
                      <a:pt x="3099" y="1512"/>
                    </a:lnTo>
                    <a:lnTo>
                      <a:pt x="3101" y="1527"/>
                    </a:lnTo>
                    <a:lnTo>
                      <a:pt x="3103" y="1541"/>
                    </a:lnTo>
                    <a:lnTo>
                      <a:pt x="3103" y="1555"/>
                    </a:lnTo>
                    <a:lnTo>
                      <a:pt x="3103" y="1569"/>
                    </a:lnTo>
                    <a:lnTo>
                      <a:pt x="3101" y="1583"/>
                    </a:lnTo>
                    <a:lnTo>
                      <a:pt x="3100" y="1596"/>
                    </a:lnTo>
                    <a:lnTo>
                      <a:pt x="3098" y="1609"/>
                    </a:lnTo>
                    <a:lnTo>
                      <a:pt x="3095" y="1622"/>
                    </a:lnTo>
                    <a:lnTo>
                      <a:pt x="3092" y="1636"/>
                    </a:lnTo>
                    <a:lnTo>
                      <a:pt x="3088" y="1648"/>
                    </a:lnTo>
                    <a:lnTo>
                      <a:pt x="3078" y="1674"/>
                    </a:lnTo>
                    <a:lnTo>
                      <a:pt x="3068" y="1698"/>
                    </a:lnTo>
                    <a:lnTo>
                      <a:pt x="3054" y="1723"/>
                    </a:lnTo>
                    <a:lnTo>
                      <a:pt x="3039" y="1747"/>
                    </a:lnTo>
                    <a:lnTo>
                      <a:pt x="3023" y="1770"/>
                    </a:lnTo>
                    <a:lnTo>
                      <a:pt x="3005" y="1793"/>
                    </a:lnTo>
                    <a:lnTo>
                      <a:pt x="2986" y="1815"/>
                    </a:lnTo>
                    <a:lnTo>
                      <a:pt x="2967" y="1837"/>
                    </a:lnTo>
                    <a:lnTo>
                      <a:pt x="2946" y="1860"/>
                    </a:lnTo>
                    <a:lnTo>
                      <a:pt x="2926" y="1881"/>
                    </a:lnTo>
                    <a:lnTo>
                      <a:pt x="2903" y="1903"/>
                    </a:lnTo>
                    <a:lnTo>
                      <a:pt x="2879" y="1925"/>
                    </a:lnTo>
                    <a:lnTo>
                      <a:pt x="2856" y="1945"/>
                    </a:lnTo>
                    <a:lnTo>
                      <a:pt x="2832" y="1965"/>
                    </a:lnTo>
                    <a:lnTo>
                      <a:pt x="2807" y="1984"/>
                    </a:lnTo>
                    <a:lnTo>
                      <a:pt x="2781" y="2002"/>
                    </a:lnTo>
                    <a:lnTo>
                      <a:pt x="2755" y="2020"/>
                    </a:lnTo>
                    <a:lnTo>
                      <a:pt x="2729" y="2037"/>
                    </a:lnTo>
                    <a:lnTo>
                      <a:pt x="2675" y="2070"/>
                    </a:lnTo>
                    <a:lnTo>
                      <a:pt x="2621" y="2100"/>
                    </a:lnTo>
                    <a:lnTo>
                      <a:pt x="2566" y="2130"/>
                    </a:lnTo>
                    <a:lnTo>
                      <a:pt x="2510" y="2157"/>
                    </a:lnTo>
                    <a:lnTo>
                      <a:pt x="2480" y="2170"/>
                    </a:lnTo>
                    <a:lnTo>
                      <a:pt x="2452" y="2182"/>
                    </a:lnTo>
                    <a:lnTo>
                      <a:pt x="2425" y="2191"/>
                    </a:lnTo>
                    <a:lnTo>
                      <a:pt x="2396" y="2200"/>
                    </a:lnTo>
                    <a:lnTo>
                      <a:pt x="2370" y="2207"/>
                    </a:lnTo>
                    <a:lnTo>
                      <a:pt x="2343" y="2212"/>
                    </a:lnTo>
                    <a:lnTo>
                      <a:pt x="2315" y="2215"/>
                    </a:lnTo>
                    <a:lnTo>
                      <a:pt x="2289" y="2219"/>
                    </a:lnTo>
                    <a:lnTo>
                      <a:pt x="2261" y="2220"/>
                    </a:lnTo>
                    <a:lnTo>
                      <a:pt x="2234" y="2220"/>
                    </a:lnTo>
                    <a:lnTo>
                      <a:pt x="2206" y="2219"/>
                    </a:lnTo>
                    <a:lnTo>
                      <a:pt x="2179" y="2215"/>
                    </a:lnTo>
                    <a:lnTo>
                      <a:pt x="2150" y="2211"/>
                    </a:lnTo>
                    <a:lnTo>
                      <a:pt x="2122" y="2207"/>
                    </a:lnTo>
                    <a:lnTo>
                      <a:pt x="2093" y="2201"/>
                    </a:lnTo>
                    <a:lnTo>
                      <a:pt x="2063" y="2192"/>
                    </a:lnTo>
                    <a:lnTo>
                      <a:pt x="2046" y="2189"/>
                    </a:lnTo>
                    <a:lnTo>
                      <a:pt x="2030" y="2186"/>
                    </a:lnTo>
                    <a:lnTo>
                      <a:pt x="2016" y="2185"/>
                    </a:lnTo>
                    <a:lnTo>
                      <a:pt x="2002" y="2186"/>
                    </a:lnTo>
                    <a:lnTo>
                      <a:pt x="1992" y="2188"/>
                    </a:lnTo>
                    <a:lnTo>
                      <a:pt x="1981" y="2192"/>
                    </a:lnTo>
                    <a:lnTo>
                      <a:pt x="1972" y="2197"/>
                    </a:lnTo>
                    <a:lnTo>
                      <a:pt x="1962" y="2203"/>
                    </a:lnTo>
                    <a:lnTo>
                      <a:pt x="1954" y="2211"/>
                    </a:lnTo>
                    <a:lnTo>
                      <a:pt x="1946" y="2220"/>
                    </a:lnTo>
                    <a:lnTo>
                      <a:pt x="1938" y="2229"/>
                    </a:lnTo>
                    <a:lnTo>
                      <a:pt x="1930" y="2240"/>
                    </a:lnTo>
                    <a:lnTo>
                      <a:pt x="1912" y="2264"/>
                    </a:lnTo>
                    <a:lnTo>
                      <a:pt x="1892" y="2291"/>
                    </a:lnTo>
                    <a:lnTo>
                      <a:pt x="1871" y="2319"/>
                    </a:lnTo>
                    <a:lnTo>
                      <a:pt x="1848" y="2344"/>
                    </a:lnTo>
                    <a:lnTo>
                      <a:pt x="1822" y="2368"/>
                    </a:lnTo>
                    <a:lnTo>
                      <a:pt x="1797" y="2392"/>
                    </a:lnTo>
                    <a:lnTo>
                      <a:pt x="1770" y="2413"/>
                    </a:lnTo>
                    <a:lnTo>
                      <a:pt x="1741" y="2433"/>
                    </a:lnTo>
                    <a:lnTo>
                      <a:pt x="1726" y="2441"/>
                    </a:lnTo>
                    <a:lnTo>
                      <a:pt x="1712" y="2450"/>
                    </a:lnTo>
                    <a:lnTo>
                      <a:pt x="1696" y="2458"/>
                    </a:lnTo>
                    <a:lnTo>
                      <a:pt x="1680" y="2465"/>
                    </a:lnTo>
                    <a:lnTo>
                      <a:pt x="1664" y="2472"/>
                    </a:lnTo>
                    <a:lnTo>
                      <a:pt x="1648" y="2477"/>
                    </a:lnTo>
                    <a:lnTo>
                      <a:pt x="1631" y="2483"/>
                    </a:lnTo>
                    <a:lnTo>
                      <a:pt x="1615" y="2488"/>
                    </a:lnTo>
                    <a:lnTo>
                      <a:pt x="1582" y="2494"/>
                    </a:lnTo>
                    <a:lnTo>
                      <a:pt x="1549" y="2499"/>
                    </a:lnTo>
                    <a:lnTo>
                      <a:pt x="1515" y="2504"/>
                    </a:lnTo>
                    <a:lnTo>
                      <a:pt x="1482" y="2505"/>
                    </a:lnTo>
                    <a:lnTo>
                      <a:pt x="1448" y="2506"/>
                    </a:lnTo>
                    <a:lnTo>
                      <a:pt x="1414" y="2506"/>
                    </a:lnTo>
                    <a:lnTo>
                      <a:pt x="1348" y="2505"/>
                    </a:lnTo>
                    <a:lnTo>
                      <a:pt x="1282" y="2504"/>
                    </a:lnTo>
                    <a:lnTo>
                      <a:pt x="1251" y="2505"/>
                    </a:lnTo>
                    <a:lnTo>
                      <a:pt x="1218" y="2506"/>
                    </a:lnTo>
                    <a:lnTo>
                      <a:pt x="1187" y="2509"/>
                    </a:lnTo>
                    <a:lnTo>
                      <a:pt x="1156" y="2514"/>
                    </a:lnTo>
                    <a:lnTo>
                      <a:pt x="1125" y="2522"/>
                    </a:lnTo>
                    <a:lnTo>
                      <a:pt x="1094" y="2530"/>
                    </a:lnTo>
                    <a:lnTo>
                      <a:pt x="1066" y="2537"/>
                    </a:lnTo>
                    <a:lnTo>
                      <a:pt x="1036" y="2545"/>
                    </a:lnTo>
                    <a:lnTo>
                      <a:pt x="1022" y="2547"/>
                    </a:lnTo>
                    <a:lnTo>
                      <a:pt x="1008" y="2548"/>
                    </a:lnTo>
                    <a:lnTo>
                      <a:pt x="994" y="2548"/>
                    </a:lnTo>
                    <a:lnTo>
                      <a:pt x="979" y="2548"/>
                    </a:lnTo>
                    <a:lnTo>
                      <a:pt x="964" y="2546"/>
                    </a:lnTo>
                    <a:lnTo>
                      <a:pt x="949" y="2542"/>
                    </a:lnTo>
                    <a:lnTo>
                      <a:pt x="935" y="2536"/>
                    </a:lnTo>
                    <a:lnTo>
                      <a:pt x="919" y="2529"/>
                    </a:lnTo>
                    <a:lnTo>
                      <a:pt x="906" y="2522"/>
                    </a:lnTo>
                    <a:lnTo>
                      <a:pt x="893" y="2513"/>
                    </a:lnTo>
                    <a:lnTo>
                      <a:pt x="881" y="2504"/>
                    </a:lnTo>
                    <a:lnTo>
                      <a:pt x="868" y="2494"/>
                    </a:lnTo>
                    <a:lnTo>
                      <a:pt x="844" y="2473"/>
                    </a:lnTo>
                    <a:lnTo>
                      <a:pt x="820" y="2450"/>
                    </a:lnTo>
                    <a:lnTo>
                      <a:pt x="797" y="2425"/>
                    </a:lnTo>
                    <a:lnTo>
                      <a:pt x="776" y="2400"/>
                    </a:lnTo>
                    <a:lnTo>
                      <a:pt x="756" y="2376"/>
                    </a:lnTo>
                    <a:lnTo>
                      <a:pt x="738" y="2352"/>
                    </a:lnTo>
                    <a:lnTo>
                      <a:pt x="729" y="2337"/>
                    </a:lnTo>
                    <a:lnTo>
                      <a:pt x="720" y="2321"/>
                    </a:lnTo>
                    <a:lnTo>
                      <a:pt x="714" y="2305"/>
                    </a:lnTo>
                    <a:lnTo>
                      <a:pt x="708" y="2289"/>
                    </a:lnTo>
                    <a:lnTo>
                      <a:pt x="704" y="2272"/>
                    </a:lnTo>
                    <a:lnTo>
                      <a:pt x="701" y="2255"/>
                    </a:lnTo>
                    <a:lnTo>
                      <a:pt x="700" y="2239"/>
                    </a:lnTo>
                    <a:lnTo>
                      <a:pt x="700" y="2222"/>
                    </a:lnTo>
                    <a:lnTo>
                      <a:pt x="700" y="2205"/>
                    </a:lnTo>
                    <a:lnTo>
                      <a:pt x="702" y="2187"/>
                    </a:lnTo>
                    <a:lnTo>
                      <a:pt x="704" y="2170"/>
                    </a:lnTo>
                    <a:lnTo>
                      <a:pt x="707" y="2153"/>
                    </a:lnTo>
                    <a:lnTo>
                      <a:pt x="712" y="2136"/>
                    </a:lnTo>
                    <a:lnTo>
                      <a:pt x="716" y="2119"/>
                    </a:lnTo>
                    <a:lnTo>
                      <a:pt x="722" y="2102"/>
                    </a:lnTo>
                    <a:lnTo>
                      <a:pt x="727" y="2087"/>
                    </a:lnTo>
                    <a:lnTo>
                      <a:pt x="733" y="2075"/>
                    </a:lnTo>
                    <a:lnTo>
                      <a:pt x="739" y="2063"/>
                    </a:lnTo>
                    <a:lnTo>
                      <a:pt x="745" y="2052"/>
                    </a:lnTo>
                    <a:lnTo>
                      <a:pt x="754" y="2039"/>
                    </a:lnTo>
                    <a:lnTo>
                      <a:pt x="771" y="2013"/>
                    </a:lnTo>
                    <a:lnTo>
                      <a:pt x="789" y="1986"/>
                    </a:lnTo>
                    <a:lnTo>
                      <a:pt x="796" y="1972"/>
                    </a:lnTo>
                    <a:lnTo>
                      <a:pt x="804" y="1960"/>
                    </a:lnTo>
                    <a:lnTo>
                      <a:pt x="811" y="1946"/>
                    </a:lnTo>
                    <a:lnTo>
                      <a:pt x="816" y="1933"/>
                    </a:lnTo>
                    <a:lnTo>
                      <a:pt x="820" y="1920"/>
                    </a:lnTo>
                    <a:lnTo>
                      <a:pt x="824" y="1908"/>
                    </a:lnTo>
                    <a:lnTo>
                      <a:pt x="824" y="1895"/>
                    </a:lnTo>
                    <a:lnTo>
                      <a:pt x="823" y="1884"/>
                    </a:lnTo>
                    <a:lnTo>
                      <a:pt x="787" y="1894"/>
                    </a:lnTo>
                    <a:lnTo>
                      <a:pt x="752" y="1904"/>
                    </a:lnTo>
                    <a:lnTo>
                      <a:pt x="718" y="1913"/>
                    </a:lnTo>
                    <a:lnTo>
                      <a:pt x="683" y="1920"/>
                    </a:lnTo>
                    <a:lnTo>
                      <a:pt x="665" y="1923"/>
                    </a:lnTo>
                    <a:lnTo>
                      <a:pt x="648" y="1924"/>
                    </a:lnTo>
                    <a:lnTo>
                      <a:pt x="630" y="1926"/>
                    </a:lnTo>
                    <a:lnTo>
                      <a:pt x="612" y="1926"/>
                    </a:lnTo>
                    <a:lnTo>
                      <a:pt x="594" y="1926"/>
                    </a:lnTo>
                    <a:lnTo>
                      <a:pt x="576" y="1924"/>
                    </a:lnTo>
                    <a:lnTo>
                      <a:pt x="558" y="1922"/>
                    </a:lnTo>
                    <a:lnTo>
                      <a:pt x="539" y="1918"/>
                    </a:lnTo>
                    <a:lnTo>
                      <a:pt x="515" y="1912"/>
                    </a:lnTo>
                    <a:lnTo>
                      <a:pt x="490" y="1904"/>
                    </a:lnTo>
                    <a:lnTo>
                      <a:pt x="464" y="1894"/>
                    </a:lnTo>
                    <a:lnTo>
                      <a:pt x="438" y="1884"/>
                    </a:lnTo>
                    <a:lnTo>
                      <a:pt x="412" y="1873"/>
                    </a:lnTo>
                    <a:lnTo>
                      <a:pt x="387" y="1863"/>
                    </a:lnTo>
                    <a:lnTo>
                      <a:pt x="363" y="1851"/>
                    </a:lnTo>
                    <a:lnTo>
                      <a:pt x="340" y="1841"/>
                    </a:lnTo>
                    <a:lnTo>
                      <a:pt x="320" y="1832"/>
                    </a:lnTo>
                    <a:lnTo>
                      <a:pt x="303" y="1822"/>
                    </a:lnTo>
                    <a:lnTo>
                      <a:pt x="285" y="1810"/>
                    </a:lnTo>
                    <a:lnTo>
                      <a:pt x="268" y="1797"/>
                    </a:lnTo>
                    <a:lnTo>
                      <a:pt x="251" y="1783"/>
                    </a:lnTo>
                    <a:lnTo>
                      <a:pt x="234" y="1770"/>
                    </a:lnTo>
                    <a:lnTo>
                      <a:pt x="217" y="1755"/>
                    </a:lnTo>
                    <a:lnTo>
                      <a:pt x="201" y="1739"/>
                    </a:lnTo>
                    <a:lnTo>
                      <a:pt x="170" y="1707"/>
                    </a:lnTo>
                    <a:lnTo>
                      <a:pt x="141" y="1674"/>
                    </a:lnTo>
                    <a:lnTo>
                      <a:pt x="113" y="1641"/>
                    </a:lnTo>
                    <a:lnTo>
                      <a:pt x="87" y="1609"/>
                    </a:lnTo>
                    <a:lnTo>
                      <a:pt x="68" y="1587"/>
                    </a:lnTo>
                    <a:lnTo>
                      <a:pt x="52" y="1563"/>
                    </a:lnTo>
                    <a:lnTo>
                      <a:pt x="38" y="1540"/>
                    </a:lnTo>
                    <a:lnTo>
                      <a:pt x="27" y="1514"/>
                    </a:lnTo>
                    <a:lnTo>
                      <a:pt x="17" y="1490"/>
                    </a:lnTo>
                    <a:lnTo>
                      <a:pt x="10" y="1465"/>
                    </a:lnTo>
                    <a:lnTo>
                      <a:pt x="7" y="1452"/>
                    </a:lnTo>
                    <a:lnTo>
                      <a:pt x="4" y="1439"/>
                    </a:lnTo>
                    <a:lnTo>
                      <a:pt x="2" y="1427"/>
                    </a:lnTo>
                    <a:lnTo>
                      <a:pt x="1" y="1414"/>
                    </a:lnTo>
                    <a:lnTo>
                      <a:pt x="0" y="1401"/>
                    </a:lnTo>
                    <a:lnTo>
                      <a:pt x="1" y="1388"/>
                    </a:lnTo>
                    <a:lnTo>
                      <a:pt x="1" y="1375"/>
                    </a:lnTo>
                    <a:lnTo>
                      <a:pt x="2" y="1362"/>
                    </a:lnTo>
                    <a:lnTo>
                      <a:pt x="4" y="1350"/>
                    </a:lnTo>
                    <a:lnTo>
                      <a:pt x="8" y="1337"/>
                    </a:lnTo>
                    <a:lnTo>
                      <a:pt x="11" y="1324"/>
                    </a:lnTo>
                    <a:lnTo>
                      <a:pt x="14" y="1310"/>
                    </a:lnTo>
                    <a:lnTo>
                      <a:pt x="18" y="1298"/>
                    </a:lnTo>
                    <a:lnTo>
                      <a:pt x="23" y="1285"/>
                    </a:lnTo>
                    <a:lnTo>
                      <a:pt x="30" y="1272"/>
                    </a:lnTo>
                    <a:lnTo>
                      <a:pt x="36" y="1261"/>
                    </a:lnTo>
                    <a:lnTo>
                      <a:pt x="43" y="1248"/>
                    </a:lnTo>
                    <a:lnTo>
                      <a:pt x="51" y="1235"/>
                    </a:lnTo>
                    <a:lnTo>
                      <a:pt x="59" y="1223"/>
                    </a:lnTo>
                    <a:lnTo>
                      <a:pt x="68" y="1211"/>
                    </a:lnTo>
                    <a:lnTo>
                      <a:pt x="74" y="1204"/>
                    </a:lnTo>
                    <a:lnTo>
                      <a:pt x="80" y="1196"/>
                    </a:lnTo>
                    <a:lnTo>
                      <a:pt x="86" y="1190"/>
                    </a:lnTo>
                    <a:lnTo>
                      <a:pt x="92" y="1183"/>
                    </a:lnTo>
                    <a:lnTo>
                      <a:pt x="99" y="1175"/>
                    </a:lnTo>
                    <a:lnTo>
                      <a:pt x="106" y="1168"/>
                    </a:lnTo>
                    <a:lnTo>
                      <a:pt x="112" y="1161"/>
                    </a:lnTo>
                    <a:lnTo>
                      <a:pt x="120" y="1153"/>
                    </a:lnTo>
                    <a:close/>
                  </a:path>
                </a:pathLst>
              </a:custGeom>
              <a:solidFill>
                <a:srgbClr val="D5A2F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46" name="未知"/>
              <p:cNvSpPr/>
              <p:nvPr/>
            </p:nvSpPr>
            <p:spPr bwMode="auto">
              <a:xfrm>
                <a:off x="499" y="227"/>
                <a:ext cx="197" cy="160"/>
              </a:xfrm>
              <a:custGeom>
                <a:avLst/>
                <a:gdLst>
                  <a:gd name="T0" fmla="*/ 202 w 3144"/>
                  <a:gd name="T1" fmla="*/ 1081 h 2548"/>
                  <a:gd name="T2" fmla="*/ 295 w 3144"/>
                  <a:gd name="T3" fmla="*/ 1037 h 2548"/>
                  <a:gd name="T4" fmla="*/ 521 w 3144"/>
                  <a:gd name="T5" fmla="*/ 986 h 2548"/>
                  <a:gd name="T6" fmla="*/ 584 w 3144"/>
                  <a:gd name="T7" fmla="*/ 933 h 2548"/>
                  <a:gd name="T8" fmla="*/ 602 w 3144"/>
                  <a:gd name="T9" fmla="*/ 842 h 2548"/>
                  <a:gd name="T10" fmla="*/ 579 w 3144"/>
                  <a:gd name="T11" fmla="*/ 657 h 2548"/>
                  <a:gd name="T12" fmla="*/ 592 w 3144"/>
                  <a:gd name="T13" fmla="*/ 433 h 2548"/>
                  <a:gd name="T14" fmla="*/ 644 w 3144"/>
                  <a:gd name="T15" fmla="*/ 304 h 2548"/>
                  <a:gd name="T16" fmla="*/ 720 w 3144"/>
                  <a:gd name="T17" fmla="*/ 217 h 2548"/>
                  <a:gd name="T18" fmla="*/ 860 w 3144"/>
                  <a:gd name="T19" fmla="*/ 144 h 2548"/>
                  <a:gd name="T20" fmla="*/ 1060 w 3144"/>
                  <a:gd name="T21" fmla="*/ 127 h 2548"/>
                  <a:gd name="T22" fmla="*/ 1194 w 3144"/>
                  <a:gd name="T23" fmla="*/ 130 h 2548"/>
                  <a:gd name="T24" fmla="*/ 1324 w 3144"/>
                  <a:gd name="T25" fmla="*/ 78 h 2548"/>
                  <a:gd name="T26" fmla="*/ 1538 w 3144"/>
                  <a:gd name="T27" fmla="*/ 2 h 2548"/>
                  <a:gd name="T28" fmla="*/ 1743 w 3144"/>
                  <a:gd name="T29" fmla="*/ 29 h 2548"/>
                  <a:gd name="T30" fmla="*/ 2009 w 3144"/>
                  <a:gd name="T31" fmla="*/ 179 h 2548"/>
                  <a:gd name="T32" fmla="*/ 2155 w 3144"/>
                  <a:gd name="T33" fmla="*/ 259 h 2548"/>
                  <a:gd name="T34" fmla="*/ 2302 w 3144"/>
                  <a:gd name="T35" fmla="*/ 225 h 2548"/>
                  <a:gd name="T36" fmla="*/ 2517 w 3144"/>
                  <a:gd name="T37" fmla="*/ 177 h 2548"/>
                  <a:gd name="T38" fmla="*/ 2650 w 3144"/>
                  <a:gd name="T39" fmla="*/ 189 h 2548"/>
                  <a:gd name="T40" fmla="*/ 2812 w 3144"/>
                  <a:gd name="T41" fmla="*/ 269 h 2548"/>
                  <a:gd name="T42" fmla="*/ 2885 w 3144"/>
                  <a:gd name="T43" fmla="*/ 355 h 2548"/>
                  <a:gd name="T44" fmla="*/ 2961 w 3144"/>
                  <a:gd name="T45" fmla="*/ 469 h 2548"/>
                  <a:gd name="T46" fmla="*/ 3098 w 3144"/>
                  <a:gd name="T47" fmla="*/ 648 h 2548"/>
                  <a:gd name="T48" fmla="*/ 3141 w 3144"/>
                  <a:gd name="T49" fmla="*/ 767 h 2548"/>
                  <a:gd name="T50" fmla="*/ 3134 w 3144"/>
                  <a:gd name="T51" fmla="*/ 875 h 2548"/>
                  <a:gd name="T52" fmla="*/ 3045 w 3144"/>
                  <a:gd name="T53" fmla="*/ 1027 h 2548"/>
                  <a:gd name="T54" fmla="*/ 2962 w 3144"/>
                  <a:gd name="T55" fmla="*/ 1100 h 2548"/>
                  <a:gd name="T56" fmla="*/ 2811 w 3144"/>
                  <a:gd name="T57" fmla="*/ 1170 h 2548"/>
                  <a:gd name="T58" fmla="*/ 2769 w 3144"/>
                  <a:gd name="T59" fmla="*/ 1221 h 2548"/>
                  <a:gd name="T60" fmla="*/ 2923 w 3144"/>
                  <a:gd name="T61" fmla="*/ 1283 h 2548"/>
                  <a:gd name="T62" fmla="*/ 3061 w 3144"/>
                  <a:gd name="T63" fmla="*/ 1413 h 2548"/>
                  <a:gd name="T64" fmla="*/ 3099 w 3144"/>
                  <a:gd name="T65" fmla="*/ 1512 h 2548"/>
                  <a:gd name="T66" fmla="*/ 3098 w 3144"/>
                  <a:gd name="T67" fmla="*/ 1609 h 2548"/>
                  <a:gd name="T68" fmla="*/ 3039 w 3144"/>
                  <a:gd name="T69" fmla="*/ 1747 h 2548"/>
                  <a:gd name="T70" fmla="*/ 2903 w 3144"/>
                  <a:gd name="T71" fmla="*/ 1903 h 2548"/>
                  <a:gd name="T72" fmla="*/ 2729 w 3144"/>
                  <a:gd name="T73" fmla="*/ 2037 h 2548"/>
                  <a:gd name="T74" fmla="*/ 2425 w 3144"/>
                  <a:gd name="T75" fmla="*/ 2191 h 2548"/>
                  <a:gd name="T76" fmla="*/ 2234 w 3144"/>
                  <a:gd name="T77" fmla="*/ 2220 h 2548"/>
                  <a:gd name="T78" fmla="*/ 2046 w 3144"/>
                  <a:gd name="T79" fmla="*/ 2189 h 2548"/>
                  <a:gd name="T80" fmla="*/ 1962 w 3144"/>
                  <a:gd name="T81" fmla="*/ 2203 h 2548"/>
                  <a:gd name="T82" fmla="*/ 1871 w 3144"/>
                  <a:gd name="T83" fmla="*/ 2319 h 2548"/>
                  <a:gd name="T84" fmla="*/ 1712 w 3144"/>
                  <a:gd name="T85" fmla="*/ 2450 h 2548"/>
                  <a:gd name="T86" fmla="*/ 1582 w 3144"/>
                  <a:gd name="T87" fmla="*/ 2494 h 2548"/>
                  <a:gd name="T88" fmla="*/ 1282 w 3144"/>
                  <a:gd name="T89" fmla="*/ 2504 h 2548"/>
                  <a:gd name="T90" fmla="*/ 1066 w 3144"/>
                  <a:gd name="T91" fmla="*/ 2537 h 2548"/>
                  <a:gd name="T92" fmla="*/ 949 w 3144"/>
                  <a:gd name="T93" fmla="*/ 2542 h 2548"/>
                  <a:gd name="T94" fmla="*/ 844 w 3144"/>
                  <a:gd name="T95" fmla="*/ 2473 h 2548"/>
                  <a:gd name="T96" fmla="*/ 720 w 3144"/>
                  <a:gd name="T97" fmla="*/ 2321 h 2548"/>
                  <a:gd name="T98" fmla="*/ 700 w 3144"/>
                  <a:gd name="T99" fmla="*/ 2205 h 2548"/>
                  <a:gd name="T100" fmla="*/ 727 w 3144"/>
                  <a:gd name="T101" fmla="*/ 2087 h 2548"/>
                  <a:gd name="T102" fmla="*/ 796 w 3144"/>
                  <a:gd name="T103" fmla="*/ 1972 h 2548"/>
                  <a:gd name="T104" fmla="*/ 823 w 3144"/>
                  <a:gd name="T105" fmla="*/ 1884 h 2548"/>
                  <a:gd name="T106" fmla="*/ 630 w 3144"/>
                  <a:gd name="T107" fmla="*/ 1926 h 2548"/>
                  <a:gd name="T108" fmla="*/ 490 w 3144"/>
                  <a:gd name="T109" fmla="*/ 1904 h 2548"/>
                  <a:gd name="T110" fmla="*/ 320 w 3144"/>
                  <a:gd name="T111" fmla="*/ 1832 h 2548"/>
                  <a:gd name="T112" fmla="*/ 201 w 3144"/>
                  <a:gd name="T113" fmla="*/ 1739 h 2548"/>
                  <a:gd name="T114" fmla="*/ 38 w 3144"/>
                  <a:gd name="T115" fmla="*/ 1540 h 2548"/>
                  <a:gd name="T116" fmla="*/ 1 w 3144"/>
                  <a:gd name="T117" fmla="*/ 1414 h 2548"/>
                  <a:gd name="T118" fmla="*/ 11 w 3144"/>
                  <a:gd name="T119" fmla="*/ 1324 h 2548"/>
                  <a:gd name="T120" fmla="*/ 51 w 3144"/>
                  <a:gd name="T121" fmla="*/ 1235 h 2548"/>
                  <a:gd name="T122" fmla="*/ 99 w 3144"/>
                  <a:gd name="T123" fmla="*/ 1175 h 2548"/>
                  <a:gd name="T124" fmla="*/ 0 w 3144"/>
                  <a:gd name="T125" fmla="*/ 0 h 2548"/>
                  <a:gd name="T126" fmla="*/ 3144 w 3144"/>
                  <a:gd name="T127" fmla="*/ 2548 h 25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T124" t="T125" r="T126" b="T127"/>
                <a:pathLst>
                  <a:path w="3144" h="2548">
                    <a:moveTo>
                      <a:pt x="120" y="1153"/>
                    </a:moveTo>
                    <a:lnTo>
                      <a:pt x="132" y="1139"/>
                    </a:lnTo>
                    <a:lnTo>
                      <a:pt x="146" y="1128"/>
                    </a:lnTo>
                    <a:lnTo>
                      <a:pt x="160" y="1115"/>
                    </a:lnTo>
                    <a:lnTo>
                      <a:pt x="174" y="1103"/>
                    </a:lnTo>
                    <a:lnTo>
                      <a:pt x="187" y="1092"/>
                    </a:lnTo>
                    <a:lnTo>
                      <a:pt x="202" y="1081"/>
                    </a:lnTo>
                    <a:lnTo>
                      <a:pt x="216" y="1072"/>
                    </a:lnTo>
                    <a:lnTo>
                      <a:pt x="230" y="1063"/>
                    </a:lnTo>
                    <a:lnTo>
                      <a:pt x="239" y="1058"/>
                    </a:lnTo>
                    <a:lnTo>
                      <a:pt x="250" y="1053"/>
                    </a:lnTo>
                    <a:lnTo>
                      <a:pt x="260" y="1049"/>
                    </a:lnTo>
                    <a:lnTo>
                      <a:pt x="272" y="1044"/>
                    </a:lnTo>
                    <a:lnTo>
                      <a:pt x="295" y="1037"/>
                    </a:lnTo>
                    <a:lnTo>
                      <a:pt x="320" y="1032"/>
                    </a:lnTo>
                    <a:lnTo>
                      <a:pt x="372" y="1023"/>
                    </a:lnTo>
                    <a:lnTo>
                      <a:pt x="425" y="1015"/>
                    </a:lnTo>
                    <a:lnTo>
                      <a:pt x="451" y="1010"/>
                    </a:lnTo>
                    <a:lnTo>
                      <a:pt x="475" y="1003"/>
                    </a:lnTo>
                    <a:lnTo>
                      <a:pt x="499" y="996"/>
                    </a:lnTo>
                    <a:lnTo>
                      <a:pt x="521" y="986"/>
                    </a:lnTo>
                    <a:lnTo>
                      <a:pt x="532" y="981"/>
                    </a:lnTo>
                    <a:lnTo>
                      <a:pt x="542" y="975"/>
                    </a:lnTo>
                    <a:lnTo>
                      <a:pt x="552" y="968"/>
                    </a:lnTo>
                    <a:lnTo>
                      <a:pt x="560" y="961"/>
                    </a:lnTo>
                    <a:lnTo>
                      <a:pt x="569" y="952"/>
                    </a:lnTo>
                    <a:lnTo>
                      <a:pt x="576" y="943"/>
                    </a:lnTo>
                    <a:lnTo>
                      <a:pt x="584" y="933"/>
                    </a:lnTo>
                    <a:lnTo>
                      <a:pt x="590" y="923"/>
                    </a:lnTo>
                    <a:lnTo>
                      <a:pt x="594" y="911"/>
                    </a:lnTo>
                    <a:lnTo>
                      <a:pt x="598" y="900"/>
                    </a:lnTo>
                    <a:lnTo>
                      <a:pt x="601" y="886"/>
                    </a:lnTo>
                    <a:lnTo>
                      <a:pt x="602" y="872"/>
                    </a:lnTo>
                    <a:lnTo>
                      <a:pt x="602" y="856"/>
                    </a:lnTo>
                    <a:lnTo>
                      <a:pt x="602" y="842"/>
                    </a:lnTo>
                    <a:lnTo>
                      <a:pt x="601" y="826"/>
                    </a:lnTo>
                    <a:lnTo>
                      <a:pt x="598" y="809"/>
                    </a:lnTo>
                    <a:lnTo>
                      <a:pt x="594" y="777"/>
                    </a:lnTo>
                    <a:lnTo>
                      <a:pt x="589" y="746"/>
                    </a:lnTo>
                    <a:lnTo>
                      <a:pt x="585" y="716"/>
                    </a:lnTo>
                    <a:lnTo>
                      <a:pt x="583" y="690"/>
                    </a:lnTo>
                    <a:lnTo>
                      <a:pt x="579" y="657"/>
                    </a:lnTo>
                    <a:lnTo>
                      <a:pt x="578" y="624"/>
                    </a:lnTo>
                    <a:lnTo>
                      <a:pt x="577" y="591"/>
                    </a:lnTo>
                    <a:lnTo>
                      <a:pt x="577" y="559"/>
                    </a:lnTo>
                    <a:lnTo>
                      <a:pt x="579" y="527"/>
                    </a:lnTo>
                    <a:lnTo>
                      <a:pt x="582" y="495"/>
                    </a:lnTo>
                    <a:lnTo>
                      <a:pt x="586" y="464"/>
                    </a:lnTo>
                    <a:lnTo>
                      <a:pt x="592" y="433"/>
                    </a:lnTo>
                    <a:lnTo>
                      <a:pt x="600" y="403"/>
                    </a:lnTo>
                    <a:lnTo>
                      <a:pt x="609" y="374"/>
                    </a:lnTo>
                    <a:lnTo>
                      <a:pt x="614" y="359"/>
                    </a:lnTo>
                    <a:lnTo>
                      <a:pt x="621" y="345"/>
                    </a:lnTo>
                    <a:lnTo>
                      <a:pt x="628" y="332"/>
                    </a:lnTo>
                    <a:lnTo>
                      <a:pt x="635" y="318"/>
                    </a:lnTo>
                    <a:lnTo>
                      <a:pt x="644" y="304"/>
                    </a:lnTo>
                    <a:lnTo>
                      <a:pt x="652" y="290"/>
                    </a:lnTo>
                    <a:lnTo>
                      <a:pt x="662" y="278"/>
                    </a:lnTo>
                    <a:lnTo>
                      <a:pt x="671" y="265"/>
                    </a:lnTo>
                    <a:lnTo>
                      <a:pt x="683" y="252"/>
                    </a:lnTo>
                    <a:lnTo>
                      <a:pt x="695" y="240"/>
                    </a:lnTo>
                    <a:lnTo>
                      <a:pt x="707" y="228"/>
                    </a:lnTo>
                    <a:lnTo>
                      <a:pt x="720" y="217"/>
                    </a:lnTo>
                    <a:lnTo>
                      <a:pt x="740" y="201"/>
                    </a:lnTo>
                    <a:lnTo>
                      <a:pt x="759" y="187"/>
                    </a:lnTo>
                    <a:lnTo>
                      <a:pt x="779" y="175"/>
                    </a:lnTo>
                    <a:lnTo>
                      <a:pt x="798" y="166"/>
                    </a:lnTo>
                    <a:lnTo>
                      <a:pt x="818" y="157"/>
                    </a:lnTo>
                    <a:lnTo>
                      <a:pt x="838" y="150"/>
                    </a:lnTo>
                    <a:lnTo>
                      <a:pt x="860" y="144"/>
                    </a:lnTo>
                    <a:lnTo>
                      <a:pt x="881" y="138"/>
                    </a:lnTo>
                    <a:lnTo>
                      <a:pt x="901" y="135"/>
                    </a:lnTo>
                    <a:lnTo>
                      <a:pt x="923" y="132"/>
                    </a:lnTo>
                    <a:lnTo>
                      <a:pt x="944" y="130"/>
                    </a:lnTo>
                    <a:lnTo>
                      <a:pt x="966" y="129"/>
                    </a:lnTo>
                    <a:lnTo>
                      <a:pt x="1013" y="127"/>
                    </a:lnTo>
                    <a:lnTo>
                      <a:pt x="1060" y="127"/>
                    </a:lnTo>
                    <a:lnTo>
                      <a:pt x="1084" y="127"/>
                    </a:lnTo>
                    <a:lnTo>
                      <a:pt x="1105" y="128"/>
                    </a:lnTo>
                    <a:lnTo>
                      <a:pt x="1125" y="130"/>
                    </a:lnTo>
                    <a:lnTo>
                      <a:pt x="1145" y="131"/>
                    </a:lnTo>
                    <a:lnTo>
                      <a:pt x="1164" y="132"/>
                    </a:lnTo>
                    <a:lnTo>
                      <a:pt x="1184" y="131"/>
                    </a:lnTo>
                    <a:lnTo>
                      <a:pt x="1194" y="130"/>
                    </a:lnTo>
                    <a:lnTo>
                      <a:pt x="1203" y="128"/>
                    </a:lnTo>
                    <a:lnTo>
                      <a:pt x="1214" y="125"/>
                    </a:lnTo>
                    <a:lnTo>
                      <a:pt x="1223" y="121"/>
                    </a:lnTo>
                    <a:lnTo>
                      <a:pt x="1250" y="111"/>
                    </a:lnTo>
                    <a:lnTo>
                      <a:pt x="1275" y="100"/>
                    </a:lnTo>
                    <a:lnTo>
                      <a:pt x="1300" y="90"/>
                    </a:lnTo>
                    <a:lnTo>
                      <a:pt x="1324" y="78"/>
                    </a:lnTo>
                    <a:lnTo>
                      <a:pt x="1370" y="56"/>
                    </a:lnTo>
                    <a:lnTo>
                      <a:pt x="1417" y="36"/>
                    </a:lnTo>
                    <a:lnTo>
                      <a:pt x="1440" y="26"/>
                    </a:lnTo>
                    <a:lnTo>
                      <a:pt x="1463" y="18"/>
                    </a:lnTo>
                    <a:lnTo>
                      <a:pt x="1487" y="12"/>
                    </a:lnTo>
                    <a:lnTo>
                      <a:pt x="1513" y="6"/>
                    </a:lnTo>
                    <a:lnTo>
                      <a:pt x="1538" y="2"/>
                    </a:lnTo>
                    <a:lnTo>
                      <a:pt x="1566" y="0"/>
                    </a:lnTo>
                    <a:lnTo>
                      <a:pt x="1593" y="0"/>
                    </a:lnTo>
                    <a:lnTo>
                      <a:pt x="1623" y="1"/>
                    </a:lnTo>
                    <a:lnTo>
                      <a:pt x="1654" y="5"/>
                    </a:lnTo>
                    <a:lnTo>
                      <a:pt x="1685" y="12"/>
                    </a:lnTo>
                    <a:lnTo>
                      <a:pt x="1715" y="20"/>
                    </a:lnTo>
                    <a:lnTo>
                      <a:pt x="1743" y="29"/>
                    </a:lnTo>
                    <a:lnTo>
                      <a:pt x="1772" y="40"/>
                    </a:lnTo>
                    <a:lnTo>
                      <a:pt x="1799" y="52"/>
                    </a:lnTo>
                    <a:lnTo>
                      <a:pt x="1827" y="66"/>
                    </a:lnTo>
                    <a:lnTo>
                      <a:pt x="1853" y="80"/>
                    </a:lnTo>
                    <a:lnTo>
                      <a:pt x="1906" y="111"/>
                    </a:lnTo>
                    <a:lnTo>
                      <a:pt x="1958" y="145"/>
                    </a:lnTo>
                    <a:lnTo>
                      <a:pt x="2009" y="179"/>
                    </a:lnTo>
                    <a:lnTo>
                      <a:pt x="2060" y="212"/>
                    </a:lnTo>
                    <a:lnTo>
                      <a:pt x="2090" y="231"/>
                    </a:lnTo>
                    <a:lnTo>
                      <a:pt x="2114" y="245"/>
                    </a:lnTo>
                    <a:lnTo>
                      <a:pt x="2126" y="250"/>
                    </a:lnTo>
                    <a:lnTo>
                      <a:pt x="2135" y="255"/>
                    </a:lnTo>
                    <a:lnTo>
                      <a:pt x="2146" y="258"/>
                    </a:lnTo>
                    <a:lnTo>
                      <a:pt x="2155" y="259"/>
                    </a:lnTo>
                    <a:lnTo>
                      <a:pt x="2165" y="260"/>
                    </a:lnTo>
                    <a:lnTo>
                      <a:pt x="2176" y="260"/>
                    </a:lnTo>
                    <a:lnTo>
                      <a:pt x="2186" y="259"/>
                    </a:lnTo>
                    <a:lnTo>
                      <a:pt x="2199" y="257"/>
                    </a:lnTo>
                    <a:lnTo>
                      <a:pt x="2226" y="249"/>
                    </a:lnTo>
                    <a:lnTo>
                      <a:pt x="2260" y="239"/>
                    </a:lnTo>
                    <a:lnTo>
                      <a:pt x="2302" y="225"/>
                    </a:lnTo>
                    <a:lnTo>
                      <a:pt x="2345" y="212"/>
                    </a:lnTo>
                    <a:lnTo>
                      <a:pt x="2387" y="201"/>
                    </a:lnTo>
                    <a:lnTo>
                      <a:pt x="2430" y="190"/>
                    </a:lnTo>
                    <a:lnTo>
                      <a:pt x="2451" y="186"/>
                    </a:lnTo>
                    <a:lnTo>
                      <a:pt x="2474" y="183"/>
                    </a:lnTo>
                    <a:lnTo>
                      <a:pt x="2495" y="180"/>
                    </a:lnTo>
                    <a:lnTo>
                      <a:pt x="2517" y="177"/>
                    </a:lnTo>
                    <a:lnTo>
                      <a:pt x="2539" y="176"/>
                    </a:lnTo>
                    <a:lnTo>
                      <a:pt x="2561" y="176"/>
                    </a:lnTo>
                    <a:lnTo>
                      <a:pt x="2582" y="177"/>
                    </a:lnTo>
                    <a:lnTo>
                      <a:pt x="2606" y="180"/>
                    </a:lnTo>
                    <a:lnTo>
                      <a:pt x="2621" y="183"/>
                    </a:lnTo>
                    <a:lnTo>
                      <a:pt x="2635" y="186"/>
                    </a:lnTo>
                    <a:lnTo>
                      <a:pt x="2650" y="189"/>
                    </a:lnTo>
                    <a:lnTo>
                      <a:pt x="2666" y="194"/>
                    </a:lnTo>
                    <a:lnTo>
                      <a:pt x="2698" y="205"/>
                    </a:lnTo>
                    <a:lnTo>
                      <a:pt x="2728" y="218"/>
                    </a:lnTo>
                    <a:lnTo>
                      <a:pt x="2758" y="233"/>
                    </a:lnTo>
                    <a:lnTo>
                      <a:pt x="2785" y="250"/>
                    </a:lnTo>
                    <a:lnTo>
                      <a:pt x="2799" y="260"/>
                    </a:lnTo>
                    <a:lnTo>
                      <a:pt x="2812" y="269"/>
                    </a:lnTo>
                    <a:lnTo>
                      <a:pt x="2823" y="279"/>
                    </a:lnTo>
                    <a:lnTo>
                      <a:pt x="2835" y="289"/>
                    </a:lnTo>
                    <a:lnTo>
                      <a:pt x="2845" y="299"/>
                    </a:lnTo>
                    <a:lnTo>
                      <a:pt x="2854" y="309"/>
                    </a:lnTo>
                    <a:lnTo>
                      <a:pt x="2863" y="320"/>
                    </a:lnTo>
                    <a:lnTo>
                      <a:pt x="2870" y="332"/>
                    </a:lnTo>
                    <a:lnTo>
                      <a:pt x="2885" y="355"/>
                    </a:lnTo>
                    <a:lnTo>
                      <a:pt x="2900" y="378"/>
                    </a:lnTo>
                    <a:lnTo>
                      <a:pt x="2913" y="402"/>
                    </a:lnTo>
                    <a:lnTo>
                      <a:pt x="2928" y="426"/>
                    </a:lnTo>
                    <a:lnTo>
                      <a:pt x="2936" y="437"/>
                    </a:lnTo>
                    <a:lnTo>
                      <a:pt x="2944" y="448"/>
                    </a:lnTo>
                    <a:lnTo>
                      <a:pt x="2952" y="459"/>
                    </a:lnTo>
                    <a:lnTo>
                      <a:pt x="2961" y="469"/>
                    </a:lnTo>
                    <a:lnTo>
                      <a:pt x="2982" y="492"/>
                    </a:lnTo>
                    <a:lnTo>
                      <a:pt x="3003" y="516"/>
                    </a:lnTo>
                    <a:lnTo>
                      <a:pt x="3024" y="541"/>
                    </a:lnTo>
                    <a:lnTo>
                      <a:pt x="3044" y="567"/>
                    </a:lnTo>
                    <a:lnTo>
                      <a:pt x="3063" y="593"/>
                    </a:lnTo>
                    <a:lnTo>
                      <a:pt x="3081" y="621"/>
                    </a:lnTo>
                    <a:lnTo>
                      <a:pt x="3098" y="648"/>
                    </a:lnTo>
                    <a:lnTo>
                      <a:pt x="3113" y="678"/>
                    </a:lnTo>
                    <a:lnTo>
                      <a:pt x="3119" y="693"/>
                    </a:lnTo>
                    <a:lnTo>
                      <a:pt x="3125" y="708"/>
                    </a:lnTo>
                    <a:lnTo>
                      <a:pt x="3130" y="722"/>
                    </a:lnTo>
                    <a:lnTo>
                      <a:pt x="3134" y="737"/>
                    </a:lnTo>
                    <a:lnTo>
                      <a:pt x="3137" y="752"/>
                    </a:lnTo>
                    <a:lnTo>
                      <a:pt x="3141" y="767"/>
                    </a:lnTo>
                    <a:lnTo>
                      <a:pt x="3143" y="782"/>
                    </a:lnTo>
                    <a:lnTo>
                      <a:pt x="3144" y="797"/>
                    </a:lnTo>
                    <a:lnTo>
                      <a:pt x="3144" y="813"/>
                    </a:lnTo>
                    <a:lnTo>
                      <a:pt x="3143" y="829"/>
                    </a:lnTo>
                    <a:lnTo>
                      <a:pt x="3142" y="844"/>
                    </a:lnTo>
                    <a:lnTo>
                      <a:pt x="3138" y="860"/>
                    </a:lnTo>
                    <a:lnTo>
                      <a:pt x="3134" y="875"/>
                    </a:lnTo>
                    <a:lnTo>
                      <a:pt x="3129" y="890"/>
                    </a:lnTo>
                    <a:lnTo>
                      <a:pt x="3123" y="906"/>
                    </a:lnTo>
                    <a:lnTo>
                      <a:pt x="3115" y="922"/>
                    </a:lnTo>
                    <a:lnTo>
                      <a:pt x="3099" y="949"/>
                    </a:lnTo>
                    <a:lnTo>
                      <a:pt x="3082" y="977"/>
                    </a:lnTo>
                    <a:lnTo>
                      <a:pt x="3064" y="1003"/>
                    </a:lnTo>
                    <a:lnTo>
                      <a:pt x="3045" y="1027"/>
                    </a:lnTo>
                    <a:lnTo>
                      <a:pt x="3035" y="1039"/>
                    </a:lnTo>
                    <a:lnTo>
                      <a:pt x="3023" y="1051"/>
                    </a:lnTo>
                    <a:lnTo>
                      <a:pt x="3013" y="1061"/>
                    </a:lnTo>
                    <a:lnTo>
                      <a:pt x="3000" y="1072"/>
                    </a:lnTo>
                    <a:lnTo>
                      <a:pt x="2988" y="1081"/>
                    </a:lnTo>
                    <a:lnTo>
                      <a:pt x="2976" y="1091"/>
                    </a:lnTo>
                    <a:lnTo>
                      <a:pt x="2962" y="1100"/>
                    </a:lnTo>
                    <a:lnTo>
                      <a:pt x="2948" y="1109"/>
                    </a:lnTo>
                    <a:lnTo>
                      <a:pt x="2927" y="1118"/>
                    </a:lnTo>
                    <a:lnTo>
                      <a:pt x="2900" y="1129"/>
                    </a:lnTo>
                    <a:lnTo>
                      <a:pt x="2870" y="1141"/>
                    </a:lnTo>
                    <a:lnTo>
                      <a:pt x="2839" y="1155"/>
                    </a:lnTo>
                    <a:lnTo>
                      <a:pt x="2825" y="1163"/>
                    </a:lnTo>
                    <a:lnTo>
                      <a:pt x="2811" y="1170"/>
                    </a:lnTo>
                    <a:lnTo>
                      <a:pt x="2798" y="1178"/>
                    </a:lnTo>
                    <a:lnTo>
                      <a:pt x="2788" y="1187"/>
                    </a:lnTo>
                    <a:lnTo>
                      <a:pt x="2779" y="1195"/>
                    </a:lnTo>
                    <a:lnTo>
                      <a:pt x="2773" y="1206"/>
                    </a:lnTo>
                    <a:lnTo>
                      <a:pt x="2771" y="1210"/>
                    </a:lnTo>
                    <a:lnTo>
                      <a:pt x="2770" y="1215"/>
                    </a:lnTo>
                    <a:lnTo>
                      <a:pt x="2769" y="1221"/>
                    </a:lnTo>
                    <a:lnTo>
                      <a:pt x="2770" y="1226"/>
                    </a:lnTo>
                    <a:lnTo>
                      <a:pt x="2795" y="1231"/>
                    </a:lnTo>
                    <a:lnTo>
                      <a:pt x="2821" y="1239"/>
                    </a:lnTo>
                    <a:lnTo>
                      <a:pt x="2848" y="1247"/>
                    </a:lnTo>
                    <a:lnTo>
                      <a:pt x="2873" y="1258"/>
                    </a:lnTo>
                    <a:lnTo>
                      <a:pt x="2899" y="1269"/>
                    </a:lnTo>
                    <a:lnTo>
                      <a:pt x="2923" y="1283"/>
                    </a:lnTo>
                    <a:lnTo>
                      <a:pt x="2947" y="1298"/>
                    </a:lnTo>
                    <a:lnTo>
                      <a:pt x="2969" y="1315"/>
                    </a:lnTo>
                    <a:lnTo>
                      <a:pt x="2992" y="1332"/>
                    </a:lnTo>
                    <a:lnTo>
                      <a:pt x="3012" y="1351"/>
                    </a:lnTo>
                    <a:lnTo>
                      <a:pt x="3030" y="1371"/>
                    </a:lnTo>
                    <a:lnTo>
                      <a:pt x="3047" y="1392"/>
                    </a:lnTo>
                    <a:lnTo>
                      <a:pt x="3061" y="1413"/>
                    </a:lnTo>
                    <a:lnTo>
                      <a:pt x="3075" y="1436"/>
                    </a:lnTo>
                    <a:lnTo>
                      <a:pt x="3080" y="1448"/>
                    </a:lnTo>
                    <a:lnTo>
                      <a:pt x="3085" y="1459"/>
                    </a:lnTo>
                    <a:lnTo>
                      <a:pt x="3089" y="1471"/>
                    </a:lnTo>
                    <a:lnTo>
                      <a:pt x="3093" y="1484"/>
                    </a:lnTo>
                    <a:lnTo>
                      <a:pt x="3096" y="1498"/>
                    </a:lnTo>
                    <a:lnTo>
                      <a:pt x="3099" y="1512"/>
                    </a:lnTo>
                    <a:lnTo>
                      <a:pt x="3101" y="1527"/>
                    </a:lnTo>
                    <a:lnTo>
                      <a:pt x="3103" y="1541"/>
                    </a:lnTo>
                    <a:lnTo>
                      <a:pt x="3103" y="1555"/>
                    </a:lnTo>
                    <a:lnTo>
                      <a:pt x="3103" y="1569"/>
                    </a:lnTo>
                    <a:lnTo>
                      <a:pt x="3101" y="1583"/>
                    </a:lnTo>
                    <a:lnTo>
                      <a:pt x="3100" y="1596"/>
                    </a:lnTo>
                    <a:lnTo>
                      <a:pt x="3098" y="1609"/>
                    </a:lnTo>
                    <a:lnTo>
                      <a:pt x="3095" y="1622"/>
                    </a:lnTo>
                    <a:lnTo>
                      <a:pt x="3092" y="1636"/>
                    </a:lnTo>
                    <a:lnTo>
                      <a:pt x="3088" y="1648"/>
                    </a:lnTo>
                    <a:lnTo>
                      <a:pt x="3078" y="1674"/>
                    </a:lnTo>
                    <a:lnTo>
                      <a:pt x="3068" y="1698"/>
                    </a:lnTo>
                    <a:lnTo>
                      <a:pt x="3054" y="1723"/>
                    </a:lnTo>
                    <a:lnTo>
                      <a:pt x="3039" y="1747"/>
                    </a:lnTo>
                    <a:lnTo>
                      <a:pt x="3023" y="1770"/>
                    </a:lnTo>
                    <a:lnTo>
                      <a:pt x="3005" y="1793"/>
                    </a:lnTo>
                    <a:lnTo>
                      <a:pt x="2986" y="1815"/>
                    </a:lnTo>
                    <a:lnTo>
                      <a:pt x="2967" y="1837"/>
                    </a:lnTo>
                    <a:lnTo>
                      <a:pt x="2946" y="1860"/>
                    </a:lnTo>
                    <a:lnTo>
                      <a:pt x="2926" y="1881"/>
                    </a:lnTo>
                    <a:lnTo>
                      <a:pt x="2903" y="1903"/>
                    </a:lnTo>
                    <a:lnTo>
                      <a:pt x="2879" y="1925"/>
                    </a:lnTo>
                    <a:lnTo>
                      <a:pt x="2856" y="1945"/>
                    </a:lnTo>
                    <a:lnTo>
                      <a:pt x="2832" y="1965"/>
                    </a:lnTo>
                    <a:lnTo>
                      <a:pt x="2807" y="1984"/>
                    </a:lnTo>
                    <a:lnTo>
                      <a:pt x="2781" y="2002"/>
                    </a:lnTo>
                    <a:lnTo>
                      <a:pt x="2755" y="2020"/>
                    </a:lnTo>
                    <a:lnTo>
                      <a:pt x="2729" y="2037"/>
                    </a:lnTo>
                    <a:lnTo>
                      <a:pt x="2675" y="2070"/>
                    </a:lnTo>
                    <a:lnTo>
                      <a:pt x="2621" y="2100"/>
                    </a:lnTo>
                    <a:lnTo>
                      <a:pt x="2566" y="2130"/>
                    </a:lnTo>
                    <a:lnTo>
                      <a:pt x="2510" y="2157"/>
                    </a:lnTo>
                    <a:lnTo>
                      <a:pt x="2480" y="2170"/>
                    </a:lnTo>
                    <a:lnTo>
                      <a:pt x="2452" y="2182"/>
                    </a:lnTo>
                    <a:lnTo>
                      <a:pt x="2425" y="2191"/>
                    </a:lnTo>
                    <a:lnTo>
                      <a:pt x="2396" y="2200"/>
                    </a:lnTo>
                    <a:lnTo>
                      <a:pt x="2370" y="2207"/>
                    </a:lnTo>
                    <a:lnTo>
                      <a:pt x="2343" y="2212"/>
                    </a:lnTo>
                    <a:lnTo>
                      <a:pt x="2315" y="2215"/>
                    </a:lnTo>
                    <a:lnTo>
                      <a:pt x="2289" y="2219"/>
                    </a:lnTo>
                    <a:lnTo>
                      <a:pt x="2261" y="2220"/>
                    </a:lnTo>
                    <a:lnTo>
                      <a:pt x="2234" y="2220"/>
                    </a:lnTo>
                    <a:lnTo>
                      <a:pt x="2206" y="2219"/>
                    </a:lnTo>
                    <a:lnTo>
                      <a:pt x="2179" y="2215"/>
                    </a:lnTo>
                    <a:lnTo>
                      <a:pt x="2150" y="2211"/>
                    </a:lnTo>
                    <a:lnTo>
                      <a:pt x="2122" y="2207"/>
                    </a:lnTo>
                    <a:lnTo>
                      <a:pt x="2093" y="2201"/>
                    </a:lnTo>
                    <a:lnTo>
                      <a:pt x="2063" y="2192"/>
                    </a:lnTo>
                    <a:lnTo>
                      <a:pt x="2046" y="2189"/>
                    </a:lnTo>
                    <a:lnTo>
                      <a:pt x="2030" y="2186"/>
                    </a:lnTo>
                    <a:lnTo>
                      <a:pt x="2016" y="2185"/>
                    </a:lnTo>
                    <a:lnTo>
                      <a:pt x="2002" y="2186"/>
                    </a:lnTo>
                    <a:lnTo>
                      <a:pt x="1992" y="2188"/>
                    </a:lnTo>
                    <a:lnTo>
                      <a:pt x="1981" y="2192"/>
                    </a:lnTo>
                    <a:lnTo>
                      <a:pt x="1972" y="2197"/>
                    </a:lnTo>
                    <a:lnTo>
                      <a:pt x="1962" y="2203"/>
                    </a:lnTo>
                    <a:lnTo>
                      <a:pt x="1954" y="2211"/>
                    </a:lnTo>
                    <a:lnTo>
                      <a:pt x="1946" y="2220"/>
                    </a:lnTo>
                    <a:lnTo>
                      <a:pt x="1938" y="2229"/>
                    </a:lnTo>
                    <a:lnTo>
                      <a:pt x="1930" y="2240"/>
                    </a:lnTo>
                    <a:lnTo>
                      <a:pt x="1912" y="2264"/>
                    </a:lnTo>
                    <a:lnTo>
                      <a:pt x="1892" y="2291"/>
                    </a:lnTo>
                    <a:lnTo>
                      <a:pt x="1871" y="2319"/>
                    </a:lnTo>
                    <a:lnTo>
                      <a:pt x="1848" y="2344"/>
                    </a:lnTo>
                    <a:lnTo>
                      <a:pt x="1822" y="2368"/>
                    </a:lnTo>
                    <a:lnTo>
                      <a:pt x="1797" y="2392"/>
                    </a:lnTo>
                    <a:lnTo>
                      <a:pt x="1770" y="2413"/>
                    </a:lnTo>
                    <a:lnTo>
                      <a:pt x="1741" y="2433"/>
                    </a:lnTo>
                    <a:lnTo>
                      <a:pt x="1726" y="2441"/>
                    </a:lnTo>
                    <a:lnTo>
                      <a:pt x="1712" y="2450"/>
                    </a:lnTo>
                    <a:lnTo>
                      <a:pt x="1696" y="2458"/>
                    </a:lnTo>
                    <a:lnTo>
                      <a:pt x="1680" y="2465"/>
                    </a:lnTo>
                    <a:lnTo>
                      <a:pt x="1664" y="2472"/>
                    </a:lnTo>
                    <a:lnTo>
                      <a:pt x="1648" y="2477"/>
                    </a:lnTo>
                    <a:lnTo>
                      <a:pt x="1631" y="2483"/>
                    </a:lnTo>
                    <a:lnTo>
                      <a:pt x="1615" y="2488"/>
                    </a:lnTo>
                    <a:lnTo>
                      <a:pt x="1582" y="2494"/>
                    </a:lnTo>
                    <a:lnTo>
                      <a:pt x="1549" y="2499"/>
                    </a:lnTo>
                    <a:lnTo>
                      <a:pt x="1515" y="2504"/>
                    </a:lnTo>
                    <a:lnTo>
                      <a:pt x="1482" y="2505"/>
                    </a:lnTo>
                    <a:lnTo>
                      <a:pt x="1448" y="2506"/>
                    </a:lnTo>
                    <a:lnTo>
                      <a:pt x="1414" y="2506"/>
                    </a:lnTo>
                    <a:lnTo>
                      <a:pt x="1348" y="2505"/>
                    </a:lnTo>
                    <a:lnTo>
                      <a:pt x="1282" y="2504"/>
                    </a:lnTo>
                    <a:lnTo>
                      <a:pt x="1251" y="2505"/>
                    </a:lnTo>
                    <a:lnTo>
                      <a:pt x="1218" y="2506"/>
                    </a:lnTo>
                    <a:lnTo>
                      <a:pt x="1187" y="2509"/>
                    </a:lnTo>
                    <a:lnTo>
                      <a:pt x="1156" y="2514"/>
                    </a:lnTo>
                    <a:lnTo>
                      <a:pt x="1125" y="2522"/>
                    </a:lnTo>
                    <a:lnTo>
                      <a:pt x="1094" y="2530"/>
                    </a:lnTo>
                    <a:lnTo>
                      <a:pt x="1066" y="2537"/>
                    </a:lnTo>
                    <a:lnTo>
                      <a:pt x="1036" y="2545"/>
                    </a:lnTo>
                    <a:lnTo>
                      <a:pt x="1022" y="2547"/>
                    </a:lnTo>
                    <a:lnTo>
                      <a:pt x="1008" y="2548"/>
                    </a:lnTo>
                    <a:lnTo>
                      <a:pt x="994" y="2548"/>
                    </a:lnTo>
                    <a:lnTo>
                      <a:pt x="979" y="2548"/>
                    </a:lnTo>
                    <a:lnTo>
                      <a:pt x="964" y="2546"/>
                    </a:lnTo>
                    <a:lnTo>
                      <a:pt x="949" y="2542"/>
                    </a:lnTo>
                    <a:lnTo>
                      <a:pt x="935" y="2536"/>
                    </a:lnTo>
                    <a:lnTo>
                      <a:pt x="919" y="2529"/>
                    </a:lnTo>
                    <a:lnTo>
                      <a:pt x="906" y="2522"/>
                    </a:lnTo>
                    <a:lnTo>
                      <a:pt x="893" y="2513"/>
                    </a:lnTo>
                    <a:lnTo>
                      <a:pt x="881" y="2504"/>
                    </a:lnTo>
                    <a:lnTo>
                      <a:pt x="868" y="2494"/>
                    </a:lnTo>
                    <a:lnTo>
                      <a:pt x="844" y="2473"/>
                    </a:lnTo>
                    <a:lnTo>
                      <a:pt x="820" y="2450"/>
                    </a:lnTo>
                    <a:lnTo>
                      <a:pt x="797" y="2425"/>
                    </a:lnTo>
                    <a:lnTo>
                      <a:pt x="776" y="2400"/>
                    </a:lnTo>
                    <a:lnTo>
                      <a:pt x="756" y="2376"/>
                    </a:lnTo>
                    <a:lnTo>
                      <a:pt x="738" y="2352"/>
                    </a:lnTo>
                    <a:lnTo>
                      <a:pt x="729" y="2337"/>
                    </a:lnTo>
                    <a:lnTo>
                      <a:pt x="720" y="2321"/>
                    </a:lnTo>
                    <a:lnTo>
                      <a:pt x="714" y="2305"/>
                    </a:lnTo>
                    <a:lnTo>
                      <a:pt x="708" y="2289"/>
                    </a:lnTo>
                    <a:lnTo>
                      <a:pt x="704" y="2272"/>
                    </a:lnTo>
                    <a:lnTo>
                      <a:pt x="701" y="2255"/>
                    </a:lnTo>
                    <a:lnTo>
                      <a:pt x="700" y="2239"/>
                    </a:lnTo>
                    <a:lnTo>
                      <a:pt x="700" y="2222"/>
                    </a:lnTo>
                    <a:lnTo>
                      <a:pt x="700" y="2205"/>
                    </a:lnTo>
                    <a:lnTo>
                      <a:pt x="702" y="2187"/>
                    </a:lnTo>
                    <a:lnTo>
                      <a:pt x="704" y="2170"/>
                    </a:lnTo>
                    <a:lnTo>
                      <a:pt x="707" y="2153"/>
                    </a:lnTo>
                    <a:lnTo>
                      <a:pt x="712" y="2136"/>
                    </a:lnTo>
                    <a:lnTo>
                      <a:pt x="716" y="2119"/>
                    </a:lnTo>
                    <a:lnTo>
                      <a:pt x="722" y="2102"/>
                    </a:lnTo>
                    <a:lnTo>
                      <a:pt x="727" y="2087"/>
                    </a:lnTo>
                    <a:lnTo>
                      <a:pt x="733" y="2075"/>
                    </a:lnTo>
                    <a:lnTo>
                      <a:pt x="739" y="2063"/>
                    </a:lnTo>
                    <a:lnTo>
                      <a:pt x="745" y="2052"/>
                    </a:lnTo>
                    <a:lnTo>
                      <a:pt x="754" y="2039"/>
                    </a:lnTo>
                    <a:lnTo>
                      <a:pt x="771" y="2013"/>
                    </a:lnTo>
                    <a:lnTo>
                      <a:pt x="789" y="1986"/>
                    </a:lnTo>
                    <a:lnTo>
                      <a:pt x="796" y="1972"/>
                    </a:lnTo>
                    <a:lnTo>
                      <a:pt x="804" y="1960"/>
                    </a:lnTo>
                    <a:lnTo>
                      <a:pt x="811" y="1946"/>
                    </a:lnTo>
                    <a:lnTo>
                      <a:pt x="816" y="1933"/>
                    </a:lnTo>
                    <a:lnTo>
                      <a:pt x="820" y="1920"/>
                    </a:lnTo>
                    <a:lnTo>
                      <a:pt x="824" y="1908"/>
                    </a:lnTo>
                    <a:lnTo>
                      <a:pt x="824" y="1895"/>
                    </a:lnTo>
                    <a:lnTo>
                      <a:pt x="823" y="1884"/>
                    </a:lnTo>
                    <a:lnTo>
                      <a:pt x="787" y="1894"/>
                    </a:lnTo>
                    <a:lnTo>
                      <a:pt x="752" y="1904"/>
                    </a:lnTo>
                    <a:lnTo>
                      <a:pt x="718" y="1913"/>
                    </a:lnTo>
                    <a:lnTo>
                      <a:pt x="683" y="1920"/>
                    </a:lnTo>
                    <a:lnTo>
                      <a:pt x="665" y="1923"/>
                    </a:lnTo>
                    <a:lnTo>
                      <a:pt x="648" y="1924"/>
                    </a:lnTo>
                    <a:lnTo>
                      <a:pt x="630" y="1926"/>
                    </a:lnTo>
                    <a:lnTo>
                      <a:pt x="612" y="1926"/>
                    </a:lnTo>
                    <a:lnTo>
                      <a:pt x="594" y="1926"/>
                    </a:lnTo>
                    <a:lnTo>
                      <a:pt x="576" y="1924"/>
                    </a:lnTo>
                    <a:lnTo>
                      <a:pt x="558" y="1922"/>
                    </a:lnTo>
                    <a:lnTo>
                      <a:pt x="539" y="1918"/>
                    </a:lnTo>
                    <a:lnTo>
                      <a:pt x="515" y="1912"/>
                    </a:lnTo>
                    <a:lnTo>
                      <a:pt x="490" y="1904"/>
                    </a:lnTo>
                    <a:lnTo>
                      <a:pt x="464" y="1894"/>
                    </a:lnTo>
                    <a:lnTo>
                      <a:pt x="438" y="1884"/>
                    </a:lnTo>
                    <a:lnTo>
                      <a:pt x="412" y="1873"/>
                    </a:lnTo>
                    <a:lnTo>
                      <a:pt x="387" y="1863"/>
                    </a:lnTo>
                    <a:lnTo>
                      <a:pt x="363" y="1851"/>
                    </a:lnTo>
                    <a:lnTo>
                      <a:pt x="340" y="1841"/>
                    </a:lnTo>
                    <a:lnTo>
                      <a:pt x="320" y="1832"/>
                    </a:lnTo>
                    <a:lnTo>
                      <a:pt x="303" y="1822"/>
                    </a:lnTo>
                    <a:lnTo>
                      <a:pt x="285" y="1810"/>
                    </a:lnTo>
                    <a:lnTo>
                      <a:pt x="268" y="1797"/>
                    </a:lnTo>
                    <a:lnTo>
                      <a:pt x="251" y="1783"/>
                    </a:lnTo>
                    <a:lnTo>
                      <a:pt x="234" y="1770"/>
                    </a:lnTo>
                    <a:lnTo>
                      <a:pt x="217" y="1755"/>
                    </a:lnTo>
                    <a:lnTo>
                      <a:pt x="201" y="1739"/>
                    </a:lnTo>
                    <a:lnTo>
                      <a:pt x="170" y="1707"/>
                    </a:lnTo>
                    <a:lnTo>
                      <a:pt x="141" y="1674"/>
                    </a:lnTo>
                    <a:lnTo>
                      <a:pt x="113" y="1641"/>
                    </a:lnTo>
                    <a:lnTo>
                      <a:pt x="87" y="1609"/>
                    </a:lnTo>
                    <a:lnTo>
                      <a:pt x="68" y="1587"/>
                    </a:lnTo>
                    <a:lnTo>
                      <a:pt x="52" y="1563"/>
                    </a:lnTo>
                    <a:lnTo>
                      <a:pt x="38" y="1540"/>
                    </a:lnTo>
                    <a:lnTo>
                      <a:pt x="27" y="1514"/>
                    </a:lnTo>
                    <a:lnTo>
                      <a:pt x="17" y="1490"/>
                    </a:lnTo>
                    <a:lnTo>
                      <a:pt x="10" y="1465"/>
                    </a:lnTo>
                    <a:lnTo>
                      <a:pt x="7" y="1452"/>
                    </a:lnTo>
                    <a:lnTo>
                      <a:pt x="4" y="1439"/>
                    </a:lnTo>
                    <a:lnTo>
                      <a:pt x="2" y="1427"/>
                    </a:lnTo>
                    <a:lnTo>
                      <a:pt x="1" y="1414"/>
                    </a:lnTo>
                    <a:lnTo>
                      <a:pt x="0" y="1401"/>
                    </a:lnTo>
                    <a:lnTo>
                      <a:pt x="1" y="1388"/>
                    </a:lnTo>
                    <a:lnTo>
                      <a:pt x="1" y="1375"/>
                    </a:lnTo>
                    <a:lnTo>
                      <a:pt x="2" y="1362"/>
                    </a:lnTo>
                    <a:lnTo>
                      <a:pt x="4" y="1350"/>
                    </a:lnTo>
                    <a:lnTo>
                      <a:pt x="8" y="1337"/>
                    </a:lnTo>
                    <a:lnTo>
                      <a:pt x="11" y="1324"/>
                    </a:lnTo>
                    <a:lnTo>
                      <a:pt x="14" y="1310"/>
                    </a:lnTo>
                    <a:lnTo>
                      <a:pt x="18" y="1298"/>
                    </a:lnTo>
                    <a:lnTo>
                      <a:pt x="23" y="1285"/>
                    </a:lnTo>
                    <a:lnTo>
                      <a:pt x="30" y="1272"/>
                    </a:lnTo>
                    <a:lnTo>
                      <a:pt x="36" y="1261"/>
                    </a:lnTo>
                    <a:lnTo>
                      <a:pt x="43" y="1248"/>
                    </a:lnTo>
                    <a:lnTo>
                      <a:pt x="51" y="1235"/>
                    </a:lnTo>
                    <a:lnTo>
                      <a:pt x="59" y="1223"/>
                    </a:lnTo>
                    <a:lnTo>
                      <a:pt x="68" y="1211"/>
                    </a:lnTo>
                    <a:lnTo>
                      <a:pt x="74" y="1204"/>
                    </a:lnTo>
                    <a:lnTo>
                      <a:pt x="80" y="1196"/>
                    </a:lnTo>
                    <a:lnTo>
                      <a:pt x="86" y="1190"/>
                    </a:lnTo>
                    <a:lnTo>
                      <a:pt x="92" y="1183"/>
                    </a:lnTo>
                    <a:lnTo>
                      <a:pt x="99" y="1175"/>
                    </a:lnTo>
                    <a:lnTo>
                      <a:pt x="106" y="1168"/>
                    </a:lnTo>
                    <a:lnTo>
                      <a:pt x="112" y="1161"/>
                    </a:lnTo>
                    <a:lnTo>
                      <a:pt x="120" y="1153"/>
                    </a:lnTo>
                    <a:close/>
                  </a:path>
                </a:pathLst>
              </a:custGeom>
              <a:solidFill>
                <a:srgbClr val="D5A2F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47" name="未知"/>
              <p:cNvSpPr/>
              <p:nvPr/>
            </p:nvSpPr>
            <p:spPr bwMode="auto">
              <a:xfrm>
                <a:off x="680" y="454"/>
                <a:ext cx="31" cy="37"/>
              </a:xfrm>
              <a:custGeom>
                <a:avLst/>
                <a:gdLst>
                  <a:gd name="T0" fmla="*/ 380 w 494"/>
                  <a:gd name="T1" fmla="*/ 41 h 603"/>
                  <a:gd name="T2" fmla="*/ 382 w 494"/>
                  <a:gd name="T3" fmla="*/ 31 h 603"/>
                  <a:gd name="T4" fmla="*/ 383 w 494"/>
                  <a:gd name="T5" fmla="*/ 21 h 603"/>
                  <a:gd name="T6" fmla="*/ 384 w 494"/>
                  <a:gd name="T7" fmla="*/ 11 h 603"/>
                  <a:gd name="T8" fmla="*/ 384 w 494"/>
                  <a:gd name="T9" fmla="*/ 1 h 603"/>
                  <a:gd name="T10" fmla="*/ 330 w 494"/>
                  <a:gd name="T11" fmla="*/ 3 h 603"/>
                  <a:gd name="T12" fmla="*/ 329 w 494"/>
                  <a:gd name="T13" fmla="*/ 8 h 603"/>
                  <a:gd name="T14" fmla="*/ 329 w 494"/>
                  <a:gd name="T15" fmla="*/ 14 h 603"/>
                  <a:gd name="T16" fmla="*/ 328 w 494"/>
                  <a:gd name="T17" fmla="*/ 20 h 603"/>
                  <a:gd name="T18" fmla="*/ 311 w 494"/>
                  <a:gd name="T19" fmla="*/ 30 h 603"/>
                  <a:gd name="T20" fmla="*/ 313 w 494"/>
                  <a:gd name="T21" fmla="*/ 79 h 603"/>
                  <a:gd name="T22" fmla="*/ 293 w 494"/>
                  <a:gd name="T23" fmla="*/ 130 h 603"/>
                  <a:gd name="T24" fmla="*/ 268 w 494"/>
                  <a:gd name="T25" fmla="*/ 181 h 603"/>
                  <a:gd name="T26" fmla="*/ 241 w 494"/>
                  <a:gd name="T27" fmla="*/ 231 h 603"/>
                  <a:gd name="T28" fmla="*/ 189 w 494"/>
                  <a:gd name="T29" fmla="*/ 328 h 603"/>
                  <a:gd name="T30" fmla="*/ 145 w 494"/>
                  <a:gd name="T31" fmla="*/ 403 h 603"/>
                  <a:gd name="T32" fmla="*/ 122 w 494"/>
                  <a:gd name="T33" fmla="*/ 437 h 603"/>
                  <a:gd name="T34" fmla="*/ 99 w 494"/>
                  <a:gd name="T35" fmla="*/ 469 h 603"/>
                  <a:gd name="T36" fmla="*/ 74 w 494"/>
                  <a:gd name="T37" fmla="*/ 496 h 603"/>
                  <a:gd name="T38" fmla="*/ 49 w 494"/>
                  <a:gd name="T39" fmla="*/ 520 h 603"/>
                  <a:gd name="T40" fmla="*/ 25 w 494"/>
                  <a:gd name="T41" fmla="*/ 540 h 603"/>
                  <a:gd name="T42" fmla="*/ 0 w 494"/>
                  <a:gd name="T43" fmla="*/ 555 h 603"/>
                  <a:gd name="T44" fmla="*/ 46 w 494"/>
                  <a:gd name="T45" fmla="*/ 591 h 603"/>
                  <a:gd name="T46" fmla="*/ 83 w 494"/>
                  <a:gd name="T47" fmla="*/ 563 h 603"/>
                  <a:gd name="T48" fmla="*/ 117 w 494"/>
                  <a:gd name="T49" fmla="*/ 530 h 603"/>
                  <a:gd name="T50" fmla="*/ 147 w 494"/>
                  <a:gd name="T51" fmla="*/ 494 h 603"/>
                  <a:gd name="T52" fmla="*/ 186 w 494"/>
                  <a:gd name="T53" fmla="*/ 440 h 603"/>
                  <a:gd name="T54" fmla="*/ 224 w 494"/>
                  <a:gd name="T55" fmla="*/ 377 h 603"/>
                  <a:gd name="T56" fmla="*/ 275 w 494"/>
                  <a:gd name="T57" fmla="*/ 281 h 603"/>
                  <a:gd name="T58" fmla="*/ 297 w 494"/>
                  <a:gd name="T59" fmla="*/ 242 h 603"/>
                  <a:gd name="T60" fmla="*/ 319 w 494"/>
                  <a:gd name="T61" fmla="*/ 201 h 603"/>
                  <a:gd name="T62" fmla="*/ 339 w 494"/>
                  <a:gd name="T63" fmla="*/ 159 h 603"/>
                  <a:gd name="T64" fmla="*/ 357 w 494"/>
                  <a:gd name="T65" fmla="*/ 119 h 603"/>
                  <a:gd name="T66" fmla="*/ 364 w 494"/>
                  <a:gd name="T67" fmla="*/ 136 h 603"/>
                  <a:gd name="T68" fmla="*/ 371 w 494"/>
                  <a:gd name="T69" fmla="*/ 150 h 603"/>
                  <a:gd name="T70" fmla="*/ 376 w 494"/>
                  <a:gd name="T71" fmla="*/ 159 h 603"/>
                  <a:gd name="T72" fmla="*/ 378 w 494"/>
                  <a:gd name="T73" fmla="*/ 164 h 603"/>
                  <a:gd name="T74" fmla="*/ 399 w 494"/>
                  <a:gd name="T75" fmla="*/ 204 h 603"/>
                  <a:gd name="T76" fmla="*/ 417 w 494"/>
                  <a:gd name="T77" fmla="*/ 244 h 603"/>
                  <a:gd name="T78" fmla="*/ 432 w 494"/>
                  <a:gd name="T79" fmla="*/ 286 h 603"/>
                  <a:gd name="T80" fmla="*/ 439 w 494"/>
                  <a:gd name="T81" fmla="*/ 332 h 603"/>
                  <a:gd name="T82" fmla="*/ 439 w 494"/>
                  <a:gd name="T83" fmla="*/ 337 h 603"/>
                  <a:gd name="T84" fmla="*/ 439 w 494"/>
                  <a:gd name="T85" fmla="*/ 341 h 603"/>
                  <a:gd name="T86" fmla="*/ 439 w 494"/>
                  <a:gd name="T87" fmla="*/ 346 h 603"/>
                  <a:gd name="T88" fmla="*/ 440 w 494"/>
                  <a:gd name="T89" fmla="*/ 351 h 603"/>
                  <a:gd name="T90" fmla="*/ 438 w 494"/>
                  <a:gd name="T91" fmla="*/ 374 h 603"/>
                  <a:gd name="T92" fmla="*/ 435 w 494"/>
                  <a:gd name="T93" fmla="*/ 397 h 603"/>
                  <a:gd name="T94" fmla="*/ 421 w 494"/>
                  <a:gd name="T95" fmla="*/ 438 h 603"/>
                  <a:gd name="T96" fmla="*/ 402 w 494"/>
                  <a:gd name="T97" fmla="*/ 479 h 603"/>
                  <a:gd name="T98" fmla="*/ 378 w 494"/>
                  <a:gd name="T99" fmla="*/ 522 h 603"/>
                  <a:gd name="T100" fmla="*/ 399 w 494"/>
                  <a:gd name="T101" fmla="*/ 592 h 603"/>
                  <a:gd name="T102" fmla="*/ 439 w 494"/>
                  <a:gd name="T103" fmla="*/ 525 h 603"/>
                  <a:gd name="T104" fmla="*/ 464 w 494"/>
                  <a:gd name="T105" fmla="*/ 474 h 603"/>
                  <a:gd name="T106" fmla="*/ 480 w 494"/>
                  <a:gd name="T107" fmla="*/ 435 h 603"/>
                  <a:gd name="T108" fmla="*/ 488 w 494"/>
                  <a:gd name="T109" fmla="*/ 408 h 603"/>
                  <a:gd name="T110" fmla="*/ 493 w 494"/>
                  <a:gd name="T111" fmla="*/ 377 h 603"/>
                  <a:gd name="T112" fmla="*/ 494 w 494"/>
                  <a:gd name="T113" fmla="*/ 345 h 603"/>
                  <a:gd name="T114" fmla="*/ 490 w 494"/>
                  <a:gd name="T115" fmla="*/ 301 h 603"/>
                  <a:gd name="T116" fmla="*/ 477 w 494"/>
                  <a:gd name="T117" fmla="*/ 249 h 603"/>
                  <a:gd name="T118" fmla="*/ 459 w 494"/>
                  <a:gd name="T119" fmla="*/ 203 h 603"/>
                  <a:gd name="T120" fmla="*/ 437 w 494"/>
                  <a:gd name="T121" fmla="*/ 159 h 603"/>
                  <a:gd name="T122" fmla="*/ 0 w 494"/>
                  <a:gd name="T123" fmla="*/ 0 h 603"/>
                  <a:gd name="T124" fmla="*/ 494 w 494"/>
                  <a:gd name="T125" fmla="*/ 603 h 6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T122" t="T123" r="T124" b="T125"/>
                <a:pathLst>
                  <a:path w="494" h="603">
                    <a:moveTo>
                      <a:pt x="425" y="137"/>
                    </a:moveTo>
                    <a:lnTo>
                      <a:pt x="380" y="41"/>
                    </a:lnTo>
                    <a:lnTo>
                      <a:pt x="381" y="36"/>
                    </a:lnTo>
                    <a:lnTo>
                      <a:pt x="382" y="31"/>
                    </a:lnTo>
                    <a:lnTo>
                      <a:pt x="382" y="26"/>
                    </a:lnTo>
                    <a:lnTo>
                      <a:pt x="383" y="21"/>
                    </a:lnTo>
                    <a:lnTo>
                      <a:pt x="383" y="16"/>
                    </a:lnTo>
                    <a:lnTo>
                      <a:pt x="384" y="11"/>
                    </a:lnTo>
                    <a:lnTo>
                      <a:pt x="384" y="6"/>
                    </a:lnTo>
                    <a:lnTo>
                      <a:pt x="384" y="1"/>
                    </a:lnTo>
                    <a:lnTo>
                      <a:pt x="330" y="0"/>
                    </a:lnTo>
                    <a:lnTo>
                      <a:pt x="330" y="3"/>
                    </a:lnTo>
                    <a:lnTo>
                      <a:pt x="330" y="5"/>
                    </a:lnTo>
                    <a:lnTo>
                      <a:pt x="329" y="8"/>
                    </a:lnTo>
                    <a:lnTo>
                      <a:pt x="329" y="12"/>
                    </a:lnTo>
                    <a:lnTo>
                      <a:pt x="329" y="14"/>
                    </a:lnTo>
                    <a:lnTo>
                      <a:pt x="328" y="17"/>
                    </a:lnTo>
                    <a:lnTo>
                      <a:pt x="328" y="20"/>
                    </a:lnTo>
                    <a:lnTo>
                      <a:pt x="328" y="23"/>
                    </a:lnTo>
                    <a:lnTo>
                      <a:pt x="311" y="30"/>
                    </a:lnTo>
                    <a:lnTo>
                      <a:pt x="321" y="55"/>
                    </a:lnTo>
                    <a:lnTo>
                      <a:pt x="313" y="79"/>
                    </a:lnTo>
                    <a:lnTo>
                      <a:pt x="304" y="105"/>
                    </a:lnTo>
                    <a:lnTo>
                      <a:pt x="293" y="130"/>
                    </a:lnTo>
                    <a:lnTo>
                      <a:pt x="280" y="155"/>
                    </a:lnTo>
                    <a:lnTo>
                      <a:pt x="268" y="181"/>
                    </a:lnTo>
                    <a:lnTo>
                      <a:pt x="255" y="206"/>
                    </a:lnTo>
                    <a:lnTo>
                      <a:pt x="241" y="231"/>
                    </a:lnTo>
                    <a:lnTo>
                      <a:pt x="228" y="255"/>
                    </a:lnTo>
                    <a:lnTo>
                      <a:pt x="189" y="328"/>
                    </a:lnTo>
                    <a:lnTo>
                      <a:pt x="167" y="367"/>
                    </a:lnTo>
                    <a:lnTo>
                      <a:pt x="145" y="403"/>
                    </a:lnTo>
                    <a:lnTo>
                      <a:pt x="134" y="421"/>
                    </a:lnTo>
                    <a:lnTo>
                      <a:pt x="122" y="437"/>
                    </a:lnTo>
                    <a:lnTo>
                      <a:pt x="110" y="453"/>
                    </a:lnTo>
                    <a:lnTo>
                      <a:pt x="99" y="469"/>
                    </a:lnTo>
                    <a:lnTo>
                      <a:pt x="86" y="483"/>
                    </a:lnTo>
                    <a:lnTo>
                      <a:pt x="74" y="496"/>
                    </a:lnTo>
                    <a:lnTo>
                      <a:pt x="62" y="509"/>
                    </a:lnTo>
                    <a:lnTo>
                      <a:pt x="49" y="520"/>
                    </a:lnTo>
                    <a:lnTo>
                      <a:pt x="37" y="530"/>
                    </a:lnTo>
                    <a:lnTo>
                      <a:pt x="25" y="540"/>
                    </a:lnTo>
                    <a:lnTo>
                      <a:pt x="12" y="548"/>
                    </a:lnTo>
                    <a:lnTo>
                      <a:pt x="0" y="555"/>
                    </a:lnTo>
                    <a:lnTo>
                      <a:pt x="27" y="603"/>
                    </a:lnTo>
                    <a:lnTo>
                      <a:pt x="46" y="591"/>
                    </a:lnTo>
                    <a:lnTo>
                      <a:pt x="65" y="578"/>
                    </a:lnTo>
                    <a:lnTo>
                      <a:pt x="83" y="563"/>
                    </a:lnTo>
                    <a:lnTo>
                      <a:pt x="101" y="547"/>
                    </a:lnTo>
                    <a:lnTo>
                      <a:pt x="117" y="530"/>
                    </a:lnTo>
                    <a:lnTo>
                      <a:pt x="133" y="512"/>
                    </a:lnTo>
                    <a:lnTo>
                      <a:pt x="147" y="494"/>
                    </a:lnTo>
                    <a:lnTo>
                      <a:pt x="161" y="476"/>
                    </a:lnTo>
                    <a:lnTo>
                      <a:pt x="186" y="440"/>
                    </a:lnTo>
                    <a:lnTo>
                      <a:pt x="208" y="407"/>
                    </a:lnTo>
                    <a:lnTo>
                      <a:pt x="224" y="377"/>
                    </a:lnTo>
                    <a:lnTo>
                      <a:pt x="237" y="353"/>
                    </a:lnTo>
                    <a:lnTo>
                      <a:pt x="275" y="281"/>
                    </a:lnTo>
                    <a:lnTo>
                      <a:pt x="287" y="261"/>
                    </a:lnTo>
                    <a:lnTo>
                      <a:pt x="297" y="242"/>
                    </a:lnTo>
                    <a:lnTo>
                      <a:pt x="308" y="221"/>
                    </a:lnTo>
                    <a:lnTo>
                      <a:pt x="319" y="201"/>
                    </a:lnTo>
                    <a:lnTo>
                      <a:pt x="329" y="181"/>
                    </a:lnTo>
                    <a:lnTo>
                      <a:pt x="339" y="159"/>
                    </a:lnTo>
                    <a:lnTo>
                      <a:pt x="348" y="139"/>
                    </a:lnTo>
                    <a:lnTo>
                      <a:pt x="357" y="119"/>
                    </a:lnTo>
                    <a:lnTo>
                      <a:pt x="361" y="128"/>
                    </a:lnTo>
                    <a:lnTo>
                      <a:pt x="364" y="136"/>
                    </a:lnTo>
                    <a:lnTo>
                      <a:pt x="368" y="144"/>
                    </a:lnTo>
                    <a:lnTo>
                      <a:pt x="371" y="150"/>
                    </a:lnTo>
                    <a:lnTo>
                      <a:pt x="374" y="155"/>
                    </a:lnTo>
                    <a:lnTo>
                      <a:pt x="376" y="159"/>
                    </a:lnTo>
                    <a:lnTo>
                      <a:pt x="377" y="163"/>
                    </a:lnTo>
                    <a:lnTo>
                      <a:pt x="378" y="164"/>
                    </a:lnTo>
                    <a:lnTo>
                      <a:pt x="388" y="184"/>
                    </a:lnTo>
                    <a:lnTo>
                      <a:pt x="399" y="204"/>
                    </a:lnTo>
                    <a:lnTo>
                      <a:pt x="408" y="224"/>
                    </a:lnTo>
                    <a:lnTo>
                      <a:pt x="417" y="244"/>
                    </a:lnTo>
                    <a:lnTo>
                      <a:pt x="425" y="265"/>
                    </a:lnTo>
                    <a:lnTo>
                      <a:pt x="432" y="286"/>
                    </a:lnTo>
                    <a:lnTo>
                      <a:pt x="436" y="308"/>
                    </a:lnTo>
                    <a:lnTo>
                      <a:pt x="439" y="332"/>
                    </a:lnTo>
                    <a:lnTo>
                      <a:pt x="439" y="335"/>
                    </a:lnTo>
                    <a:lnTo>
                      <a:pt x="439" y="337"/>
                    </a:lnTo>
                    <a:lnTo>
                      <a:pt x="439" y="339"/>
                    </a:lnTo>
                    <a:lnTo>
                      <a:pt x="439" y="341"/>
                    </a:lnTo>
                    <a:lnTo>
                      <a:pt x="439" y="343"/>
                    </a:lnTo>
                    <a:lnTo>
                      <a:pt x="439" y="346"/>
                    </a:lnTo>
                    <a:lnTo>
                      <a:pt x="439" y="348"/>
                    </a:lnTo>
                    <a:lnTo>
                      <a:pt x="440" y="351"/>
                    </a:lnTo>
                    <a:lnTo>
                      <a:pt x="439" y="362"/>
                    </a:lnTo>
                    <a:lnTo>
                      <a:pt x="438" y="374"/>
                    </a:lnTo>
                    <a:lnTo>
                      <a:pt x="437" y="385"/>
                    </a:lnTo>
                    <a:lnTo>
                      <a:pt x="435" y="397"/>
                    </a:lnTo>
                    <a:lnTo>
                      <a:pt x="428" y="418"/>
                    </a:lnTo>
                    <a:lnTo>
                      <a:pt x="421" y="438"/>
                    </a:lnTo>
                    <a:lnTo>
                      <a:pt x="413" y="459"/>
                    </a:lnTo>
                    <a:lnTo>
                      <a:pt x="402" y="479"/>
                    </a:lnTo>
                    <a:lnTo>
                      <a:pt x="390" y="501"/>
                    </a:lnTo>
                    <a:lnTo>
                      <a:pt x="378" y="522"/>
                    </a:lnTo>
                    <a:lnTo>
                      <a:pt x="351" y="566"/>
                    </a:lnTo>
                    <a:lnTo>
                      <a:pt x="399" y="592"/>
                    </a:lnTo>
                    <a:lnTo>
                      <a:pt x="424" y="549"/>
                    </a:lnTo>
                    <a:lnTo>
                      <a:pt x="439" y="525"/>
                    </a:lnTo>
                    <a:lnTo>
                      <a:pt x="453" y="499"/>
                    </a:lnTo>
                    <a:lnTo>
                      <a:pt x="464" y="474"/>
                    </a:lnTo>
                    <a:lnTo>
                      <a:pt x="476" y="449"/>
                    </a:lnTo>
                    <a:lnTo>
                      <a:pt x="480" y="435"/>
                    </a:lnTo>
                    <a:lnTo>
                      <a:pt x="484" y="421"/>
                    </a:lnTo>
                    <a:lnTo>
                      <a:pt x="488" y="408"/>
                    </a:lnTo>
                    <a:lnTo>
                      <a:pt x="491" y="393"/>
                    </a:lnTo>
                    <a:lnTo>
                      <a:pt x="493" y="377"/>
                    </a:lnTo>
                    <a:lnTo>
                      <a:pt x="494" y="361"/>
                    </a:lnTo>
                    <a:lnTo>
                      <a:pt x="494" y="345"/>
                    </a:lnTo>
                    <a:lnTo>
                      <a:pt x="493" y="328"/>
                    </a:lnTo>
                    <a:lnTo>
                      <a:pt x="490" y="301"/>
                    </a:lnTo>
                    <a:lnTo>
                      <a:pt x="484" y="275"/>
                    </a:lnTo>
                    <a:lnTo>
                      <a:pt x="477" y="249"/>
                    </a:lnTo>
                    <a:lnTo>
                      <a:pt x="469" y="226"/>
                    </a:lnTo>
                    <a:lnTo>
                      <a:pt x="459" y="203"/>
                    </a:lnTo>
                    <a:lnTo>
                      <a:pt x="448" y="181"/>
                    </a:lnTo>
                    <a:lnTo>
                      <a:pt x="437" y="159"/>
                    </a:lnTo>
                    <a:lnTo>
                      <a:pt x="425" y="137"/>
                    </a:lnTo>
                    <a:close/>
                  </a:path>
                </a:pathLst>
              </a:custGeom>
              <a:solidFill>
                <a:srgbClr val="F6FB9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48" name="未知"/>
              <p:cNvSpPr/>
              <p:nvPr/>
            </p:nvSpPr>
            <p:spPr bwMode="auto">
              <a:xfrm>
                <a:off x="607" y="299"/>
                <a:ext cx="149" cy="164"/>
              </a:xfrm>
              <a:custGeom>
                <a:avLst/>
                <a:gdLst>
                  <a:gd name="T0" fmla="*/ 668 w 2381"/>
                  <a:gd name="T1" fmla="*/ 633 h 2634"/>
                  <a:gd name="T2" fmla="*/ 724 w 2381"/>
                  <a:gd name="T3" fmla="*/ 471 h 2634"/>
                  <a:gd name="T4" fmla="*/ 870 w 2381"/>
                  <a:gd name="T5" fmla="*/ 306 h 2634"/>
                  <a:gd name="T6" fmla="*/ 999 w 2381"/>
                  <a:gd name="T7" fmla="*/ 167 h 2634"/>
                  <a:gd name="T8" fmla="*/ 1122 w 2381"/>
                  <a:gd name="T9" fmla="*/ 39 h 2634"/>
                  <a:gd name="T10" fmla="*/ 1216 w 2381"/>
                  <a:gd name="T11" fmla="*/ 0 h 2634"/>
                  <a:gd name="T12" fmla="*/ 1314 w 2381"/>
                  <a:gd name="T13" fmla="*/ 26 h 2634"/>
                  <a:gd name="T14" fmla="*/ 1438 w 2381"/>
                  <a:gd name="T15" fmla="*/ 81 h 2634"/>
                  <a:gd name="T16" fmla="*/ 1596 w 2381"/>
                  <a:gd name="T17" fmla="*/ 73 h 2634"/>
                  <a:gd name="T18" fmla="*/ 1694 w 2381"/>
                  <a:gd name="T19" fmla="*/ 83 h 2634"/>
                  <a:gd name="T20" fmla="*/ 1795 w 2381"/>
                  <a:gd name="T21" fmla="*/ 141 h 2634"/>
                  <a:gd name="T22" fmla="*/ 1904 w 2381"/>
                  <a:gd name="T23" fmla="*/ 292 h 2634"/>
                  <a:gd name="T24" fmla="*/ 1943 w 2381"/>
                  <a:gd name="T25" fmla="*/ 440 h 2634"/>
                  <a:gd name="T26" fmla="*/ 1924 w 2381"/>
                  <a:gd name="T27" fmla="*/ 527 h 2634"/>
                  <a:gd name="T28" fmla="*/ 1825 w 2381"/>
                  <a:gd name="T29" fmla="*/ 666 h 2634"/>
                  <a:gd name="T30" fmla="*/ 2012 w 2381"/>
                  <a:gd name="T31" fmla="*/ 658 h 2634"/>
                  <a:gd name="T32" fmla="*/ 2166 w 2381"/>
                  <a:gd name="T33" fmla="*/ 654 h 2634"/>
                  <a:gd name="T34" fmla="*/ 2261 w 2381"/>
                  <a:gd name="T35" fmla="*/ 691 h 2634"/>
                  <a:gd name="T36" fmla="*/ 2356 w 2381"/>
                  <a:gd name="T37" fmla="*/ 782 h 2634"/>
                  <a:gd name="T38" fmla="*/ 2379 w 2381"/>
                  <a:gd name="T39" fmla="*/ 874 h 2634"/>
                  <a:gd name="T40" fmla="*/ 2290 w 2381"/>
                  <a:gd name="T41" fmla="*/ 988 h 2634"/>
                  <a:gd name="T42" fmla="*/ 2201 w 2381"/>
                  <a:gd name="T43" fmla="*/ 1058 h 2634"/>
                  <a:gd name="T44" fmla="*/ 2324 w 2381"/>
                  <a:gd name="T45" fmla="*/ 1196 h 2634"/>
                  <a:gd name="T46" fmla="*/ 2356 w 2381"/>
                  <a:gd name="T47" fmla="*/ 1325 h 2634"/>
                  <a:gd name="T48" fmla="*/ 2320 w 2381"/>
                  <a:gd name="T49" fmla="*/ 1481 h 2634"/>
                  <a:gd name="T50" fmla="*/ 2212 w 2381"/>
                  <a:gd name="T51" fmla="*/ 1592 h 2634"/>
                  <a:gd name="T52" fmla="*/ 2047 w 2381"/>
                  <a:gd name="T53" fmla="*/ 1714 h 2634"/>
                  <a:gd name="T54" fmla="*/ 2016 w 2381"/>
                  <a:gd name="T55" fmla="*/ 1797 h 2634"/>
                  <a:gd name="T56" fmla="*/ 2015 w 2381"/>
                  <a:gd name="T57" fmla="*/ 1936 h 2634"/>
                  <a:gd name="T58" fmla="*/ 1982 w 2381"/>
                  <a:gd name="T59" fmla="*/ 2028 h 2634"/>
                  <a:gd name="T60" fmla="*/ 1923 w 2381"/>
                  <a:gd name="T61" fmla="*/ 2193 h 2634"/>
                  <a:gd name="T62" fmla="*/ 1828 w 2381"/>
                  <a:gd name="T63" fmla="*/ 2312 h 2634"/>
                  <a:gd name="T64" fmla="*/ 1677 w 2381"/>
                  <a:gd name="T65" fmla="*/ 2460 h 2634"/>
                  <a:gd name="T66" fmla="*/ 1510 w 2381"/>
                  <a:gd name="T67" fmla="*/ 2539 h 2634"/>
                  <a:gd name="T68" fmla="*/ 1389 w 2381"/>
                  <a:gd name="T69" fmla="*/ 2549 h 2634"/>
                  <a:gd name="T70" fmla="*/ 1273 w 2381"/>
                  <a:gd name="T71" fmla="*/ 2521 h 2634"/>
                  <a:gd name="T72" fmla="*/ 1110 w 2381"/>
                  <a:gd name="T73" fmla="*/ 2440 h 2634"/>
                  <a:gd name="T74" fmla="*/ 1011 w 2381"/>
                  <a:gd name="T75" fmla="*/ 2427 h 2634"/>
                  <a:gd name="T76" fmla="*/ 895 w 2381"/>
                  <a:gd name="T77" fmla="*/ 2504 h 2634"/>
                  <a:gd name="T78" fmla="*/ 721 w 2381"/>
                  <a:gd name="T79" fmla="*/ 2592 h 2634"/>
                  <a:gd name="T80" fmla="*/ 557 w 2381"/>
                  <a:gd name="T81" fmla="*/ 2633 h 2634"/>
                  <a:gd name="T82" fmla="*/ 404 w 2381"/>
                  <a:gd name="T83" fmla="*/ 2617 h 2634"/>
                  <a:gd name="T84" fmla="*/ 253 w 2381"/>
                  <a:gd name="T85" fmla="*/ 2560 h 2634"/>
                  <a:gd name="T86" fmla="*/ 123 w 2381"/>
                  <a:gd name="T87" fmla="*/ 2469 h 2634"/>
                  <a:gd name="T88" fmla="*/ 37 w 2381"/>
                  <a:gd name="T89" fmla="*/ 2354 h 2634"/>
                  <a:gd name="T90" fmla="*/ 1 w 2381"/>
                  <a:gd name="T91" fmla="*/ 2172 h 2634"/>
                  <a:gd name="T92" fmla="*/ 61 w 2381"/>
                  <a:gd name="T93" fmla="*/ 2026 h 2634"/>
                  <a:gd name="T94" fmla="*/ 201 w 2381"/>
                  <a:gd name="T95" fmla="*/ 1893 h 2634"/>
                  <a:gd name="T96" fmla="*/ 374 w 2381"/>
                  <a:gd name="T97" fmla="*/ 1703 h 2634"/>
                  <a:gd name="T98" fmla="*/ 269 w 2381"/>
                  <a:gd name="T99" fmla="*/ 1465 h 2634"/>
                  <a:gd name="T100" fmla="*/ 250 w 2381"/>
                  <a:gd name="T101" fmla="*/ 1317 h 2634"/>
                  <a:gd name="T102" fmla="*/ 268 w 2381"/>
                  <a:gd name="T103" fmla="*/ 1199 h 2634"/>
                  <a:gd name="T104" fmla="*/ 339 w 2381"/>
                  <a:gd name="T105" fmla="*/ 1105 h 2634"/>
                  <a:gd name="T106" fmla="*/ 491 w 2381"/>
                  <a:gd name="T107" fmla="*/ 1010 h 2634"/>
                  <a:gd name="T108" fmla="*/ 600 w 2381"/>
                  <a:gd name="T109" fmla="*/ 932 h 2634"/>
                  <a:gd name="T110" fmla="*/ 0 w 2381"/>
                  <a:gd name="T111" fmla="*/ 0 h 2634"/>
                  <a:gd name="T112" fmla="*/ 2381 w 2381"/>
                  <a:gd name="T113" fmla="*/ 2634 h 26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T110" t="T111" r="T112" b="T113"/>
                <a:pathLst>
                  <a:path w="2381" h="2634">
                    <a:moveTo>
                      <a:pt x="641" y="853"/>
                    </a:moveTo>
                    <a:lnTo>
                      <a:pt x="646" y="816"/>
                    </a:lnTo>
                    <a:lnTo>
                      <a:pt x="650" y="779"/>
                    </a:lnTo>
                    <a:lnTo>
                      <a:pt x="655" y="743"/>
                    </a:lnTo>
                    <a:lnTo>
                      <a:pt x="659" y="706"/>
                    </a:lnTo>
                    <a:lnTo>
                      <a:pt x="663" y="669"/>
                    </a:lnTo>
                    <a:lnTo>
                      <a:pt x="668" y="633"/>
                    </a:lnTo>
                    <a:lnTo>
                      <a:pt x="676" y="596"/>
                    </a:lnTo>
                    <a:lnTo>
                      <a:pt x="684" y="560"/>
                    </a:lnTo>
                    <a:lnTo>
                      <a:pt x="689" y="541"/>
                    </a:lnTo>
                    <a:lnTo>
                      <a:pt x="697" y="523"/>
                    </a:lnTo>
                    <a:lnTo>
                      <a:pt x="705" y="505"/>
                    </a:lnTo>
                    <a:lnTo>
                      <a:pt x="715" y="488"/>
                    </a:lnTo>
                    <a:lnTo>
                      <a:pt x="724" y="471"/>
                    </a:lnTo>
                    <a:lnTo>
                      <a:pt x="736" y="454"/>
                    </a:lnTo>
                    <a:lnTo>
                      <a:pt x="748" y="437"/>
                    </a:lnTo>
                    <a:lnTo>
                      <a:pt x="759" y="421"/>
                    </a:lnTo>
                    <a:lnTo>
                      <a:pt x="786" y="390"/>
                    </a:lnTo>
                    <a:lnTo>
                      <a:pt x="814" y="360"/>
                    </a:lnTo>
                    <a:lnTo>
                      <a:pt x="842" y="332"/>
                    </a:lnTo>
                    <a:lnTo>
                      <a:pt x="870" y="306"/>
                    </a:lnTo>
                    <a:lnTo>
                      <a:pt x="890" y="287"/>
                    </a:lnTo>
                    <a:lnTo>
                      <a:pt x="909" y="267"/>
                    </a:lnTo>
                    <a:lnTo>
                      <a:pt x="928" y="247"/>
                    </a:lnTo>
                    <a:lnTo>
                      <a:pt x="946" y="227"/>
                    </a:lnTo>
                    <a:lnTo>
                      <a:pt x="964" y="207"/>
                    </a:lnTo>
                    <a:lnTo>
                      <a:pt x="982" y="187"/>
                    </a:lnTo>
                    <a:lnTo>
                      <a:pt x="999" y="167"/>
                    </a:lnTo>
                    <a:lnTo>
                      <a:pt x="1016" y="146"/>
                    </a:lnTo>
                    <a:lnTo>
                      <a:pt x="1036" y="124"/>
                    </a:lnTo>
                    <a:lnTo>
                      <a:pt x="1056" y="101"/>
                    </a:lnTo>
                    <a:lnTo>
                      <a:pt x="1076" y="79"/>
                    </a:lnTo>
                    <a:lnTo>
                      <a:pt x="1099" y="58"/>
                    </a:lnTo>
                    <a:lnTo>
                      <a:pt x="1110" y="48"/>
                    </a:lnTo>
                    <a:lnTo>
                      <a:pt x="1122" y="39"/>
                    </a:lnTo>
                    <a:lnTo>
                      <a:pt x="1133" y="30"/>
                    </a:lnTo>
                    <a:lnTo>
                      <a:pt x="1146" y="22"/>
                    </a:lnTo>
                    <a:lnTo>
                      <a:pt x="1159" y="16"/>
                    </a:lnTo>
                    <a:lnTo>
                      <a:pt x="1173" y="9"/>
                    </a:lnTo>
                    <a:lnTo>
                      <a:pt x="1186" y="5"/>
                    </a:lnTo>
                    <a:lnTo>
                      <a:pt x="1201" y="2"/>
                    </a:lnTo>
                    <a:lnTo>
                      <a:pt x="1216" y="0"/>
                    </a:lnTo>
                    <a:lnTo>
                      <a:pt x="1231" y="0"/>
                    </a:lnTo>
                    <a:lnTo>
                      <a:pt x="1245" y="2"/>
                    </a:lnTo>
                    <a:lnTo>
                      <a:pt x="1259" y="5"/>
                    </a:lnTo>
                    <a:lnTo>
                      <a:pt x="1273" y="9"/>
                    </a:lnTo>
                    <a:lnTo>
                      <a:pt x="1288" y="13"/>
                    </a:lnTo>
                    <a:lnTo>
                      <a:pt x="1300" y="20"/>
                    </a:lnTo>
                    <a:lnTo>
                      <a:pt x="1314" y="26"/>
                    </a:lnTo>
                    <a:lnTo>
                      <a:pt x="1342" y="41"/>
                    </a:lnTo>
                    <a:lnTo>
                      <a:pt x="1368" y="55"/>
                    </a:lnTo>
                    <a:lnTo>
                      <a:pt x="1382" y="62"/>
                    </a:lnTo>
                    <a:lnTo>
                      <a:pt x="1396" y="68"/>
                    </a:lnTo>
                    <a:lnTo>
                      <a:pt x="1409" y="74"/>
                    </a:lnTo>
                    <a:lnTo>
                      <a:pt x="1423" y="78"/>
                    </a:lnTo>
                    <a:lnTo>
                      <a:pt x="1438" y="81"/>
                    </a:lnTo>
                    <a:lnTo>
                      <a:pt x="1453" y="83"/>
                    </a:lnTo>
                    <a:lnTo>
                      <a:pt x="1467" y="84"/>
                    </a:lnTo>
                    <a:lnTo>
                      <a:pt x="1482" y="85"/>
                    </a:lnTo>
                    <a:lnTo>
                      <a:pt x="1511" y="83"/>
                    </a:lnTo>
                    <a:lnTo>
                      <a:pt x="1539" y="80"/>
                    </a:lnTo>
                    <a:lnTo>
                      <a:pt x="1568" y="76"/>
                    </a:lnTo>
                    <a:lnTo>
                      <a:pt x="1596" y="73"/>
                    </a:lnTo>
                    <a:lnTo>
                      <a:pt x="1611" y="71"/>
                    </a:lnTo>
                    <a:lnTo>
                      <a:pt x="1626" y="71"/>
                    </a:lnTo>
                    <a:lnTo>
                      <a:pt x="1641" y="73"/>
                    </a:lnTo>
                    <a:lnTo>
                      <a:pt x="1656" y="74"/>
                    </a:lnTo>
                    <a:lnTo>
                      <a:pt x="1668" y="77"/>
                    </a:lnTo>
                    <a:lnTo>
                      <a:pt x="1681" y="79"/>
                    </a:lnTo>
                    <a:lnTo>
                      <a:pt x="1694" y="83"/>
                    </a:lnTo>
                    <a:lnTo>
                      <a:pt x="1706" y="87"/>
                    </a:lnTo>
                    <a:lnTo>
                      <a:pt x="1718" y="92"/>
                    </a:lnTo>
                    <a:lnTo>
                      <a:pt x="1731" y="98"/>
                    </a:lnTo>
                    <a:lnTo>
                      <a:pt x="1741" y="103"/>
                    </a:lnTo>
                    <a:lnTo>
                      <a:pt x="1753" y="111"/>
                    </a:lnTo>
                    <a:lnTo>
                      <a:pt x="1774" y="125"/>
                    </a:lnTo>
                    <a:lnTo>
                      <a:pt x="1795" y="141"/>
                    </a:lnTo>
                    <a:lnTo>
                      <a:pt x="1814" y="159"/>
                    </a:lnTo>
                    <a:lnTo>
                      <a:pt x="1832" y="179"/>
                    </a:lnTo>
                    <a:lnTo>
                      <a:pt x="1849" y="200"/>
                    </a:lnTo>
                    <a:lnTo>
                      <a:pt x="1865" y="222"/>
                    </a:lnTo>
                    <a:lnTo>
                      <a:pt x="1880" y="245"/>
                    </a:lnTo>
                    <a:lnTo>
                      <a:pt x="1892" y="268"/>
                    </a:lnTo>
                    <a:lnTo>
                      <a:pt x="1904" y="292"/>
                    </a:lnTo>
                    <a:lnTo>
                      <a:pt x="1915" y="316"/>
                    </a:lnTo>
                    <a:lnTo>
                      <a:pt x="1923" y="340"/>
                    </a:lnTo>
                    <a:lnTo>
                      <a:pt x="1930" y="364"/>
                    </a:lnTo>
                    <a:lnTo>
                      <a:pt x="1937" y="391"/>
                    </a:lnTo>
                    <a:lnTo>
                      <a:pt x="1942" y="417"/>
                    </a:lnTo>
                    <a:lnTo>
                      <a:pt x="1943" y="428"/>
                    </a:lnTo>
                    <a:lnTo>
                      <a:pt x="1943" y="440"/>
                    </a:lnTo>
                    <a:lnTo>
                      <a:pt x="1943" y="452"/>
                    </a:lnTo>
                    <a:lnTo>
                      <a:pt x="1942" y="462"/>
                    </a:lnTo>
                    <a:lnTo>
                      <a:pt x="1941" y="473"/>
                    </a:lnTo>
                    <a:lnTo>
                      <a:pt x="1939" y="484"/>
                    </a:lnTo>
                    <a:lnTo>
                      <a:pt x="1936" y="495"/>
                    </a:lnTo>
                    <a:lnTo>
                      <a:pt x="1932" y="505"/>
                    </a:lnTo>
                    <a:lnTo>
                      <a:pt x="1924" y="527"/>
                    </a:lnTo>
                    <a:lnTo>
                      <a:pt x="1911" y="550"/>
                    </a:lnTo>
                    <a:lnTo>
                      <a:pt x="1900" y="570"/>
                    </a:lnTo>
                    <a:lnTo>
                      <a:pt x="1885" y="589"/>
                    </a:lnTo>
                    <a:lnTo>
                      <a:pt x="1870" y="608"/>
                    </a:lnTo>
                    <a:lnTo>
                      <a:pt x="1855" y="627"/>
                    </a:lnTo>
                    <a:lnTo>
                      <a:pt x="1839" y="646"/>
                    </a:lnTo>
                    <a:lnTo>
                      <a:pt x="1825" y="666"/>
                    </a:lnTo>
                    <a:lnTo>
                      <a:pt x="1812" y="685"/>
                    </a:lnTo>
                    <a:lnTo>
                      <a:pt x="1800" y="705"/>
                    </a:lnTo>
                    <a:lnTo>
                      <a:pt x="1857" y="691"/>
                    </a:lnTo>
                    <a:lnTo>
                      <a:pt x="1918" y="677"/>
                    </a:lnTo>
                    <a:lnTo>
                      <a:pt x="1948" y="670"/>
                    </a:lnTo>
                    <a:lnTo>
                      <a:pt x="1980" y="663"/>
                    </a:lnTo>
                    <a:lnTo>
                      <a:pt x="2012" y="658"/>
                    </a:lnTo>
                    <a:lnTo>
                      <a:pt x="2043" y="653"/>
                    </a:lnTo>
                    <a:lnTo>
                      <a:pt x="2074" y="650"/>
                    </a:lnTo>
                    <a:lnTo>
                      <a:pt x="2106" y="649"/>
                    </a:lnTo>
                    <a:lnTo>
                      <a:pt x="2121" y="649"/>
                    </a:lnTo>
                    <a:lnTo>
                      <a:pt x="2136" y="650"/>
                    </a:lnTo>
                    <a:lnTo>
                      <a:pt x="2151" y="652"/>
                    </a:lnTo>
                    <a:lnTo>
                      <a:pt x="2166" y="654"/>
                    </a:lnTo>
                    <a:lnTo>
                      <a:pt x="2181" y="656"/>
                    </a:lnTo>
                    <a:lnTo>
                      <a:pt x="2195" y="661"/>
                    </a:lnTo>
                    <a:lnTo>
                      <a:pt x="2208" y="665"/>
                    </a:lnTo>
                    <a:lnTo>
                      <a:pt x="2222" y="670"/>
                    </a:lnTo>
                    <a:lnTo>
                      <a:pt x="2236" y="677"/>
                    </a:lnTo>
                    <a:lnTo>
                      <a:pt x="2249" y="683"/>
                    </a:lnTo>
                    <a:lnTo>
                      <a:pt x="2261" y="691"/>
                    </a:lnTo>
                    <a:lnTo>
                      <a:pt x="2274" y="701"/>
                    </a:lnTo>
                    <a:lnTo>
                      <a:pt x="2296" y="719"/>
                    </a:lnTo>
                    <a:lnTo>
                      <a:pt x="2318" y="739"/>
                    </a:lnTo>
                    <a:lnTo>
                      <a:pt x="2329" y="749"/>
                    </a:lnTo>
                    <a:lnTo>
                      <a:pt x="2338" y="760"/>
                    </a:lnTo>
                    <a:lnTo>
                      <a:pt x="2348" y="771"/>
                    </a:lnTo>
                    <a:lnTo>
                      <a:pt x="2356" y="782"/>
                    </a:lnTo>
                    <a:lnTo>
                      <a:pt x="2364" y="795"/>
                    </a:lnTo>
                    <a:lnTo>
                      <a:pt x="2370" y="806"/>
                    </a:lnTo>
                    <a:lnTo>
                      <a:pt x="2375" y="819"/>
                    </a:lnTo>
                    <a:lnTo>
                      <a:pt x="2379" y="833"/>
                    </a:lnTo>
                    <a:lnTo>
                      <a:pt x="2381" y="845"/>
                    </a:lnTo>
                    <a:lnTo>
                      <a:pt x="2381" y="859"/>
                    </a:lnTo>
                    <a:lnTo>
                      <a:pt x="2379" y="874"/>
                    </a:lnTo>
                    <a:lnTo>
                      <a:pt x="2374" y="889"/>
                    </a:lnTo>
                    <a:lnTo>
                      <a:pt x="2371" y="894"/>
                    </a:lnTo>
                    <a:lnTo>
                      <a:pt x="2366" y="904"/>
                    </a:lnTo>
                    <a:lnTo>
                      <a:pt x="2356" y="914"/>
                    </a:lnTo>
                    <a:lnTo>
                      <a:pt x="2346" y="927"/>
                    </a:lnTo>
                    <a:lnTo>
                      <a:pt x="2319" y="956"/>
                    </a:lnTo>
                    <a:lnTo>
                      <a:pt x="2290" y="988"/>
                    </a:lnTo>
                    <a:lnTo>
                      <a:pt x="2259" y="1017"/>
                    </a:lnTo>
                    <a:lnTo>
                      <a:pt x="2232" y="1041"/>
                    </a:lnTo>
                    <a:lnTo>
                      <a:pt x="2220" y="1049"/>
                    </a:lnTo>
                    <a:lnTo>
                      <a:pt x="2210" y="1056"/>
                    </a:lnTo>
                    <a:lnTo>
                      <a:pt x="2206" y="1057"/>
                    </a:lnTo>
                    <a:lnTo>
                      <a:pt x="2203" y="1058"/>
                    </a:lnTo>
                    <a:lnTo>
                      <a:pt x="2201" y="1058"/>
                    </a:lnTo>
                    <a:lnTo>
                      <a:pt x="2199" y="1057"/>
                    </a:lnTo>
                    <a:lnTo>
                      <a:pt x="2225" y="1084"/>
                    </a:lnTo>
                    <a:lnTo>
                      <a:pt x="2252" y="1111"/>
                    </a:lnTo>
                    <a:lnTo>
                      <a:pt x="2278" y="1138"/>
                    </a:lnTo>
                    <a:lnTo>
                      <a:pt x="2302" y="1165"/>
                    </a:lnTo>
                    <a:lnTo>
                      <a:pt x="2313" y="1180"/>
                    </a:lnTo>
                    <a:lnTo>
                      <a:pt x="2324" y="1196"/>
                    </a:lnTo>
                    <a:lnTo>
                      <a:pt x="2332" y="1212"/>
                    </a:lnTo>
                    <a:lnTo>
                      <a:pt x="2340" y="1229"/>
                    </a:lnTo>
                    <a:lnTo>
                      <a:pt x="2347" y="1246"/>
                    </a:lnTo>
                    <a:lnTo>
                      <a:pt x="2352" y="1265"/>
                    </a:lnTo>
                    <a:lnTo>
                      <a:pt x="2355" y="1284"/>
                    </a:lnTo>
                    <a:lnTo>
                      <a:pt x="2356" y="1305"/>
                    </a:lnTo>
                    <a:lnTo>
                      <a:pt x="2356" y="1325"/>
                    </a:lnTo>
                    <a:lnTo>
                      <a:pt x="2355" y="1347"/>
                    </a:lnTo>
                    <a:lnTo>
                      <a:pt x="2353" y="1370"/>
                    </a:lnTo>
                    <a:lnTo>
                      <a:pt x="2349" y="1395"/>
                    </a:lnTo>
                    <a:lnTo>
                      <a:pt x="2344" y="1418"/>
                    </a:lnTo>
                    <a:lnTo>
                      <a:pt x="2337" y="1440"/>
                    </a:lnTo>
                    <a:lnTo>
                      <a:pt x="2330" y="1462"/>
                    </a:lnTo>
                    <a:lnTo>
                      <a:pt x="2320" y="1481"/>
                    </a:lnTo>
                    <a:lnTo>
                      <a:pt x="2309" y="1500"/>
                    </a:lnTo>
                    <a:lnTo>
                      <a:pt x="2296" y="1517"/>
                    </a:lnTo>
                    <a:lnTo>
                      <a:pt x="2281" y="1534"/>
                    </a:lnTo>
                    <a:lnTo>
                      <a:pt x="2265" y="1550"/>
                    </a:lnTo>
                    <a:lnTo>
                      <a:pt x="2247" y="1565"/>
                    </a:lnTo>
                    <a:lnTo>
                      <a:pt x="2230" y="1578"/>
                    </a:lnTo>
                    <a:lnTo>
                      <a:pt x="2212" y="1592"/>
                    </a:lnTo>
                    <a:lnTo>
                      <a:pt x="2191" y="1605"/>
                    </a:lnTo>
                    <a:lnTo>
                      <a:pt x="2153" y="1631"/>
                    </a:lnTo>
                    <a:lnTo>
                      <a:pt x="2114" y="1657"/>
                    </a:lnTo>
                    <a:lnTo>
                      <a:pt x="2096" y="1671"/>
                    </a:lnTo>
                    <a:lnTo>
                      <a:pt x="2078" y="1685"/>
                    </a:lnTo>
                    <a:lnTo>
                      <a:pt x="2063" y="1700"/>
                    </a:lnTo>
                    <a:lnTo>
                      <a:pt x="2047" y="1714"/>
                    </a:lnTo>
                    <a:lnTo>
                      <a:pt x="2040" y="1722"/>
                    </a:lnTo>
                    <a:lnTo>
                      <a:pt x="2035" y="1729"/>
                    </a:lnTo>
                    <a:lnTo>
                      <a:pt x="2031" y="1737"/>
                    </a:lnTo>
                    <a:lnTo>
                      <a:pt x="2028" y="1745"/>
                    </a:lnTo>
                    <a:lnTo>
                      <a:pt x="2021" y="1761"/>
                    </a:lnTo>
                    <a:lnTo>
                      <a:pt x="2018" y="1779"/>
                    </a:lnTo>
                    <a:lnTo>
                      <a:pt x="2016" y="1797"/>
                    </a:lnTo>
                    <a:lnTo>
                      <a:pt x="2015" y="1816"/>
                    </a:lnTo>
                    <a:lnTo>
                      <a:pt x="2015" y="1835"/>
                    </a:lnTo>
                    <a:lnTo>
                      <a:pt x="2015" y="1855"/>
                    </a:lnTo>
                    <a:lnTo>
                      <a:pt x="2016" y="1875"/>
                    </a:lnTo>
                    <a:lnTo>
                      <a:pt x="2016" y="1895"/>
                    </a:lnTo>
                    <a:lnTo>
                      <a:pt x="2016" y="1916"/>
                    </a:lnTo>
                    <a:lnTo>
                      <a:pt x="2015" y="1936"/>
                    </a:lnTo>
                    <a:lnTo>
                      <a:pt x="2012" y="1956"/>
                    </a:lnTo>
                    <a:lnTo>
                      <a:pt x="2006" y="1976"/>
                    </a:lnTo>
                    <a:lnTo>
                      <a:pt x="2003" y="1987"/>
                    </a:lnTo>
                    <a:lnTo>
                      <a:pt x="2000" y="1996"/>
                    </a:lnTo>
                    <a:lnTo>
                      <a:pt x="1995" y="2006"/>
                    </a:lnTo>
                    <a:lnTo>
                      <a:pt x="1990" y="2015"/>
                    </a:lnTo>
                    <a:lnTo>
                      <a:pt x="1982" y="2028"/>
                    </a:lnTo>
                    <a:lnTo>
                      <a:pt x="1976" y="2042"/>
                    </a:lnTo>
                    <a:lnTo>
                      <a:pt x="1969" y="2057"/>
                    </a:lnTo>
                    <a:lnTo>
                      <a:pt x="1964" y="2071"/>
                    </a:lnTo>
                    <a:lnTo>
                      <a:pt x="1955" y="2102"/>
                    </a:lnTo>
                    <a:lnTo>
                      <a:pt x="1945" y="2133"/>
                    </a:lnTo>
                    <a:lnTo>
                      <a:pt x="1935" y="2163"/>
                    </a:lnTo>
                    <a:lnTo>
                      <a:pt x="1923" y="2193"/>
                    </a:lnTo>
                    <a:lnTo>
                      <a:pt x="1917" y="2207"/>
                    </a:lnTo>
                    <a:lnTo>
                      <a:pt x="1908" y="2220"/>
                    </a:lnTo>
                    <a:lnTo>
                      <a:pt x="1900" y="2233"/>
                    </a:lnTo>
                    <a:lnTo>
                      <a:pt x="1890" y="2245"/>
                    </a:lnTo>
                    <a:lnTo>
                      <a:pt x="1869" y="2267"/>
                    </a:lnTo>
                    <a:lnTo>
                      <a:pt x="1849" y="2290"/>
                    </a:lnTo>
                    <a:lnTo>
                      <a:pt x="1828" y="2312"/>
                    </a:lnTo>
                    <a:lnTo>
                      <a:pt x="1807" y="2335"/>
                    </a:lnTo>
                    <a:lnTo>
                      <a:pt x="1786" y="2358"/>
                    </a:lnTo>
                    <a:lnTo>
                      <a:pt x="1764" y="2380"/>
                    </a:lnTo>
                    <a:lnTo>
                      <a:pt x="1743" y="2402"/>
                    </a:lnTo>
                    <a:lnTo>
                      <a:pt x="1721" y="2422"/>
                    </a:lnTo>
                    <a:lnTo>
                      <a:pt x="1699" y="2442"/>
                    </a:lnTo>
                    <a:lnTo>
                      <a:pt x="1677" y="2460"/>
                    </a:lnTo>
                    <a:lnTo>
                      <a:pt x="1653" y="2477"/>
                    </a:lnTo>
                    <a:lnTo>
                      <a:pt x="1631" y="2491"/>
                    </a:lnTo>
                    <a:lnTo>
                      <a:pt x="1608" y="2504"/>
                    </a:lnTo>
                    <a:lnTo>
                      <a:pt x="1583" y="2515"/>
                    </a:lnTo>
                    <a:lnTo>
                      <a:pt x="1556" y="2525"/>
                    </a:lnTo>
                    <a:lnTo>
                      <a:pt x="1528" y="2534"/>
                    </a:lnTo>
                    <a:lnTo>
                      <a:pt x="1510" y="2539"/>
                    </a:lnTo>
                    <a:lnTo>
                      <a:pt x="1492" y="2542"/>
                    </a:lnTo>
                    <a:lnTo>
                      <a:pt x="1475" y="2545"/>
                    </a:lnTo>
                    <a:lnTo>
                      <a:pt x="1457" y="2548"/>
                    </a:lnTo>
                    <a:lnTo>
                      <a:pt x="1440" y="2550"/>
                    </a:lnTo>
                    <a:lnTo>
                      <a:pt x="1423" y="2550"/>
                    </a:lnTo>
                    <a:lnTo>
                      <a:pt x="1406" y="2550"/>
                    </a:lnTo>
                    <a:lnTo>
                      <a:pt x="1389" y="2549"/>
                    </a:lnTo>
                    <a:lnTo>
                      <a:pt x="1372" y="2548"/>
                    </a:lnTo>
                    <a:lnTo>
                      <a:pt x="1355" y="2545"/>
                    </a:lnTo>
                    <a:lnTo>
                      <a:pt x="1340" y="2542"/>
                    </a:lnTo>
                    <a:lnTo>
                      <a:pt x="1323" y="2538"/>
                    </a:lnTo>
                    <a:lnTo>
                      <a:pt x="1306" y="2533"/>
                    </a:lnTo>
                    <a:lnTo>
                      <a:pt x="1289" y="2528"/>
                    </a:lnTo>
                    <a:lnTo>
                      <a:pt x="1273" y="2521"/>
                    </a:lnTo>
                    <a:lnTo>
                      <a:pt x="1256" y="2515"/>
                    </a:lnTo>
                    <a:lnTo>
                      <a:pt x="1231" y="2502"/>
                    </a:lnTo>
                    <a:lnTo>
                      <a:pt x="1202" y="2486"/>
                    </a:lnTo>
                    <a:lnTo>
                      <a:pt x="1173" y="2471"/>
                    </a:lnTo>
                    <a:lnTo>
                      <a:pt x="1142" y="2454"/>
                    </a:lnTo>
                    <a:lnTo>
                      <a:pt x="1126" y="2446"/>
                    </a:lnTo>
                    <a:lnTo>
                      <a:pt x="1110" y="2440"/>
                    </a:lnTo>
                    <a:lnTo>
                      <a:pt x="1094" y="2434"/>
                    </a:lnTo>
                    <a:lnTo>
                      <a:pt x="1079" y="2428"/>
                    </a:lnTo>
                    <a:lnTo>
                      <a:pt x="1064" y="2425"/>
                    </a:lnTo>
                    <a:lnTo>
                      <a:pt x="1049" y="2423"/>
                    </a:lnTo>
                    <a:lnTo>
                      <a:pt x="1035" y="2423"/>
                    </a:lnTo>
                    <a:lnTo>
                      <a:pt x="1020" y="2425"/>
                    </a:lnTo>
                    <a:lnTo>
                      <a:pt x="1011" y="2427"/>
                    </a:lnTo>
                    <a:lnTo>
                      <a:pt x="1000" y="2431"/>
                    </a:lnTo>
                    <a:lnTo>
                      <a:pt x="990" y="2437"/>
                    </a:lnTo>
                    <a:lnTo>
                      <a:pt x="979" y="2442"/>
                    </a:lnTo>
                    <a:lnTo>
                      <a:pt x="958" y="2456"/>
                    </a:lnTo>
                    <a:lnTo>
                      <a:pt x="936" y="2472"/>
                    </a:lnTo>
                    <a:lnTo>
                      <a:pt x="915" y="2488"/>
                    </a:lnTo>
                    <a:lnTo>
                      <a:pt x="895" y="2504"/>
                    </a:lnTo>
                    <a:lnTo>
                      <a:pt x="874" y="2518"/>
                    </a:lnTo>
                    <a:lnTo>
                      <a:pt x="855" y="2530"/>
                    </a:lnTo>
                    <a:lnTo>
                      <a:pt x="828" y="2544"/>
                    </a:lnTo>
                    <a:lnTo>
                      <a:pt x="802" y="2557"/>
                    </a:lnTo>
                    <a:lnTo>
                      <a:pt x="775" y="2570"/>
                    </a:lnTo>
                    <a:lnTo>
                      <a:pt x="749" y="2581"/>
                    </a:lnTo>
                    <a:lnTo>
                      <a:pt x="721" y="2592"/>
                    </a:lnTo>
                    <a:lnTo>
                      <a:pt x="694" y="2601"/>
                    </a:lnTo>
                    <a:lnTo>
                      <a:pt x="666" y="2611"/>
                    </a:lnTo>
                    <a:lnTo>
                      <a:pt x="637" y="2620"/>
                    </a:lnTo>
                    <a:lnTo>
                      <a:pt x="618" y="2625"/>
                    </a:lnTo>
                    <a:lnTo>
                      <a:pt x="599" y="2629"/>
                    </a:lnTo>
                    <a:lnTo>
                      <a:pt x="577" y="2632"/>
                    </a:lnTo>
                    <a:lnTo>
                      <a:pt x="557" y="2633"/>
                    </a:lnTo>
                    <a:lnTo>
                      <a:pt x="536" y="2634"/>
                    </a:lnTo>
                    <a:lnTo>
                      <a:pt x="515" y="2633"/>
                    </a:lnTo>
                    <a:lnTo>
                      <a:pt x="493" y="2632"/>
                    </a:lnTo>
                    <a:lnTo>
                      <a:pt x="471" y="2630"/>
                    </a:lnTo>
                    <a:lnTo>
                      <a:pt x="448" y="2627"/>
                    </a:lnTo>
                    <a:lnTo>
                      <a:pt x="426" y="2623"/>
                    </a:lnTo>
                    <a:lnTo>
                      <a:pt x="404" y="2617"/>
                    </a:lnTo>
                    <a:lnTo>
                      <a:pt x="382" y="2612"/>
                    </a:lnTo>
                    <a:lnTo>
                      <a:pt x="360" y="2605"/>
                    </a:lnTo>
                    <a:lnTo>
                      <a:pt x="337" y="2597"/>
                    </a:lnTo>
                    <a:lnTo>
                      <a:pt x="316" y="2589"/>
                    </a:lnTo>
                    <a:lnTo>
                      <a:pt x="295" y="2580"/>
                    </a:lnTo>
                    <a:lnTo>
                      <a:pt x="273" y="2571"/>
                    </a:lnTo>
                    <a:lnTo>
                      <a:pt x="253" y="2560"/>
                    </a:lnTo>
                    <a:lnTo>
                      <a:pt x="232" y="2549"/>
                    </a:lnTo>
                    <a:lnTo>
                      <a:pt x="213" y="2537"/>
                    </a:lnTo>
                    <a:lnTo>
                      <a:pt x="194" y="2524"/>
                    </a:lnTo>
                    <a:lnTo>
                      <a:pt x="175" y="2512"/>
                    </a:lnTo>
                    <a:lnTo>
                      <a:pt x="157" y="2498"/>
                    </a:lnTo>
                    <a:lnTo>
                      <a:pt x="140" y="2484"/>
                    </a:lnTo>
                    <a:lnTo>
                      <a:pt x="123" y="2469"/>
                    </a:lnTo>
                    <a:lnTo>
                      <a:pt x="108" y="2454"/>
                    </a:lnTo>
                    <a:lnTo>
                      <a:pt x="93" y="2439"/>
                    </a:lnTo>
                    <a:lnTo>
                      <a:pt x="80" y="2422"/>
                    </a:lnTo>
                    <a:lnTo>
                      <a:pt x="68" y="2406"/>
                    </a:lnTo>
                    <a:lnTo>
                      <a:pt x="56" y="2389"/>
                    </a:lnTo>
                    <a:lnTo>
                      <a:pt x="46" y="2372"/>
                    </a:lnTo>
                    <a:lnTo>
                      <a:pt x="37" y="2354"/>
                    </a:lnTo>
                    <a:lnTo>
                      <a:pt x="26" y="2326"/>
                    </a:lnTo>
                    <a:lnTo>
                      <a:pt x="16" y="2297"/>
                    </a:lnTo>
                    <a:lnTo>
                      <a:pt x="9" y="2271"/>
                    </a:lnTo>
                    <a:lnTo>
                      <a:pt x="3" y="2245"/>
                    </a:lnTo>
                    <a:lnTo>
                      <a:pt x="0" y="2219"/>
                    </a:lnTo>
                    <a:lnTo>
                      <a:pt x="0" y="2195"/>
                    </a:lnTo>
                    <a:lnTo>
                      <a:pt x="1" y="2172"/>
                    </a:lnTo>
                    <a:lnTo>
                      <a:pt x="5" y="2148"/>
                    </a:lnTo>
                    <a:lnTo>
                      <a:pt x="10" y="2126"/>
                    </a:lnTo>
                    <a:lnTo>
                      <a:pt x="17" y="2105"/>
                    </a:lnTo>
                    <a:lnTo>
                      <a:pt x="26" y="2085"/>
                    </a:lnTo>
                    <a:lnTo>
                      <a:pt x="35" y="2065"/>
                    </a:lnTo>
                    <a:lnTo>
                      <a:pt x="47" y="2045"/>
                    </a:lnTo>
                    <a:lnTo>
                      <a:pt x="61" y="2026"/>
                    </a:lnTo>
                    <a:lnTo>
                      <a:pt x="74" y="2008"/>
                    </a:lnTo>
                    <a:lnTo>
                      <a:pt x="90" y="1990"/>
                    </a:lnTo>
                    <a:lnTo>
                      <a:pt x="106" y="1973"/>
                    </a:lnTo>
                    <a:lnTo>
                      <a:pt x="124" y="1956"/>
                    </a:lnTo>
                    <a:lnTo>
                      <a:pt x="142" y="1939"/>
                    </a:lnTo>
                    <a:lnTo>
                      <a:pt x="161" y="1924"/>
                    </a:lnTo>
                    <a:lnTo>
                      <a:pt x="201" y="1893"/>
                    </a:lnTo>
                    <a:lnTo>
                      <a:pt x="243" y="1863"/>
                    </a:lnTo>
                    <a:lnTo>
                      <a:pt x="331" y="1807"/>
                    </a:lnTo>
                    <a:lnTo>
                      <a:pt x="417" y="1754"/>
                    </a:lnTo>
                    <a:lnTo>
                      <a:pt x="406" y="1742"/>
                    </a:lnTo>
                    <a:lnTo>
                      <a:pt x="396" y="1729"/>
                    </a:lnTo>
                    <a:lnTo>
                      <a:pt x="385" y="1717"/>
                    </a:lnTo>
                    <a:lnTo>
                      <a:pt x="374" y="1703"/>
                    </a:lnTo>
                    <a:lnTo>
                      <a:pt x="355" y="1673"/>
                    </a:lnTo>
                    <a:lnTo>
                      <a:pt x="336" y="1643"/>
                    </a:lnTo>
                    <a:lnTo>
                      <a:pt x="320" y="1609"/>
                    </a:lnTo>
                    <a:lnTo>
                      <a:pt x="305" y="1575"/>
                    </a:lnTo>
                    <a:lnTo>
                      <a:pt x="291" y="1539"/>
                    </a:lnTo>
                    <a:lnTo>
                      <a:pt x="278" y="1503"/>
                    </a:lnTo>
                    <a:lnTo>
                      <a:pt x="269" y="1465"/>
                    </a:lnTo>
                    <a:lnTo>
                      <a:pt x="260" y="1428"/>
                    </a:lnTo>
                    <a:lnTo>
                      <a:pt x="257" y="1409"/>
                    </a:lnTo>
                    <a:lnTo>
                      <a:pt x="255" y="1391"/>
                    </a:lnTo>
                    <a:lnTo>
                      <a:pt x="253" y="1372"/>
                    </a:lnTo>
                    <a:lnTo>
                      <a:pt x="251" y="1354"/>
                    </a:lnTo>
                    <a:lnTo>
                      <a:pt x="250" y="1335"/>
                    </a:lnTo>
                    <a:lnTo>
                      <a:pt x="250" y="1317"/>
                    </a:lnTo>
                    <a:lnTo>
                      <a:pt x="251" y="1300"/>
                    </a:lnTo>
                    <a:lnTo>
                      <a:pt x="252" y="1283"/>
                    </a:lnTo>
                    <a:lnTo>
                      <a:pt x="253" y="1265"/>
                    </a:lnTo>
                    <a:lnTo>
                      <a:pt x="256" y="1248"/>
                    </a:lnTo>
                    <a:lnTo>
                      <a:pt x="259" y="1231"/>
                    </a:lnTo>
                    <a:lnTo>
                      <a:pt x="262" y="1215"/>
                    </a:lnTo>
                    <a:lnTo>
                      <a:pt x="268" y="1199"/>
                    </a:lnTo>
                    <a:lnTo>
                      <a:pt x="275" y="1183"/>
                    </a:lnTo>
                    <a:lnTo>
                      <a:pt x="283" y="1169"/>
                    </a:lnTo>
                    <a:lnTo>
                      <a:pt x="292" y="1155"/>
                    </a:lnTo>
                    <a:lnTo>
                      <a:pt x="302" y="1141"/>
                    </a:lnTo>
                    <a:lnTo>
                      <a:pt x="313" y="1128"/>
                    </a:lnTo>
                    <a:lnTo>
                      <a:pt x="325" y="1117"/>
                    </a:lnTo>
                    <a:lnTo>
                      <a:pt x="339" y="1105"/>
                    </a:lnTo>
                    <a:lnTo>
                      <a:pt x="352" y="1095"/>
                    </a:lnTo>
                    <a:lnTo>
                      <a:pt x="366" y="1084"/>
                    </a:lnTo>
                    <a:lnTo>
                      <a:pt x="381" y="1075"/>
                    </a:lnTo>
                    <a:lnTo>
                      <a:pt x="397" y="1065"/>
                    </a:lnTo>
                    <a:lnTo>
                      <a:pt x="427" y="1046"/>
                    </a:lnTo>
                    <a:lnTo>
                      <a:pt x="459" y="1028"/>
                    </a:lnTo>
                    <a:lnTo>
                      <a:pt x="491" y="1010"/>
                    </a:lnTo>
                    <a:lnTo>
                      <a:pt x="521" y="992"/>
                    </a:lnTo>
                    <a:lnTo>
                      <a:pt x="536" y="984"/>
                    </a:lnTo>
                    <a:lnTo>
                      <a:pt x="550" y="974"/>
                    </a:lnTo>
                    <a:lnTo>
                      <a:pt x="564" y="964"/>
                    </a:lnTo>
                    <a:lnTo>
                      <a:pt x="576" y="954"/>
                    </a:lnTo>
                    <a:lnTo>
                      <a:pt x="588" y="944"/>
                    </a:lnTo>
                    <a:lnTo>
                      <a:pt x="600" y="932"/>
                    </a:lnTo>
                    <a:lnTo>
                      <a:pt x="609" y="920"/>
                    </a:lnTo>
                    <a:lnTo>
                      <a:pt x="619" y="909"/>
                    </a:lnTo>
                    <a:lnTo>
                      <a:pt x="626" y="896"/>
                    </a:lnTo>
                    <a:lnTo>
                      <a:pt x="632" y="882"/>
                    </a:lnTo>
                    <a:lnTo>
                      <a:pt x="637" y="868"/>
                    </a:lnTo>
                    <a:lnTo>
                      <a:pt x="641" y="853"/>
                    </a:lnTo>
                    <a:close/>
                  </a:path>
                </a:pathLst>
              </a:custGeom>
              <a:solidFill>
                <a:srgbClr val="F6C3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pic>
          <p:nvPicPr>
            <p:cNvPr id="16449" name="Picture 65" descr="MCj03943060000[1]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 rot="1636356">
              <a:off x="1134" y="318"/>
              <a:ext cx="72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450" name="WordArt 66"/>
          <p:cNvSpPr>
            <a:spLocks noChangeArrowheads="1" noChangeShapeType="1"/>
          </p:cNvSpPr>
          <p:nvPr/>
        </p:nvSpPr>
        <p:spPr bwMode="auto">
          <a:xfrm>
            <a:off x="395288" y="188913"/>
            <a:ext cx="2201862" cy="6826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Wave1">
              <a:avLst>
                <a:gd name="adj1" fmla="val 13005"/>
                <a:gd name="adj2" fmla="val -2486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000" b="1">
                <a:gradFill rotWithShape="1">
                  <a:gsLst>
                    <a:gs pos="0">
                      <a:srgbClr val="FF7C80"/>
                    </a:gs>
                    <a:gs pos="100000">
                      <a:srgbClr val="009999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C0C0C0">
                      <a:alpha val="78000"/>
                    </a:srgbClr>
                  </a:outerShdw>
                </a:effectLst>
                <a:latin typeface="宋体" panose="02010600030101010101" pitchFamily="2" charset="-122"/>
              </a:rPr>
              <a:t>趣题欣赏</a:t>
            </a:r>
          </a:p>
        </p:txBody>
      </p:sp>
      <p:sp>
        <p:nvSpPr>
          <p:cNvPr id="16451" name="AutoShape 67"/>
          <p:cNvSpPr>
            <a:spLocks noChangeArrowheads="1"/>
          </p:cNvSpPr>
          <p:nvPr/>
        </p:nvSpPr>
        <p:spPr bwMode="auto">
          <a:xfrm>
            <a:off x="250825" y="2708275"/>
            <a:ext cx="1906588" cy="1728788"/>
          </a:xfrm>
          <a:prstGeom prst="cloudCallout">
            <a:avLst>
              <a:gd name="adj1" fmla="val 72648"/>
              <a:gd name="adj2" fmla="val 64051"/>
            </a:avLst>
          </a:prstGeom>
          <a:solidFill>
            <a:srgbClr val="99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TW" altLang="en-US" sz="2000" b="1">
                <a:solidFill>
                  <a:srgbClr val="008000"/>
                </a:solidFill>
                <a:latin typeface="Times New Roman" panose="02020603050405020304" pitchFamily="18" charset="0"/>
                <a:ea typeface="PMingLiU" pitchFamily="18" charset="-120"/>
              </a:rPr>
              <a:t>索長有幾</a:t>
            </a:r>
            <a:endParaRPr lang="zh-CN" altLang="en-US" sz="2000" b="1">
              <a:solidFill>
                <a:srgbClr val="008000"/>
              </a:solidFill>
              <a:latin typeface="Times New Roman" panose="02020603050405020304" pitchFamily="18" charset="0"/>
              <a:ea typeface="PMingLiU" pitchFamily="18" charset="-120"/>
            </a:endParaRP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7092950" y="5516563"/>
            <a:ext cx="64770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ct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3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</a:t>
            </a:r>
            <a:r>
              <a:rPr lang="en-US" altLang="zh-CN" sz="23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sz="32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0" y="333375"/>
            <a:ext cx="85693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现代汉语的意思是：有一架秋千，当静止时其踏板离地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尺；将它向前推两步（一步指“双步”，即左右脚各迈一步，一步为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尺）并使秋千的绳索拉直，其踏板离地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尺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求绳索的长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0" y="1628775"/>
            <a:ext cx="84963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FF3300"/>
                </a:solidFill>
                <a:latin typeface="Times New Roman" panose="02020603050405020304" pitchFamily="18" charset="0"/>
              </a:rPr>
              <a:t>分析：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画出如图的图形，由题意可知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AC=        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；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CD=           ;CF=        .Rt  OBF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中设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OB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为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尺，你能解答这个题吗？</a:t>
            </a:r>
          </a:p>
        </p:txBody>
      </p:sp>
      <p:sp>
        <p:nvSpPr>
          <p:cNvPr id="17413" name="AutoShape 5"/>
          <p:cNvSpPr>
            <a:spLocks noChangeArrowheads="1"/>
          </p:cNvSpPr>
          <p:nvPr/>
        </p:nvSpPr>
        <p:spPr bwMode="auto">
          <a:xfrm>
            <a:off x="3276600" y="2133600"/>
            <a:ext cx="142875" cy="217488"/>
          </a:xfrm>
          <a:prstGeom prst="triangle">
            <a:avLst>
              <a:gd name="adj" fmla="val 47958"/>
            </a:avLst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5940425" y="1773238"/>
            <a:ext cx="93503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尺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611188" y="2133600"/>
            <a:ext cx="1008062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10</a:t>
            </a: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尺</a:t>
            </a: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2051050" y="2060575"/>
            <a:ext cx="1008063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尺</a:t>
            </a:r>
          </a:p>
        </p:txBody>
      </p:sp>
      <p:sp>
        <p:nvSpPr>
          <p:cNvPr id="17417" name="AutoShape 9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8351838" y="6138863"/>
            <a:ext cx="792162" cy="719137"/>
          </a:xfrm>
          <a:prstGeom prst="curvedLeftArrow">
            <a:avLst>
              <a:gd name="adj1" fmla="val 20000"/>
              <a:gd name="adj2" fmla="val 40000"/>
              <a:gd name="adj3" fmla="val 3671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395288" y="2492375"/>
            <a:ext cx="6372225" cy="420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ts val="1200"/>
              </a:lnSpc>
              <a:spcBef>
                <a:spcPts val="1200"/>
              </a:spcBef>
              <a:spcAft>
                <a:spcPts val="1200"/>
              </a:spcAft>
            </a:pP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ctr" fontAlgn="base">
              <a:lnSpc>
                <a:spcPts val="1200"/>
              </a:lnSpc>
              <a:spcBef>
                <a:spcPts val="800"/>
              </a:spcBef>
              <a:spcAft>
                <a:spcPts val="800"/>
              </a:spcAft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解：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如图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1,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设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OA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为静止时秋千绳索的</a:t>
            </a:r>
          </a:p>
          <a:p>
            <a:pPr algn="ctr" fontAlgn="base">
              <a:lnSpc>
                <a:spcPts val="1200"/>
              </a:lnSpc>
              <a:spcBef>
                <a:spcPts val="800"/>
              </a:spcBef>
              <a:spcAft>
                <a:spcPts val="800"/>
              </a:spcAft>
            </a:pP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长，则</a:t>
            </a:r>
          </a:p>
          <a:p>
            <a:pPr algn="ctr" fontAlgn="base">
              <a:lnSpc>
                <a:spcPts val="1200"/>
              </a:lnSpc>
              <a:spcBef>
                <a:spcPts val="800"/>
              </a:spcBef>
              <a:spcAft>
                <a:spcPts val="800"/>
              </a:spcAft>
            </a:pP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AC=1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CF=5, BF=CD=10. AF=CF-</a:t>
            </a:r>
          </a:p>
          <a:p>
            <a:pPr algn="ctr" fontAlgn="base">
              <a:lnSpc>
                <a:spcPts val="1200"/>
              </a:lnSpc>
              <a:spcBef>
                <a:spcPts val="800"/>
              </a:spcBef>
              <a:spcAft>
                <a:spcPts val="800"/>
              </a:spcAft>
            </a:pP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AC=5-1=4.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设</a:t>
            </a:r>
          </a:p>
          <a:p>
            <a:pPr algn="ctr" fontAlgn="base">
              <a:lnSpc>
                <a:spcPts val="1200"/>
              </a:lnSpc>
              <a:spcBef>
                <a:spcPts val="800"/>
              </a:spcBef>
              <a:spcAft>
                <a:spcPts val="800"/>
              </a:spcAft>
            </a:pP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绳索长为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OA=OB=x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尺。</a:t>
            </a:r>
          </a:p>
          <a:p>
            <a:pPr fontAlgn="base">
              <a:lnSpc>
                <a:spcPts val="1200"/>
              </a:lnSpc>
              <a:spcBef>
                <a:spcPts val="800"/>
              </a:spcBef>
              <a:spcAft>
                <a:spcPts val="800"/>
              </a:spcAft>
            </a:pP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则 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OF=OA-AF=(x-4)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尺 在</a:t>
            </a:r>
            <a:r>
              <a:rPr lang="en-US" altLang="zh-CN" sz="2000" b="1" dirty="0" err="1">
                <a:solidFill>
                  <a:srgbClr val="000000"/>
                </a:solidFill>
                <a:latin typeface="宋体" panose="02010600030101010101" pitchFamily="2" charset="-122"/>
              </a:rPr>
              <a:t>Rt△OBF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中，由勾股定理，</a:t>
            </a:r>
          </a:p>
          <a:p>
            <a:pPr fontAlgn="base">
              <a:lnSpc>
                <a:spcPts val="1200"/>
              </a:lnSpc>
              <a:spcBef>
                <a:spcPts val="800"/>
              </a:spcBef>
              <a:spcAft>
                <a:spcPts val="800"/>
              </a:spcAft>
            </a:pP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                 得：</a:t>
            </a:r>
          </a:p>
          <a:p>
            <a:pPr algn="ctr" fontAlgn="base">
              <a:lnSpc>
                <a:spcPts val="1200"/>
              </a:lnSpc>
              <a:spcBef>
                <a:spcPts val="800"/>
              </a:spcBef>
              <a:spcAft>
                <a:spcPts val="800"/>
              </a:spcAft>
            </a:pP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OB</a:t>
            </a:r>
            <a:r>
              <a:rPr lang="en-US" altLang="zh-CN" sz="2000" b="1" baseline="30000" dirty="0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=BF</a:t>
            </a:r>
            <a:r>
              <a:rPr lang="en-US" altLang="zh-CN" sz="2000" b="1" baseline="30000" dirty="0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+OF</a:t>
            </a:r>
            <a:r>
              <a:rPr lang="en-US" altLang="zh-CN" sz="2000" b="1" baseline="30000" dirty="0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即</a:t>
            </a:r>
          </a:p>
          <a:p>
            <a:pPr algn="ctr" fontAlgn="base">
              <a:lnSpc>
                <a:spcPts val="1200"/>
              </a:lnSpc>
              <a:spcBef>
                <a:spcPts val="800"/>
              </a:spcBef>
              <a:spcAft>
                <a:spcPts val="800"/>
              </a:spcAft>
            </a:pP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x</a:t>
            </a:r>
            <a:r>
              <a:rPr lang="en-US" altLang="zh-CN" sz="2000" b="1" baseline="30000" dirty="0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=10</a:t>
            </a:r>
            <a:r>
              <a:rPr lang="en-US" altLang="zh-CN" sz="2000" b="1" baseline="30000" dirty="0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+(x-4)</a:t>
            </a:r>
            <a:r>
              <a:rPr lang="en-US" altLang="zh-CN" sz="2000" b="1" baseline="30000" dirty="0">
                <a:solidFill>
                  <a:srgbClr val="000000"/>
                </a:solidFill>
                <a:latin typeface="宋体" panose="02010600030101010101" pitchFamily="2" charset="-122"/>
              </a:rPr>
              <a:t>2 </a:t>
            </a:r>
          </a:p>
          <a:p>
            <a:pPr algn="ctr" fontAlgn="base">
              <a:lnSpc>
                <a:spcPts val="1200"/>
              </a:lnSpc>
              <a:spcBef>
                <a:spcPts val="800"/>
              </a:spcBef>
              <a:spcAft>
                <a:spcPts val="800"/>
              </a:spcAft>
            </a:pP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        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解得：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x=14.5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尺  。解得：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=14.5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尺。</a:t>
            </a:r>
          </a:p>
          <a:p>
            <a:pPr algn="ctr" fontAlgn="base">
              <a:lnSpc>
                <a:spcPts val="1200"/>
              </a:lnSpc>
              <a:spcBef>
                <a:spcPts val="800"/>
              </a:spcBef>
              <a:spcAft>
                <a:spcPts val="800"/>
              </a:spcAft>
            </a:pP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        ∴绳索长为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14.5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尺。</a:t>
            </a:r>
          </a:p>
        </p:txBody>
      </p:sp>
      <p:grpSp>
        <p:nvGrpSpPr>
          <p:cNvPr id="17419" name="Group 11"/>
          <p:cNvGrpSpPr/>
          <p:nvPr/>
        </p:nvGrpSpPr>
        <p:grpSpPr bwMode="auto">
          <a:xfrm>
            <a:off x="6229350" y="2060575"/>
            <a:ext cx="2914650" cy="3716338"/>
            <a:chOff x="0" y="0"/>
            <a:chExt cx="1836" cy="2341"/>
          </a:xfrm>
        </p:grpSpPr>
        <p:grpSp>
          <p:nvGrpSpPr>
            <p:cNvPr id="17420" name="Group 12"/>
            <p:cNvGrpSpPr/>
            <p:nvPr/>
          </p:nvGrpSpPr>
          <p:grpSpPr bwMode="auto">
            <a:xfrm>
              <a:off x="0" y="0"/>
              <a:ext cx="1836" cy="2341"/>
              <a:chOff x="0" y="0"/>
              <a:chExt cx="1836" cy="2341"/>
            </a:xfrm>
          </p:grpSpPr>
          <p:sp>
            <p:nvSpPr>
              <p:cNvPr id="17421" name="AutoShape 13"/>
              <p:cNvSpPr>
                <a:spLocks noChangeAspect="1" noChangeArrowheads="1" noTextEdit="1"/>
              </p:cNvSpPr>
              <p:nvPr/>
            </p:nvSpPr>
            <p:spPr bwMode="auto">
              <a:xfrm>
                <a:off x="0" y="0"/>
                <a:ext cx="1836" cy="23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7422" name="Rectangle 14"/>
              <p:cNvSpPr>
                <a:spLocks noChangeArrowheads="1"/>
              </p:cNvSpPr>
              <p:nvPr/>
            </p:nvSpPr>
            <p:spPr bwMode="auto">
              <a:xfrm>
                <a:off x="1540" y="136"/>
                <a:ext cx="96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 fontAlgn="base">
                  <a:lnSpc>
                    <a:spcPct val="90000"/>
                  </a:lnSpc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en-US" altLang="zh-CN" sz="240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O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23" name="Rectangle 15"/>
              <p:cNvSpPr>
                <a:spLocks noChangeArrowheads="1"/>
              </p:cNvSpPr>
              <p:nvPr/>
            </p:nvSpPr>
            <p:spPr bwMode="auto">
              <a:xfrm>
                <a:off x="1497" y="1587"/>
                <a:ext cx="3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 fontAlgn="base">
                  <a:lnSpc>
                    <a:spcPct val="90000"/>
                  </a:lnSpc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en-US" altLang="zh-CN" sz="240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A</a:t>
                </a:r>
                <a:endPara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24" name="Text Box 16"/>
              <p:cNvSpPr txBox="1">
                <a:spLocks noChangeArrowheads="1"/>
              </p:cNvSpPr>
              <p:nvPr/>
            </p:nvSpPr>
            <p:spPr bwMode="auto">
              <a:xfrm>
                <a:off x="1497" y="1905"/>
                <a:ext cx="317" cy="2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fontAlgn="base">
                  <a:lnSpc>
                    <a:spcPct val="9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grpSp>
            <p:nvGrpSpPr>
              <p:cNvPr id="17425" name="Group 17"/>
              <p:cNvGrpSpPr/>
              <p:nvPr/>
            </p:nvGrpSpPr>
            <p:grpSpPr bwMode="auto">
              <a:xfrm>
                <a:off x="337" y="226"/>
                <a:ext cx="1101" cy="1724"/>
                <a:chOff x="0" y="0"/>
                <a:chExt cx="1101" cy="1724"/>
              </a:xfrm>
            </p:grpSpPr>
            <p:sp>
              <p:nvSpPr>
                <p:cNvPr id="17426" name="Arc 18"/>
                <p:cNvSpPr/>
                <p:nvPr/>
              </p:nvSpPr>
              <p:spPr bwMode="auto">
                <a:xfrm>
                  <a:off x="3" y="8"/>
                  <a:ext cx="1098" cy="1436"/>
                </a:xfrm>
                <a:custGeom>
                  <a:avLst/>
                  <a:gdLst>
                    <a:gd name="T0" fmla="*/ 16837 w 16838"/>
                    <a:gd name="T1" fmla="*/ 21598 h 21600"/>
                    <a:gd name="T2" fmla="*/ 16608 w 16838"/>
                    <a:gd name="T3" fmla="*/ 21600 h 21600"/>
                    <a:gd name="T4" fmla="*/ -1 w 16838"/>
                    <a:gd name="T5" fmla="*/ 13810 h 21600"/>
                    <a:gd name="T6" fmla="*/ 16837 w 16838"/>
                    <a:gd name="T7" fmla="*/ 21598 h 21600"/>
                    <a:gd name="T8" fmla="*/ 16608 w 16838"/>
                    <a:gd name="T9" fmla="*/ 21600 h 21600"/>
                    <a:gd name="T10" fmla="*/ -1 w 16838"/>
                    <a:gd name="T11" fmla="*/ 13810 h 21600"/>
                    <a:gd name="T12" fmla="*/ 16608 w 16838"/>
                    <a:gd name="T13" fmla="*/ 0 h 21600"/>
                    <a:gd name="T14" fmla="*/ 0 w 16838"/>
                    <a:gd name="T15" fmla="*/ 0 h 21600"/>
                    <a:gd name="T16" fmla="*/ 16838 w 16838"/>
                    <a:gd name="T17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T14" t="T15" r="T16" b="T17"/>
                  <a:pathLst>
                    <a:path w="16838" h="21600" fill="none" extrusionOk="0">
                      <a:moveTo>
                        <a:pt x="16837" y="21598"/>
                      </a:moveTo>
                      <a:cubicBezTo>
                        <a:pt x="16761" y="21599"/>
                        <a:pt x="16684" y="21599"/>
                        <a:pt x="16608" y="21600"/>
                      </a:cubicBezTo>
                      <a:cubicBezTo>
                        <a:pt x="10189" y="21600"/>
                        <a:pt x="4103" y="18745"/>
                        <a:pt x="-1" y="13810"/>
                      </a:cubicBezTo>
                    </a:path>
                    <a:path w="16838" h="21600" stroke="0" extrusionOk="0">
                      <a:moveTo>
                        <a:pt x="16837" y="21598"/>
                      </a:moveTo>
                      <a:cubicBezTo>
                        <a:pt x="16761" y="21599"/>
                        <a:pt x="16684" y="21599"/>
                        <a:pt x="16608" y="21600"/>
                      </a:cubicBezTo>
                      <a:cubicBezTo>
                        <a:pt x="10189" y="21600"/>
                        <a:pt x="4103" y="18745"/>
                        <a:pt x="-1" y="13810"/>
                      </a:cubicBezTo>
                      <a:lnTo>
                        <a:pt x="16608" y="0"/>
                      </a:lnTo>
                      <a:close/>
                    </a:path>
                  </a:pathLst>
                </a:custGeom>
                <a:noFill/>
                <a:ln w="25400" cmpd="sng">
                  <a:solidFill>
                    <a:srgbClr val="008000"/>
                  </a:solidFill>
                  <a:prstDash val="sysDot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427" name="Line 19"/>
                <p:cNvSpPr>
                  <a:spLocks noChangeShapeType="1"/>
                </p:cNvSpPr>
                <p:nvPr/>
              </p:nvSpPr>
              <p:spPr bwMode="auto">
                <a:xfrm>
                  <a:off x="0" y="929"/>
                  <a:ext cx="1086" cy="0"/>
                </a:xfrm>
                <a:prstGeom prst="line">
                  <a:avLst/>
                </a:prstGeom>
                <a:noFill/>
                <a:ln w="25400">
                  <a:solidFill>
                    <a:srgbClr val="00008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428" name="Line 20"/>
                <p:cNvSpPr>
                  <a:spLocks noChangeShapeType="1"/>
                </p:cNvSpPr>
                <p:nvPr/>
              </p:nvSpPr>
              <p:spPr bwMode="auto">
                <a:xfrm>
                  <a:off x="0" y="929"/>
                  <a:ext cx="0" cy="765"/>
                </a:xfrm>
                <a:prstGeom prst="line">
                  <a:avLst/>
                </a:prstGeom>
                <a:noFill/>
                <a:ln w="23813">
                  <a:solidFill>
                    <a:srgbClr val="00008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429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0" y="8"/>
                  <a:ext cx="1086" cy="921"/>
                </a:xfrm>
                <a:prstGeom prst="line">
                  <a:avLst/>
                </a:prstGeom>
                <a:noFill/>
                <a:ln w="23813">
                  <a:solidFill>
                    <a:srgbClr val="00008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430" name="Line 22"/>
                <p:cNvSpPr>
                  <a:spLocks noChangeShapeType="1"/>
                </p:cNvSpPr>
                <p:nvPr/>
              </p:nvSpPr>
              <p:spPr bwMode="auto">
                <a:xfrm>
                  <a:off x="1069" y="0"/>
                  <a:ext cx="0" cy="1724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17431" name="Text Box 23"/>
              <p:cNvSpPr txBox="1">
                <a:spLocks noChangeArrowheads="1"/>
              </p:cNvSpPr>
              <p:nvPr/>
            </p:nvSpPr>
            <p:spPr bwMode="auto">
              <a:xfrm>
                <a:off x="0" y="1088"/>
                <a:ext cx="272" cy="2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fontAlgn="base">
                  <a:lnSpc>
                    <a:spcPct val="9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7432" name="Text Box 24"/>
              <p:cNvSpPr txBox="1">
                <a:spLocks noChangeArrowheads="1"/>
              </p:cNvSpPr>
              <p:nvPr/>
            </p:nvSpPr>
            <p:spPr bwMode="auto">
              <a:xfrm>
                <a:off x="0" y="1905"/>
                <a:ext cx="272" cy="2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fontAlgn="base">
                  <a:lnSpc>
                    <a:spcPct val="9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17433" name="Text Box 25"/>
              <p:cNvSpPr txBox="1">
                <a:spLocks noChangeArrowheads="1"/>
              </p:cNvSpPr>
              <p:nvPr/>
            </p:nvSpPr>
            <p:spPr bwMode="auto">
              <a:xfrm>
                <a:off x="0" y="1542"/>
                <a:ext cx="272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fontAlgn="base">
                  <a:lnSpc>
                    <a:spcPct val="9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17434" name="Text Box 26"/>
              <p:cNvSpPr txBox="1">
                <a:spLocks noChangeArrowheads="1"/>
              </p:cNvSpPr>
              <p:nvPr/>
            </p:nvSpPr>
            <p:spPr bwMode="auto">
              <a:xfrm>
                <a:off x="1451" y="1043"/>
                <a:ext cx="317" cy="2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fontAlgn="base">
                  <a:lnSpc>
                    <a:spcPct val="90000"/>
                  </a:lnSpc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F</a:t>
                </a:r>
              </a:p>
            </p:txBody>
          </p:sp>
        </p:grpSp>
        <p:sp>
          <p:nvSpPr>
            <p:cNvPr id="17435" name="Line 27"/>
            <p:cNvSpPr>
              <a:spLocks noChangeShapeType="1"/>
            </p:cNvSpPr>
            <p:nvPr/>
          </p:nvSpPr>
          <p:spPr bwMode="auto">
            <a:xfrm flipH="1">
              <a:off x="318" y="1678"/>
              <a:ext cx="1089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436" name="Line 28"/>
            <p:cNvSpPr>
              <a:spLocks noChangeShapeType="1"/>
            </p:cNvSpPr>
            <p:nvPr/>
          </p:nvSpPr>
          <p:spPr bwMode="auto">
            <a:xfrm flipH="1" flipV="1">
              <a:off x="318" y="1905"/>
              <a:ext cx="1089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7437" name="Text Box 29"/>
          <p:cNvSpPr txBox="1">
            <a:spLocks noChangeArrowheads="1"/>
          </p:cNvSpPr>
          <p:nvPr/>
        </p:nvSpPr>
        <p:spPr bwMode="auto">
          <a:xfrm>
            <a:off x="0" y="0"/>
            <a:ext cx="720725" cy="4746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例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autoUpdateAnimBg="0"/>
      <p:bldP spid="1741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2"/>
          <p:cNvGrpSpPr/>
          <p:nvPr/>
        </p:nvGrpSpPr>
        <p:grpSpPr bwMode="auto">
          <a:xfrm>
            <a:off x="1619250" y="333375"/>
            <a:ext cx="5618163" cy="1411288"/>
            <a:chOff x="0" y="0"/>
            <a:chExt cx="2631" cy="953"/>
          </a:xfrm>
        </p:grpSpPr>
        <p:sp>
          <p:nvSpPr>
            <p:cNvPr id="18435" name="AutoShape 15"/>
            <p:cNvSpPr>
              <a:spLocks noChangeArrowheads="1"/>
            </p:cNvSpPr>
            <p:nvPr/>
          </p:nvSpPr>
          <p:spPr bwMode="auto">
            <a:xfrm>
              <a:off x="0" y="0"/>
              <a:ext cx="2631" cy="953"/>
            </a:xfrm>
            <a:prstGeom prst="doubleWave">
              <a:avLst>
                <a:gd name="adj1" fmla="val 6500"/>
                <a:gd name="adj2" fmla="val 0"/>
              </a:avLst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436" name="WordArt 16"/>
            <p:cNvSpPr>
              <a:spLocks noChangeArrowheads="1" noChangeShapeType="1"/>
            </p:cNvSpPr>
            <p:nvPr/>
          </p:nvSpPr>
          <p:spPr bwMode="auto">
            <a:xfrm>
              <a:off x="182" y="283"/>
              <a:ext cx="2268" cy="476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fromWordArt="1">
              <a:prstTxWarp prst="textWave1">
                <a:avLst>
                  <a:gd name="adj1" fmla="val 14653"/>
                  <a:gd name="adj2" fmla="val -1829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4000" b="1" dirty="0">
                  <a:solidFill>
                    <a:srgbClr val="FF9900"/>
                  </a:solidFill>
                  <a:effectLst>
                    <a:outerShdw dist="53882" dir="2700000" algn="ctr" rotWithShape="0">
                      <a:srgbClr val="C0C0C0">
                        <a:alpha val="78000"/>
                      </a:srgbClr>
                    </a:outerShdw>
                  </a:effectLst>
                  <a:latin typeface="宋体" panose="02010600030101010101" pitchFamily="2" charset="-122"/>
                </a:rPr>
                <a:t>趣话勾股定理</a:t>
              </a:r>
            </a:p>
          </p:txBody>
        </p:sp>
      </p:grp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1260749" y="2132856"/>
            <a:ext cx="6337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99CC00"/>
                </a:solidFill>
                <a:ea typeface="隶书" panose="02010509060101010101" pitchFamily="49" charset="-122"/>
              </a:rPr>
              <a:t>勾股定理与美国第二十任总统</a:t>
            </a:r>
          </a:p>
        </p:txBody>
      </p:sp>
      <p:pic>
        <p:nvPicPr>
          <p:cNvPr id="18438" name="Picture 6" descr="20100717195512-34892325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825" y="3176896"/>
            <a:ext cx="2590800" cy="336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13" descr="20081128190035-305611187"/>
          <p:cNvPicPr>
            <a:picLocks noChangeAspect="1" noChangeArrowheads="1"/>
          </p:cNvPicPr>
          <p:nvPr/>
        </p:nvPicPr>
        <p:blipFill>
          <a:blip r:embed="rId3" cstate="email"/>
          <a:srcRect l="2777"/>
          <a:stretch>
            <a:fillRect/>
          </a:stretch>
        </p:blipFill>
        <p:spPr bwMode="auto">
          <a:xfrm>
            <a:off x="4284663" y="3860800"/>
            <a:ext cx="2655887" cy="190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611188" y="404813"/>
            <a:ext cx="734536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4400">
                <a:solidFill>
                  <a:srgbClr val="000000"/>
                </a:solidFill>
                <a:ea typeface="华文隶书" panose="02010800040101010101" pitchFamily="2" charset="-122"/>
              </a:rPr>
              <a:t>美国第二十任总统的证法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627063" y="765175"/>
            <a:ext cx="2000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539750" y="1484313"/>
          <a:ext cx="6337300" cy="479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r:id="rId3" imgW="2336800" imgH="1447800" progId="Equation.3">
                  <p:embed/>
                </p:oleObj>
              </mc:Choice>
              <mc:Fallback>
                <p:oleObj r:id="rId3" imgW="2336800" imgH="1447800" progId="Equation.3">
                  <p:embed/>
                  <p:pic>
                    <p:nvPicPr>
                      <p:cNvPr id="0" name="图片 4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84313"/>
                        <a:ext cx="6337300" cy="479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1" name="Group 5"/>
          <p:cNvGrpSpPr/>
          <p:nvPr/>
        </p:nvGrpSpPr>
        <p:grpSpPr bwMode="auto">
          <a:xfrm>
            <a:off x="4932363" y="3357563"/>
            <a:ext cx="4211637" cy="2444750"/>
            <a:chOff x="0" y="0"/>
            <a:chExt cx="2359" cy="1280"/>
          </a:xfrm>
        </p:grpSpPr>
        <p:sp>
          <p:nvSpPr>
            <p:cNvPr id="19462" name="AutoShape 6"/>
            <p:cNvSpPr>
              <a:spLocks noChangeArrowheads="1"/>
            </p:cNvSpPr>
            <p:nvPr/>
          </p:nvSpPr>
          <p:spPr bwMode="auto">
            <a:xfrm>
              <a:off x="272" y="544"/>
              <a:ext cx="1270" cy="590"/>
            </a:xfrm>
            <a:prstGeom prst="rtTriangle">
              <a:avLst/>
            </a:prstGeom>
            <a:solidFill>
              <a:srgbClr val="3333FF"/>
            </a:solidFill>
            <a:ln w="2857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63" name="AutoShape 7"/>
            <p:cNvSpPr>
              <a:spLocks noChangeArrowheads="1"/>
            </p:cNvSpPr>
            <p:nvPr/>
          </p:nvSpPr>
          <p:spPr bwMode="auto">
            <a:xfrm flipH="1">
              <a:off x="1542" y="0"/>
              <a:ext cx="589" cy="1134"/>
            </a:xfrm>
            <a:prstGeom prst="rtTriangle">
              <a:avLst/>
            </a:prstGeom>
            <a:solidFill>
              <a:srgbClr val="3333FF"/>
            </a:solidFill>
            <a:ln w="2857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64" name="Line 8"/>
            <p:cNvSpPr>
              <a:spLocks noChangeShapeType="1"/>
            </p:cNvSpPr>
            <p:nvPr/>
          </p:nvSpPr>
          <p:spPr bwMode="auto">
            <a:xfrm flipV="1">
              <a:off x="272" y="0"/>
              <a:ext cx="1860" cy="5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65" name="Text Box 9"/>
            <p:cNvSpPr txBox="1">
              <a:spLocks noChangeArrowheads="1"/>
            </p:cNvSpPr>
            <p:nvPr/>
          </p:nvSpPr>
          <p:spPr bwMode="auto">
            <a:xfrm>
              <a:off x="0" y="907"/>
              <a:ext cx="22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b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19466" name="Text Box 10"/>
            <p:cNvSpPr txBox="1">
              <a:spLocks noChangeArrowheads="1"/>
            </p:cNvSpPr>
            <p:nvPr/>
          </p:nvSpPr>
          <p:spPr bwMode="auto">
            <a:xfrm>
              <a:off x="1678" y="1088"/>
              <a:ext cx="36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b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19467" name="Text Box 11"/>
            <p:cNvSpPr txBox="1">
              <a:spLocks noChangeArrowheads="1"/>
            </p:cNvSpPr>
            <p:nvPr/>
          </p:nvSpPr>
          <p:spPr bwMode="auto">
            <a:xfrm>
              <a:off x="680" y="1088"/>
              <a:ext cx="40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19468" name="Text Box 12"/>
            <p:cNvSpPr txBox="1">
              <a:spLocks noChangeArrowheads="1"/>
            </p:cNvSpPr>
            <p:nvPr/>
          </p:nvSpPr>
          <p:spPr bwMode="auto">
            <a:xfrm>
              <a:off x="2132" y="453"/>
              <a:ext cx="22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19469" name="Text Box 13"/>
            <p:cNvSpPr txBox="1">
              <a:spLocks noChangeArrowheads="1"/>
            </p:cNvSpPr>
            <p:nvPr/>
          </p:nvSpPr>
          <p:spPr bwMode="auto">
            <a:xfrm>
              <a:off x="771" y="499"/>
              <a:ext cx="317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9470" name="Text Box 14"/>
            <p:cNvSpPr txBox="1">
              <a:spLocks noChangeArrowheads="1"/>
            </p:cNvSpPr>
            <p:nvPr/>
          </p:nvSpPr>
          <p:spPr bwMode="auto">
            <a:xfrm>
              <a:off x="1633" y="317"/>
              <a:ext cx="272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</a:rPr>
                <a:t>c</a:t>
              </a:r>
            </a:p>
          </p:txBody>
        </p:sp>
      </p:grpSp>
      <p:pic>
        <p:nvPicPr>
          <p:cNvPr id="19471" name="Picture 15" descr="FZ_001_D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6840538" y="549275"/>
            <a:ext cx="2303462" cy="230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456728" y="1750534"/>
            <a:ext cx="63357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本节课我们学习了什么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?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744065" y="3982559"/>
            <a:ext cx="7391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4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4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了解用</a:t>
            </a:r>
            <a:r>
              <a:rPr lang="zh-CN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面积法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证明勾股定</a:t>
            </a:r>
            <a:r>
              <a:rPr lang="zh-CN" altLang="en-US" sz="4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理 </a:t>
            </a:r>
            <a:endParaRPr lang="zh-CN" altLang="en-US" sz="4000" b="1" dirty="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20484" name="WordArt 4"/>
          <p:cNvSpPr>
            <a:spLocks noChangeArrowheads="1" noChangeShapeType="1"/>
          </p:cNvSpPr>
          <p:nvPr/>
        </p:nvSpPr>
        <p:spPr bwMode="auto">
          <a:xfrm>
            <a:off x="312265" y="1029809"/>
            <a:ext cx="1828800" cy="609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</a:rPr>
              <a:t>课堂小结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6432078" y="1821971"/>
            <a:ext cx="24114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勾股定理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744065" y="2685571"/>
            <a:ext cx="47513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利用勾股定理，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4753583" y="2614134"/>
            <a:ext cx="38877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已知直角三角形</a:t>
            </a: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415739" y="3333271"/>
            <a:ext cx="86756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的某两边长，会根据条件求另一边</a:t>
            </a:r>
            <a:endParaRPr lang="zh-CN" altLang="en-US" sz="36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3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utoUpdateAnimBg="0"/>
      <p:bldP spid="20483" grpId="0" autoUpdateAnimBg="0"/>
      <p:bldP spid="20485" grpId="0" autoUpdateAnimBg="0"/>
      <p:bldP spid="20486" grpId="0" autoUpdateAnimBg="0"/>
      <p:bldP spid="20487" grpId="0" autoUpdateAnimBg="0"/>
      <p:bldP spid="2048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自主学习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988840"/>
            <a:ext cx="8229600" cy="2044824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5400" dirty="0"/>
              <a:t>学生阅读教材p43页，</a:t>
            </a:r>
          </a:p>
          <a:p>
            <a:pPr>
              <a:buFontTx/>
              <a:buNone/>
            </a:pPr>
            <a:r>
              <a:rPr lang="zh-CN" altLang="en-US" sz="5400" dirty="0"/>
              <a:t>填写教材（1）到（6）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WordArt 2"/>
          <p:cNvSpPr>
            <a:spLocks noChangeArrowheads="1" noChangeShapeType="1"/>
          </p:cNvSpPr>
          <p:nvPr/>
        </p:nvSpPr>
        <p:spPr bwMode="auto">
          <a:xfrm>
            <a:off x="750831" y="420688"/>
            <a:ext cx="3889375" cy="1150937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800" b="1" dirty="0">
                <a:ln w="9525">
                  <a:solidFill>
                    <a:srgbClr val="FF00FF"/>
                  </a:solidFill>
                  <a:round/>
                </a:ln>
                <a:solidFill>
                  <a:srgbClr val="FF00FF"/>
                </a:solidFill>
                <a:effectLst>
                  <a:outerShdw dist="53882" dir="2700000" algn="ctr" rotWithShape="0">
                    <a:srgbClr val="C0C0C0">
                      <a:alpha val="78000"/>
                    </a:srgbClr>
                  </a:outerShdw>
                </a:effectLst>
                <a:latin typeface="宋体" panose="02010600030101010101" pitchFamily="2" charset="-122"/>
              </a:rPr>
              <a:t>学习目标</a:t>
            </a:r>
          </a:p>
        </p:txBody>
      </p:sp>
      <p:sp>
        <p:nvSpPr>
          <p:cNvPr id="5123" name="AutoShape 3"/>
          <p:cNvSpPr>
            <a:spLocks noChangeArrowheads="1"/>
          </p:cNvSpPr>
          <p:nvPr/>
        </p:nvSpPr>
        <p:spPr bwMode="auto">
          <a:xfrm>
            <a:off x="0" y="1571625"/>
            <a:ext cx="9215438" cy="4572000"/>
          </a:xfrm>
          <a:prstGeom prst="cloudCallout">
            <a:avLst>
              <a:gd name="adj1" fmla="val 65602"/>
              <a:gd name="adj2" fmla="val 47227"/>
            </a:avLst>
          </a:prstGeom>
          <a:solidFill>
            <a:srgbClr val="00FFFF"/>
          </a:solidFill>
          <a:ln w="9525">
            <a:solidFill>
              <a:srgbClr val="00FFFF"/>
            </a:solidFill>
            <a:round/>
          </a:ln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dirty="0">
                <a:solidFill>
                  <a:srgbClr val="000000"/>
                </a:solidFill>
              </a:rPr>
              <a:t>●经历勾股定理的探索过程，感受数形结合的思想，获得数学活动的经验；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dirty="0">
                <a:solidFill>
                  <a:srgbClr val="000000"/>
                </a:solidFill>
              </a:rPr>
              <a:t>●掌握勾股定理，会用勾股定理解决一些与直角三角形有关的问题；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dirty="0">
                <a:solidFill>
                  <a:srgbClr val="000000"/>
                </a:solidFill>
              </a:rPr>
              <a:t>●尝试用多种办法验证勾股定理，体验解决问题策略的多样性。</a:t>
            </a:r>
          </a:p>
        </p:txBody>
      </p:sp>
    </p:spTree>
  </p:cSld>
  <p:clrMapOvr>
    <a:masterClrMapping/>
  </p:clrMapOvr>
  <p:transition spd="med">
    <p:wheel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8"/>
          <p:cNvSpPr>
            <a:spLocks noChangeArrowheads="1"/>
          </p:cNvSpPr>
          <p:nvPr/>
        </p:nvSpPr>
        <p:spPr bwMode="auto">
          <a:xfrm>
            <a:off x="971550" y="476250"/>
            <a:ext cx="3429000" cy="3429000"/>
          </a:xfrm>
          <a:prstGeom prst="rect">
            <a:avLst/>
          </a:prstGeom>
          <a:solidFill>
            <a:schemeClr val="bg1"/>
          </a:solidFill>
          <a:ln w="57150">
            <a:solidFill>
              <a:srgbClr val="000000"/>
            </a:solidFill>
            <a:miter lim="800000"/>
          </a:ln>
        </p:spPr>
        <p:txBody>
          <a:bodyPr/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3200">
              <a:solidFill>
                <a:srgbClr val="000000"/>
              </a:solidFill>
              <a:latin typeface="Times New Roman" panose="02020603050405020304" pitchFamily="18" charset="0"/>
              <a:ea typeface="PMingLiU" pitchFamily="18" charset="-120"/>
            </a:endParaRPr>
          </a:p>
        </p:txBody>
      </p:sp>
      <p:sp>
        <p:nvSpPr>
          <p:cNvPr id="6147" name="Text Box 7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627313" y="4941888"/>
            <a:ext cx="3200400" cy="803275"/>
          </a:xfrm>
          <a:prstGeom prst="rect">
            <a:avLst/>
          </a:prstGeom>
          <a:noFill/>
          <a:ln w="101600" cmpd="tri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TW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PMingLiU" pitchFamily="18" charset="-120"/>
                <a:sym typeface="Symbol" panose="05050102010706020507" pitchFamily="18" charset="2"/>
              </a:rPr>
              <a:t> </a:t>
            </a:r>
            <a:r>
              <a:rPr lang="zh-CN" altLang="en-US" sz="4000" b="1" i="1">
                <a:solidFill>
                  <a:srgbClr val="FF0000"/>
                </a:solidFill>
                <a:latin typeface="Times New Roman" panose="02020603050405020304" pitchFamily="18" charset="0"/>
                <a:ea typeface="PMingLiU" pitchFamily="18" charset="-120"/>
                <a:sym typeface="Symbol" panose="05050102010706020507" pitchFamily="18" charset="2"/>
              </a:rPr>
              <a:t>a</a:t>
            </a:r>
            <a:r>
              <a:rPr lang="zh-CN" altLang="en-US" sz="4000" b="1" baseline="30000">
                <a:solidFill>
                  <a:srgbClr val="FF0000"/>
                </a:solidFill>
                <a:latin typeface="Times New Roman" panose="02020603050405020304" pitchFamily="18" charset="0"/>
                <a:ea typeface="PMingLiU" pitchFamily="18" charset="-120"/>
                <a:sym typeface="Symbol" panose="05050102010706020507" pitchFamily="18" charset="2"/>
              </a:rPr>
              <a:t>2</a:t>
            </a:r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PMingLiU" pitchFamily="18" charset="-120"/>
                <a:sym typeface="Symbol" panose="05050102010706020507" pitchFamily="18" charset="2"/>
              </a:rPr>
              <a:t> + </a:t>
            </a:r>
            <a:r>
              <a:rPr lang="zh-CN" altLang="en-US" sz="4000" b="1" i="1">
                <a:solidFill>
                  <a:srgbClr val="FF0000"/>
                </a:solidFill>
                <a:latin typeface="Times New Roman" panose="02020603050405020304" pitchFamily="18" charset="0"/>
                <a:ea typeface="PMingLiU" pitchFamily="18" charset="-120"/>
                <a:sym typeface="Symbol" panose="05050102010706020507" pitchFamily="18" charset="2"/>
              </a:rPr>
              <a:t>b</a:t>
            </a:r>
            <a:r>
              <a:rPr lang="zh-CN" altLang="en-US" sz="4000" b="1" baseline="30000">
                <a:solidFill>
                  <a:srgbClr val="FF0000"/>
                </a:solidFill>
                <a:latin typeface="Times New Roman" panose="02020603050405020304" pitchFamily="18" charset="0"/>
                <a:ea typeface="PMingLiU" pitchFamily="18" charset="-120"/>
                <a:sym typeface="Symbol" panose="05050102010706020507" pitchFamily="18" charset="2"/>
              </a:rPr>
              <a:t>2</a:t>
            </a:r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PMingLiU" pitchFamily="18" charset="-120"/>
                <a:sym typeface="Symbol" panose="05050102010706020507" pitchFamily="18" charset="2"/>
              </a:rPr>
              <a:t> = </a:t>
            </a:r>
            <a:r>
              <a:rPr lang="zh-CN" altLang="en-US" sz="4000" b="1" i="1">
                <a:solidFill>
                  <a:srgbClr val="FF0000"/>
                </a:solidFill>
                <a:latin typeface="Times New Roman" panose="02020603050405020304" pitchFamily="18" charset="0"/>
                <a:ea typeface="PMingLiU" pitchFamily="18" charset="-120"/>
                <a:sym typeface="Symbol" panose="05050102010706020507" pitchFamily="18" charset="2"/>
              </a:rPr>
              <a:t>c</a:t>
            </a:r>
            <a:r>
              <a:rPr lang="zh-CN" altLang="en-US" sz="4000" b="1" baseline="30000">
                <a:solidFill>
                  <a:srgbClr val="FF0000"/>
                </a:solidFill>
                <a:latin typeface="Times New Roman" panose="02020603050405020304" pitchFamily="18" charset="0"/>
                <a:ea typeface="PMingLiU" pitchFamily="18" charset="-120"/>
                <a:sym typeface="Symbol" panose="05050102010706020507" pitchFamily="18" charset="2"/>
              </a:rPr>
              <a:t>2</a:t>
            </a:r>
            <a:endParaRPr lang="zh-CN" altLang="en-US" sz="4000" b="1">
              <a:solidFill>
                <a:srgbClr val="FF0000"/>
              </a:solidFill>
              <a:latin typeface="Times New Roman" panose="02020603050405020304" pitchFamily="18" charset="0"/>
              <a:ea typeface="PMingLiU" pitchFamily="18" charset="-120"/>
            </a:endParaRPr>
          </a:p>
        </p:txBody>
      </p:sp>
      <p:sp>
        <p:nvSpPr>
          <p:cNvPr id="6148" name="Freeform 9"/>
          <p:cNvSpPr/>
          <p:nvPr/>
        </p:nvSpPr>
        <p:spPr bwMode="auto">
          <a:xfrm>
            <a:off x="971550" y="476250"/>
            <a:ext cx="2219325" cy="1209675"/>
          </a:xfrm>
          <a:custGeom>
            <a:avLst/>
            <a:gdLst>
              <a:gd name="T0" fmla="*/ 0 w 3960"/>
              <a:gd name="T1" fmla="*/ 0 h 2160"/>
              <a:gd name="T2" fmla="*/ 3960 w 3960"/>
              <a:gd name="T3" fmla="*/ 0 h 2160"/>
              <a:gd name="T4" fmla="*/ 0 w 3960"/>
              <a:gd name="T5" fmla="*/ 2160 h 2160"/>
              <a:gd name="T6" fmla="*/ 0 w 3960"/>
              <a:gd name="T7" fmla="*/ 0 h 2160"/>
              <a:gd name="T8" fmla="*/ 0 w 3960"/>
              <a:gd name="T9" fmla="*/ 0 h 2160"/>
              <a:gd name="T10" fmla="*/ 3960 w 3960"/>
              <a:gd name="T11" fmla="*/ 2160 h 21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3960" h="2160">
                <a:moveTo>
                  <a:pt x="0" y="0"/>
                </a:moveTo>
                <a:lnTo>
                  <a:pt x="3960" y="0"/>
                </a:lnTo>
                <a:lnTo>
                  <a:pt x="0" y="2160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57150" cmpd="sng">
            <a:solidFill>
              <a:srgbClr val="000000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149" name="Freeform 10"/>
          <p:cNvSpPr/>
          <p:nvPr/>
        </p:nvSpPr>
        <p:spPr bwMode="auto">
          <a:xfrm rot="5400000">
            <a:off x="2671763" y="2198688"/>
            <a:ext cx="2219325" cy="1209675"/>
          </a:xfrm>
          <a:custGeom>
            <a:avLst/>
            <a:gdLst>
              <a:gd name="T0" fmla="*/ 0 w 3960"/>
              <a:gd name="T1" fmla="*/ 0 h 2160"/>
              <a:gd name="T2" fmla="*/ 3960 w 3960"/>
              <a:gd name="T3" fmla="*/ 0 h 2160"/>
              <a:gd name="T4" fmla="*/ 0 w 3960"/>
              <a:gd name="T5" fmla="*/ 2160 h 2160"/>
              <a:gd name="T6" fmla="*/ 0 w 3960"/>
              <a:gd name="T7" fmla="*/ 0 h 2160"/>
              <a:gd name="T8" fmla="*/ 0 w 3960"/>
              <a:gd name="T9" fmla="*/ 0 h 2160"/>
              <a:gd name="T10" fmla="*/ 3960 w 3960"/>
              <a:gd name="T11" fmla="*/ 2160 h 21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3960" h="2160">
                <a:moveTo>
                  <a:pt x="0" y="0"/>
                </a:moveTo>
                <a:lnTo>
                  <a:pt x="3960" y="0"/>
                </a:lnTo>
                <a:lnTo>
                  <a:pt x="0" y="2160"/>
                </a:lnTo>
                <a:lnTo>
                  <a:pt x="0" y="0"/>
                </a:lnTo>
                <a:close/>
              </a:path>
            </a:pathLst>
          </a:custGeom>
          <a:solidFill>
            <a:srgbClr val="00FF00"/>
          </a:solidFill>
          <a:ln w="57150" cmpd="sng">
            <a:solidFill>
              <a:srgbClr val="000000"/>
            </a:solidFill>
            <a:round/>
          </a:ln>
        </p:spPr>
        <p:txBody>
          <a:bodyPr rot="10800000" vert="eaVert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150" name="Freeform 11"/>
          <p:cNvSpPr/>
          <p:nvPr/>
        </p:nvSpPr>
        <p:spPr bwMode="auto">
          <a:xfrm rot="10800000">
            <a:off x="971550" y="476250"/>
            <a:ext cx="2219325" cy="1209675"/>
          </a:xfrm>
          <a:custGeom>
            <a:avLst/>
            <a:gdLst>
              <a:gd name="T0" fmla="*/ 0 w 3960"/>
              <a:gd name="T1" fmla="*/ 0 h 2160"/>
              <a:gd name="T2" fmla="*/ 3960 w 3960"/>
              <a:gd name="T3" fmla="*/ 0 h 2160"/>
              <a:gd name="T4" fmla="*/ 0 w 3960"/>
              <a:gd name="T5" fmla="*/ 2160 h 2160"/>
              <a:gd name="T6" fmla="*/ 0 w 3960"/>
              <a:gd name="T7" fmla="*/ 0 h 2160"/>
              <a:gd name="T8" fmla="*/ 0 w 3960"/>
              <a:gd name="T9" fmla="*/ 0 h 2160"/>
              <a:gd name="T10" fmla="*/ 3960 w 3960"/>
              <a:gd name="T11" fmla="*/ 2160 h 21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3960" h="2160">
                <a:moveTo>
                  <a:pt x="0" y="0"/>
                </a:moveTo>
                <a:lnTo>
                  <a:pt x="3960" y="0"/>
                </a:lnTo>
                <a:lnTo>
                  <a:pt x="0" y="2160"/>
                </a:lnTo>
                <a:lnTo>
                  <a:pt x="0" y="0"/>
                </a:lnTo>
                <a:close/>
              </a:path>
            </a:pathLst>
          </a:custGeom>
          <a:solidFill>
            <a:srgbClr val="0000FF"/>
          </a:solidFill>
          <a:ln w="57150" cmpd="sng">
            <a:solidFill>
              <a:srgbClr val="000000"/>
            </a:solidFill>
            <a:round/>
          </a:ln>
        </p:spPr>
        <p:txBody>
          <a:bodyPr rot="1080000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151" name="Freeform 12"/>
          <p:cNvSpPr/>
          <p:nvPr/>
        </p:nvSpPr>
        <p:spPr bwMode="auto">
          <a:xfrm rot="16200000">
            <a:off x="2676525" y="2200275"/>
            <a:ext cx="2219325" cy="1209675"/>
          </a:xfrm>
          <a:custGeom>
            <a:avLst/>
            <a:gdLst>
              <a:gd name="T0" fmla="*/ 0 w 3960"/>
              <a:gd name="T1" fmla="*/ 0 h 2160"/>
              <a:gd name="T2" fmla="*/ 3960 w 3960"/>
              <a:gd name="T3" fmla="*/ 0 h 2160"/>
              <a:gd name="T4" fmla="*/ 0 w 3960"/>
              <a:gd name="T5" fmla="*/ 2160 h 2160"/>
              <a:gd name="T6" fmla="*/ 0 w 3960"/>
              <a:gd name="T7" fmla="*/ 0 h 2160"/>
              <a:gd name="T8" fmla="*/ 0 w 3960"/>
              <a:gd name="T9" fmla="*/ 0 h 2160"/>
              <a:gd name="T10" fmla="*/ 3960 w 3960"/>
              <a:gd name="T11" fmla="*/ 2160 h 21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3960" h="2160">
                <a:moveTo>
                  <a:pt x="0" y="0"/>
                </a:moveTo>
                <a:lnTo>
                  <a:pt x="3960" y="0"/>
                </a:lnTo>
                <a:lnTo>
                  <a:pt x="0" y="216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  <a:ln w="57150" cmpd="sng">
            <a:solidFill>
              <a:srgbClr val="000000"/>
            </a:solidFill>
            <a:round/>
          </a:ln>
        </p:spPr>
        <p:txBody>
          <a:bodyPr vert="eaVert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152" name="Rectangle 2"/>
          <p:cNvSpPr>
            <a:spLocks noChangeArrowheads="1"/>
          </p:cNvSpPr>
          <p:nvPr/>
        </p:nvSpPr>
        <p:spPr bwMode="auto">
          <a:xfrm>
            <a:off x="5518150" y="476250"/>
            <a:ext cx="3429000" cy="3429000"/>
          </a:xfrm>
          <a:prstGeom prst="rect">
            <a:avLst/>
          </a:prstGeom>
          <a:solidFill>
            <a:schemeClr val="bg1"/>
          </a:solidFill>
          <a:ln w="57150">
            <a:solidFill>
              <a:srgbClr val="000000"/>
            </a:solidFill>
            <a:miter lim="800000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53" name="Freeform 3"/>
          <p:cNvSpPr/>
          <p:nvPr/>
        </p:nvSpPr>
        <p:spPr bwMode="auto">
          <a:xfrm>
            <a:off x="5508625" y="476250"/>
            <a:ext cx="2219325" cy="1209675"/>
          </a:xfrm>
          <a:custGeom>
            <a:avLst/>
            <a:gdLst>
              <a:gd name="T0" fmla="*/ 0 w 3960"/>
              <a:gd name="T1" fmla="*/ 0 h 2160"/>
              <a:gd name="T2" fmla="*/ 3960 w 3960"/>
              <a:gd name="T3" fmla="*/ 0 h 2160"/>
              <a:gd name="T4" fmla="*/ 0 w 3960"/>
              <a:gd name="T5" fmla="*/ 2160 h 2160"/>
              <a:gd name="T6" fmla="*/ 0 w 3960"/>
              <a:gd name="T7" fmla="*/ 0 h 2160"/>
              <a:gd name="T8" fmla="*/ 0 w 3960"/>
              <a:gd name="T9" fmla="*/ 0 h 2160"/>
              <a:gd name="T10" fmla="*/ 3960 w 3960"/>
              <a:gd name="T11" fmla="*/ 2160 h 21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3960" h="2160">
                <a:moveTo>
                  <a:pt x="0" y="0"/>
                </a:moveTo>
                <a:lnTo>
                  <a:pt x="3960" y="0"/>
                </a:lnTo>
                <a:lnTo>
                  <a:pt x="0" y="2160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57150" cmpd="sng">
            <a:solidFill>
              <a:srgbClr val="000000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154" name="Freeform 4"/>
          <p:cNvSpPr/>
          <p:nvPr/>
        </p:nvSpPr>
        <p:spPr bwMode="auto">
          <a:xfrm rot="5400000">
            <a:off x="7232650" y="981075"/>
            <a:ext cx="2219325" cy="1209675"/>
          </a:xfrm>
          <a:custGeom>
            <a:avLst/>
            <a:gdLst>
              <a:gd name="T0" fmla="*/ 0 w 3960"/>
              <a:gd name="T1" fmla="*/ 0 h 2160"/>
              <a:gd name="T2" fmla="*/ 3960 w 3960"/>
              <a:gd name="T3" fmla="*/ 0 h 2160"/>
              <a:gd name="T4" fmla="*/ 0 w 3960"/>
              <a:gd name="T5" fmla="*/ 2160 h 2160"/>
              <a:gd name="T6" fmla="*/ 0 w 3960"/>
              <a:gd name="T7" fmla="*/ 0 h 2160"/>
              <a:gd name="T8" fmla="*/ 0 w 3960"/>
              <a:gd name="T9" fmla="*/ 0 h 2160"/>
              <a:gd name="T10" fmla="*/ 3960 w 3960"/>
              <a:gd name="T11" fmla="*/ 2160 h 21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3960" h="2160">
                <a:moveTo>
                  <a:pt x="0" y="0"/>
                </a:moveTo>
                <a:lnTo>
                  <a:pt x="3960" y="0"/>
                </a:lnTo>
                <a:lnTo>
                  <a:pt x="0" y="2160"/>
                </a:lnTo>
                <a:lnTo>
                  <a:pt x="0" y="0"/>
                </a:lnTo>
                <a:close/>
              </a:path>
            </a:pathLst>
          </a:custGeom>
          <a:solidFill>
            <a:srgbClr val="00FF00"/>
          </a:solidFill>
          <a:ln w="57150" cmpd="sng">
            <a:solidFill>
              <a:srgbClr val="000000"/>
            </a:solidFill>
            <a:round/>
          </a:ln>
        </p:spPr>
        <p:txBody>
          <a:bodyPr rot="10800000" vert="eaVert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155" name="Freeform 5"/>
          <p:cNvSpPr/>
          <p:nvPr/>
        </p:nvSpPr>
        <p:spPr bwMode="auto">
          <a:xfrm rot="10800000">
            <a:off x="6727825" y="2695575"/>
            <a:ext cx="2219325" cy="1209675"/>
          </a:xfrm>
          <a:custGeom>
            <a:avLst/>
            <a:gdLst>
              <a:gd name="T0" fmla="*/ 0 w 3960"/>
              <a:gd name="T1" fmla="*/ 0 h 2160"/>
              <a:gd name="T2" fmla="*/ 3960 w 3960"/>
              <a:gd name="T3" fmla="*/ 0 h 2160"/>
              <a:gd name="T4" fmla="*/ 0 w 3960"/>
              <a:gd name="T5" fmla="*/ 2160 h 2160"/>
              <a:gd name="T6" fmla="*/ 0 w 3960"/>
              <a:gd name="T7" fmla="*/ 0 h 2160"/>
              <a:gd name="T8" fmla="*/ 0 w 3960"/>
              <a:gd name="T9" fmla="*/ 0 h 2160"/>
              <a:gd name="T10" fmla="*/ 3960 w 3960"/>
              <a:gd name="T11" fmla="*/ 2160 h 21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3960" h="2160">
                <a:moveTo>
                  <a:pt x="0" y="0"/>
                </a:moveTo>
                <a:lnTo>
                  <a:pt x="3960" y="0"/>
                </a:lnTo>
                <a:lnTo>
                  <a:pt x="0" y="2160"/>
                </a:lnTo>
                <a:lnTo>
                  <a:pt x="0" y="0"/>
                </a:lnTo>
                <a:close/>
              </a:path>
            </a:pathLst>
          </a:custGeom>
          <a:solidFill>
            <a:srgbClr val="0000FF"/>
          </a:solidFill>
          <a:ln w="57150" cmpd="sng">
            <a:solidFill>
              <a:srgbClr val="000000"/>
            </a:solidFill>
            <a:round/>
          </a:ln>
        </p:spPr>
        <p:txBody>
          <a:bodyPr rot="1080000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156" name="Freeform 6"/>
          <p:cNvSpPr/>
          <p:nvPr/>
        </p:nvSpPr>
        <p:spPr bwMode="auto">
          <a:xfrm rot="16200000">
            <a:off x="5013325" y="2190750"/>
            <a:ext cx="2219325" cy="1209675"/>
          </a:xfrm>
          <a:custGeom>
            <a:avLst/>
            <a:gdLst>
              <a:gd name="T0" fmla="*/ 0 w 3960"/>
              <a:gd name="T1" fmla="*/ 0 h 2160"/>
              <a:gd name="T2" fmla="*/ 3960 w 3960"/>
              <a:gd name="T3" fmla="*/ 0 h 2160"/>
              <a:gd name="T4" fmla="*/ 0 w 3960"/>
              <a:gd name="T5" fmla="*/ 2160 h 2160"/>
              <a:gd name="T6" fmla="*/ 0 w 3960"/>
              <a:gd name="T7" fmla="*/ 0 h 2160"/>
              <a:gd name="T8" fmla="*/ 0 w 3960"/>
              <a:gd name="T9" fmla="*/ 0 h 2160"/>
              <a:gd name="T10" fmla="*/ 3960 w 3960"/>
              <a:gd name="T11" fmla="*/ 2160 h 21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3960" h="2160">
                <a:moveTo>
                  <a:pt x="0" y="0"/>
                </a:moveTo>
                <a:lnTo>
                  <a:pt x="3960" y="0"/>
                </a:lnTo>
                <a:lnTo>
                  <a:pt x="0" y="216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  <a:ln w="57150" cmpd="sng">
            <a:solidFill>
              <a:srgbClr val="000000"/>
            </a:solidFill>
            <a:round/>
          </a:ln>
        </p:spPr>
        <p:txBody>
          <a:bodyPr vert="eaVert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6157" name="Group 13"/>
          <p:cNvGrpSpPr/>
          <p:nvPr/>
        </p:nvGrpSpPr>
        <p:grpSpPr bwMode="auto">
          <a:xfrm>
            <a:off x="179388" y="4208463"/>
            <a:ext cx="1416050" cy="2649537"/>
            <a:chOff x="0" y="0"/>
            <a:chExt cx="892" cy="1669"/>
          </a:xfrm>
        </p:grpSpPr>
        <p:sp>
          <p:nvSpPr>
            <p:cNvPr id="6158" name="AutoShape 9">
              <a:hlinkHover r:id="" action="ppaction://noaction" highlightClick="1"/>
            </p:cNvPr>
            <p:cNvSpPr>
              <a:spLocks noChangeArrowheads="1"/>
            </p:cNvSpPr>
            <p:nvPr/>
          </p:nvSpPr>
          <p:spPr bwMode="auto">
            <a:xfrm rot="16200000">
              <a:off x="-325" y="325"/>
              <a:ext cx="1330" cy="680"/>
            </a:xfrm>
            <a:prstGeom prst="rtTriangl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</a:ln>
          </p:spPr>
          <p:txBody>
            <a:bodyPr vert="eaVert"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59" name="Rectangle 16"/>
            <p:cNvSpPr>
              <a:spLocks noChangeArrowheads="1"/>
            </p:cNvSpPr>
            <p:nvPr/>
          </p:nvSpPr>
          <p:spPr bwMode="auto">
            <a:xfrm>
              <a:off x="227" y="1381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160" name="Rectangle 20"/>
            <p:cNvSpPr>
              <a:spLocks noChangeArrowheads="1"/>
            </p:cNvSpPr>
            <p:nvPr/>
          </p:nvSpPr>
          <p:spPr bwMode="auto">
            <a:xfrm>
              <a:off x="680" y="635"/>
              <a:ext cx="2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161" name="Text Box 17"/>
            <p:cNvSpPr txBox="1">
              <a:spLocks noChangeArrowheads="1"/>
            </p:cNvSpPr>
            <p:nvPr/>
          </p:nvSpPr>
          <p:spPr bwMode="auto">
            <a:xfrm>
              <a:off x="91" y="544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6162" name="Group 18"/>
          <p:cNvGrpSpPr/>
          <p:nvPr/>
        </p:nvGrpSpPr>
        <p:grpSpPr bwMode="auto">
          <a:xfrm>
            <a:off x="5003800" y="0"/>
            <a:ext cx="3600450" cy="3371850"/>
            <a:chOff x="0" y="0"/>
            <a:chExt cx="2268" cy="2124"/>
          </a:xfrm>
        </p:grpSpPr>
        <p:grpSp>
          <p:nvGrpSpPr>
            <p:cNvPr id="6163" name="Group 19"/>
            <p:cNvGrpSpPr/>
            <p:nvPr/>
          </p:nvGrpSpPr>
          <p:grpSpPr bwMode="auto">
            <a:xfrm>
              <a:off x="0" y="0"/>
              <a:ext cx="2268" cy="2124"/>
              <a:chOff x="0" y="0"/>
              <a:chExt cx="2268" cy="2124"/>
            </a:xfrm>
          </p:grpSpPr>
          <p:sp>
            <p:nvSpPr>
              <p:cNvPr id="6164" name="Rectangle 20"/>
              <p:cNvSpPr>
                <a:spLocks noChangeArrowheads="1"/>
              </p:cNvSpPr>
              <p:nvPr/>
            </p:nvSpPr>
            <p:spPr bwMode="auto">
              <a:xfrm>
                <a:off x="46" y="1797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6165" name="Rectangle 21"/>
              <p:cNvSpPr>
                <a:spLocks noChangeArrowheads="1"/>
              </p:cNvSpPr>
              <p:nvPr/>
            </p:nvSpPr>
            <p:spPr bwMode="auto">
              <a:xfrm>
                <a:off x="862" y="0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6166" name="Text Box 22"/>
              <p:cNvSpPr txBox="1">
                <a:spLocks noChangeArrowheads="1"/>
              </p:cNvSpPr>
              <p:nvPr/>
            </p:nvSpPr>
            <p:spPr bwMode="auto">
              <a:xfrm>
                <a:off x="1996" y="0"/>
                <a:ext cx="27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6167" name="Text Box 23"/>
              <p:cNvSpPr txBox="1">
                <a:spLocks noChangeArrowheads="1"/>
              </p:cNvSpPr>
              <p:nvPr/>
            </p:nvSpPr>
            <p:spPr bwMode="auto">
              <a:xfrm>
                <a:off x="0" y="436"/>
                <a:ext cx="27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</p:grpSp>
        <p:sp>
          <p:nvSpPr>
            <p:cNvPr id="6168" name="Text Box 24"/>
            <p:cNvSpPr txBox="1">
              <a:spLocks noChangeArrowheads="1"/>
            </p:cNvSpPr>
            <p:nvPr/>
          </p:nvSpPr>
          <p:spPr bwMode="auto">
            <a:xfrm>
              <a:off x="953" y="663"/>
              <a:ext cx="31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6169" name="Text Box 25"/>
          <p:cNvSpPr txBox="1">
            <a:spLocks noChangeArrowheads="1"/>
          </p:cNvSpPr>
          <p:nvPr/>
        </p:nvSpPr>
        <p:spPr bwMode="auto">
          <a:xfrm>
            <a:off x="1692275" y="2636838"/>
            <a:ext cx="93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Ⅰ</a:t>
            </a:r>
          </a:p>
        </p:txBody>
      </p:sp>
      <p:sp>
        <p:nvSpPr>
          <p:cNvPr id="6170" name="Text Box 26"/>
          <p:cNvSpPr txBox="1">
            <a:spLocks noChangeArrowheads="1"/>
          </p:cNvSpPr>
          <p:nvPr/>
        </p:nvSpPr>
        <p:spPr bwMode="auto">
          <a:xfrm>
            <a:off x="3635375" y="908050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Ⅱ</a:t>
            </a:r>
          </a:p>
        </p:txBody>
      </p:sp>
      <p:sp>
        <p:nvSpPr>
          <p:cNvPr id="6171" name="Text Box 27"/>
          <p:cNvSpPr txBox="1">
            <a:spLocks noChangeArrowheads="1"/>
          </p:cNvSpPr>
          <p:nvPr/>
        </p:nvSpPr>
        <p:spPr bwMode="auto">
          <a:xfrm>
            <a:off x="7019925" y="1916113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Ⅲ</a:t>
            </a:r>
          </a:p>
        </p:txBody>
      </p:sp>
      <p:grpSp>
        <p:nvGrpSpPr>
          <p:cNvPr id="6172" name="Group 28"/>
          <p:cNvGrpSpPr/>
          <p:nvPr/>
        </p:nvGrpSpPr>
        <p:grpSpPr bwMode="auto">
          <a:xfrm>
            <a:off x="468313" y="-46038"/>
            <a:ext cx="3527425" cy="2790826"/>
            <a:chOff x="0" y="0"/>
            <a:chExt cx="2222" cy="1761"/>
          </a:xfrm>
        </p:grpSpPr>
        <p:sp>
          <p:nvSpPr>
            <p:cNvPr id="6173" name="Rectangle 29"/>
            <p:cNvSpPr>
              <a:spLocks noChangeArrowheads="1"/>
            </p:cNvSpPr>
            <p:nvPr/>
          </p:nvSpPr>
          <p:spPr bwMode="auto">
            <a:xfrm>
              <a:off x="1179" y="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174" name="Rectangle 30"/>
            <p:cNvSpPr>
              <a:spLocks noChangeArrowheads="1"/>
            </p:cNvSpPr>
            <p:nvPr/>
          </p:nvSpPr>
          <p:spPr bwMode="auto">
            <a:xfrm>
              <a:off x="0" y="143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175" name="Text Box 31"/>
            <p:cNvSpPr txBox="1">
              <a:spLocks noChangeArrowheads="1"/>
            </p:cNvSpPr>
            <p:nvPr/>
          </p:nvSpPr>
          <p:spPr bwMode="auto">
            <a:xfrm>
              <a:off x="0" y="604"/>
              <a:ext cx="2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176" name="Text Box 32"/>
            <p:cNvSpPr txBox="1">
              <a:spLocks noChangeArrowheads="1"/>
            </p:cNvSpPr>
            <p:nvPr/>
          </p:nvSpPr>
          <p:spPr bwMode="auto">
            <a:xfrm>
              <a:off x="1950" y="32"/>
              <a:ext cx="2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6177" name="Text Box 33"/>
          <p:cNvSpPr txBox="1">
            <a:spLocks noChangeArrowheads="1"/>
          </p:cNvSpPr>
          <p:nvPr/>
        </p:nvSpPr>
        <p:spPr bwMode="auto">
          <a:xfrm>
            <a:off x="1476375" y="4027488"/>
            <a:ext cx="72009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如图，有</a:t>
            </a:r>
            <a:r>
              <a:rPr lang="en-US" altLang="zh-CN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8</a:t>
            </a:r>
            <a:r>
              <a:rPr lang="zh-CN" altLang="en-US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张同样的直角三角形纸片，设直角边分别为</a:t>
            </a:r>
            <a:r>
              <a:rPr lang="en-US" altLang="zh-CN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，斜边为</a:t>
            </a:r>
            <a:r>
              <a:rPr lang="en-US" altLang="zh-CN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；有两个边长为（</a:t>
            </a:r>
            <a:r>
              <a:rPr lang="en-US" altLang="zh-CN" sz="2400" b="1" dirty="0" err="1">
                <a:solidFill>
                  <a:srgbClr val="333399"/>
                </a:solidFill>
                <a:latin typeface="Times New Roman" panose="02020603050405020304" pitchFamily="18" charset="0"/>
              </a:rPr>
              <a:t>a+b</a:t>
            </a:r>
            <a:r>
              <a:rPr lang="zh-CN" altLang="en-US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）的正方形。现在我把其中的</a:t>
            </a:r>
            <a:r>
              <a:rPr lang="en-US" altLang="zh-CN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个直角三角形纸片摆在第一个图内；把另外的</a:t>
            </a:r>
            <a:r>
              <a:rPr lang="en-US" altLang="zh-CN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个直角三角形纸片摆在第二个图内。请同学们观察两个图形中的</a:t>
            </a:r>
            <a:r>
              <a:rPr lang="en-US" altLang="zh-CN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Ⅰ </a:t>
            </a:r>
            <a:r>
              <a:rPr lang="zh-CN" altLang="en-US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Ⅱ </a:t>
            </a:r>
            <a:r>
              <a:rPr lang="zh-CN" altLang="en-US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Ⅲ</a:t>
            </a:r>
            <a:r>
              <a:rPr lang="zh-CN" altLang="en-US" sz="240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三个小正方形的面积之间有什么关系？说说你的发现</a:t>
            </a:r>
            <a:r>
              <a:rPr lang="zh-CN" altLang="en-US" sz="2400" b="1" dirty="0" smtClean="0">
                <a:solidFill>
                  <a:srgbClr val="333399"/>
                </a:solidFill>
                <a:latin typeface="Times New Roman" panose="02020603050405020304" pitchFamily="18" charset="0"/>
              </a:rPr>
              <a:t>。</a:t>
            </a:r>
            <a:endParaRPr lang="zh-CN" altLang="en-US" sz="2400" b="1" dirty="0">
              <a:solidFill>
                <a:srgbClr val="3333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78" name="WordArt 34"/>
          <p:cNvSpPr>
            <a:spLocks noChangeArrowheads="1" noChangeShapeType="1"/>
          </p:cNvSpPr>
          <p:nvPr/>
        </p:nvSpPr>
        <p:spPr bwMode="auto">
          <a:xfrm rot="5400000">
            <a:off x="7575550" y="5104624"/>
            <a:ext cx="2286000" cy="457200"/>
          </a:xfrm>
          <a:prstGeom prst="rect">
            <a:avLst/>
          </a:prstGeom>
        </p:spPr>
        <p:txBody>
          <a:bodyPr vert="ea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ln w="9525">
                  <a:solidFill>
                    <a:srgbClr val="000000"/>
                  </a:solidFill>
                  <a:round/>
                </a:ln>
                <a:solidFill>
                  <a:srgbClr val="808080"/>
                </a:solidFill>
                <a:latin typeface="宋体" panose="02010600030101010101" pitchFamily="2" charset="-122"/>
              </a:rPr>
              <a:t>（毕氏证法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nimBg="1" autoUpdateAnimBg="0"/>
      <p:bldP spid="6169" grpId="0" autoUpdateAnimBg="0"/>
      <p:bldP spid="6170" grpId="0" autoUpdateAnimBg="0"/>
      <p:bldP spid="6171" grpId="0" autoUpdateAnimBg="0"/>
      <p:bldP spid="6177" grpId="0" autoUpdateAnimBg="0"/>
      <p:bldP spid="617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736850" y="638175"/>
            <a:ext cx="5959475" cy="396875"/>
          </a:xfrm>
          <a:prstGeom prst="rect">
            <a:avLst/>
          </a:prstGeom>
          <a:solidFill>
            <a:srgbClr val="F1F63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1F632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      两千多年前，古希腊有个哥拉    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2071688" y="1065213"/>
            <a:ext cx="6627812" cy="396875"/>
          </a:xfrm>
          <a:prstGeom prst="rect">
            <a:avLst/>
          </a:prstGeom>
          <a:solidFill>
            <a:srgbClr val="F1F63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1F632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斯学派，他们首先发现了勾股定理，因此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2066925" y="1501775"/>
            <a:ext cx="6627813" cy="396875"/>
          </a:xfrm>
          <a:prstGeom prst="rect">
            <a:avLst/>
          </a:prstGeom>
          <a:solidFill>
            <a:srgbClr val="F1F63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1F632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在国外人们通常称勾股定理为毕达哥拉斯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2066925" y="2397125"/>
            <a:ext cx="5394325" cy="396875"/>
          </a:xfrm>
          <a:prstGeom prst="rect">
            <a:avLst/>
          </a:prstGeom>
          <a:solidFill>
            <a:srgbClr val="F1F63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1F632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年希腊曾经发行了一枚纪念票。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2066925" y="1952625"/>
            <a:ext cx="6627813" cy="396875"/>
          </a:xfrm>
          <a:prstGeom prst="rect">
            <a:avLst/>
          </a:prstGeom>
          <a:solidFill>
            <a:srgbClr val="F1F63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1F632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定理。为了纪念毕达哥拉斯学派，</a:t>
            </a:r>
            <a:r>
              <a:rPr lang="en-US" altLang="zh-CN" sz="2000" b="1">
                <a:solidFill>
                  <a:srgbClr val="F1F632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1955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2667000" y="4763"/>
            <a:ext cx="426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楷体_GB2312" pitchFamily="49" charset="-122"/>
              </a:rPr>
              <a:t>勾  股  世  界</a:t>
            </a:r>
          </a:p>
        </p:txBody>
      </p:sp>
      <p:pic>
        <p:nvPicPr>
          <p:cNvPr id="7177" name="Picture 9" descr="2004129152621784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088063" y="3054350"/>
            <a:ext cx="2441575" cy="346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8" name="Picture 10" descr="Pythagoras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74650" y="635000"/>
            <a:ext cx="1644650" cy="218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995363" y="3055938"/>
            <a:ext cx="4572000" cy="396875"/>
          </a:xfrm>
          <a:prstGeom prst="rect">
            <a:avLst/>
          </a:prstGeom>
          <a:solidFill>
            <a:srgbClr val="FF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99FF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国家之一。早在三千多年前，</a:t>
            </a: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341313" y="3476625"/>
            <a:ext cx="5238750" cy="396875"/>
          </a:xfrm>
          <a:prstGeom prst="rect">
            <a:avLst/>
          </a:prstGeom>
          <a:solidFill>
            <a:srgbClr val="FF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99FF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国家之一。早在三千多年前，</a:t>
            </a: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342900" y="3902075"/>
            <a:ext cx="5238750" cy="396875"/>
          </a:xfrm>
          <a:prstGeom prst="rect">
            <a:avLst/>
          </a:prstGeom>
          <a:solidFill>
            <a:srgbClr val="FF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99FF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国家之一。早在三千多年前，</a:t>
            </a: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341313" y="4324350"/>
            <a:ext cx="5238750" cy="396875"/>
          </a:xfrm>
          <a:prstGeom prst="rect">
            <a:avLst/>
          </a:prstGeom>
          <a:solidFill>
            <a:srgbClr val="FF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99FF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国家之一。早在三千多年前，</a:t>
            </a:r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342900" y="4748213"/>
            <a:ext cx="5238750" cy="396875"/>
          </a:xfrm>
          <a:prstGeom prst="rect">
            <a:avLst/>
          </a:prstGeom>
          <a:solidFill>
            <a:srgbClr val="FF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99FF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国家之一。早在三千多年前，</a:t>
            </a: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342900" y="5172075"/>
            <a:ext cx="5238750" cy="396875"/>
          </a:xfrm>
          <a:prstGeom prst="rect">
            <a:avLst/>
          </a:prstGeom>
          <a:solidFill>
            <a:srgbClr val="FF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99FF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国家之一。早在三千多年前，</a:t>
            </a: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342900" y="5594350"/>
            <a:ext cx="5238750" cy="396875"/>
          </a:xfrm>
          <a:prstGeom prst="rect">
            <a:avLst/>
          </a:prstGeom>
          <a:solidFill>
            <a:srgbClr val="FF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99FF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国家之一。早在三千多年前，</a:t>
            </a:r>
          </a:p>
        </p:txBody>
      </p: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342900" y="6127750"/>
            <a:ext cx="3652838" cy="396875"/>
          </a:xfrm>
          <a:prstGeom prst="rect">
            <a:avLst/>
          </a:prstGeom>
          <a:solidFill>
            <a:srgbClr val="FF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F99FF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国家多年</a:t>
            </a:r>
          </a:p>
        </p:txBody>
      </p:sp>
      <p:sp>
        <p:nvSpPr>
          <p:cNvPr id="7187" name="Text Box 19"/>
          <p:cNvSpPr txBox="1">
            <a:spLocks noChangeArrowheads="1"/>
          </p:cNvSpPr>
          <p:nvPr/>
        </p:nvSpPr>
        <p:spPr bwMode="auto">
          <a:xfrm>
            <a:off x="2068513" y="549275"/>
            <a:ext cx="6875462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800000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      两千多年前，古希腊有个毕达哥拉斯学派，他们首先发现了勾股定理，因此在国外人们通常称勾股定理为毕达哥拉斯定理。为了纪念毕达哥拉斯学派，</a:t>
            </a:r>
            <a:r>
              <a:rPr lang="en-US" altLang="zh-CN" sz="2800" b="1">
                <a:solidFill>
                  <a:srgbClr val="800000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1955</a:t>
            </a:r>
            <a:r>
              <a:rPr lang="zh-CN" altLang="en-US" sz="2800" b="1">
                <a:solidFill>
                  <a:srgbClr val="800000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年希腊曾经发行了一枚纪念邮票。</a:t>
            </a:r>
          </a:p>
        </p:txBody>
      </p:sp>
      <p:pic>
        <p:nvPicPr>
          <p:cNvPr id="7188" name="Picture 20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6005513" y="2970213"/>
            <a:ext cx="2720975" cy="3598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357188" y="3016250"/>
            <a:ext cx="5413375" cy="350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800000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      我国是最早了解勾股定理的国家之一。早在三千多年前，周朝数学家商高就提出，将一根直尺折成一个直角，如果勾等于三，股等于四，那么弦就等于五，即“勾三、股四、弦五”，它被记载于我国古代著名的数学著作</a:t>
            </a:r>
            <a:r>
              <a:rPr lang="en-US" altLang="zh-CN" sz="2800" b="1">
                <a:solidFill>
                  <a:srgbClr val="800000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《</a:t>
            </a:r>
            <a:r>
              <a:rPr lang="zh-CN" altLang="en-US" sz="2800" b="1">
                <a:solidFill>
                  <a:srgbClr val="800000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周髀算经</a:t>
            </a:r>
            <a:r>
              <a:rPr lang="en-US" altLang="zh-CN" sz="2800" b="1">
                <a:solidFill>
                  <a:srgbClr val="800000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》</a:t>
            </a:r>
            <a:r>
              <a:rPr lang="zh-CN" altLang="en-US" sz="2800" b="1">
                <a:solidFill>
                  <a:srgbClr val="800000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中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"/>
                            </p:stCondLst>
                            <p:childTnLst>
                              <p:par>
                                <p:cTn id="9" presetID="32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1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" dur="1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" dur="1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1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39880">
                                      <p:cBhvr>
                                        <p:cTn id="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39880">
                                      <p:cBhvr>
                                        <p:cTn id="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30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3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30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3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68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3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98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30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2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5" dur="1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56" dur="1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7" dur="1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1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5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39880">
                                      <p:cBhvr>
                                        <p:cTn id="6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39880">
                                      <p:cBhvr>
                                        <p:cTn id="6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28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30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58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3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88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30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18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30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53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30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nimBg="1" autoUpdateAnimBg="0"/>
      <p:bldP spid="7171" grpId="0" animBg="1" autoUpdateAnimBg="0"/>
      <p:bldP spid="7172" grpId="0" animBg="1" autoUpdateAnimBg="0"/>
      <p:bldP spid="7173" grpId="0" animBg="1" autoUpdateAnimBg="0"/>
      <p:bldP spid="7174" grpId="0" animBg="1" autoUpdateAnimBg="0"/>
      <p:bldP spid="7179" grpId="0" animBg="1" autoUpdateAnimBg="0"/>
      <p:bldP spid="7180" grpId="0" animBg="1" autoUpdateAnimBg="0"/>
      <p:bldP spid="7181" grpId="0" animBg="1" autoUpdateAnimBg="0"/>
      <p:bldP spid="7182" grpId="0" animBg="1" autoUpdateAnimBg="0"/>
      <p:bldP spid="7183" grpId="0" animBg="1" autoUpdateAnimBg="0"/>
      <p:bldP spid="7184" grpId="0" animBg="1" autoUpdateAnimBg="0"/>
      <p:bldP spid="7185" grpId="0" animBg="1" autoUpdateAnimBg="0"/>
      <p:bldP spid="7186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620688"/>
            <a:ext cx="7337425" cy="952500"/>
          </a:xfrm>
        </p:spPr>
        <p:txBody>
          <a:bodyPr/>
          <a:lstStyle/>
          <a:p>
            <a:pPr algn="l"/>
            <a:r>
              <a:rPr lang="zh-CN" altLang="en-US" sz="7100" dirty="0">
                <a:solidFill>
                  <a:srgbClr val="FF9900"/>
                </a:solidFill>
                <a:ea typeface="华文行楷" panose="02010800040101010101" pitchFamily="2" charset="-122"/>
              </a:rPr>
              <a:t>勾股定理</a:t>
            </a:r>
            <a:endParaRPr lang="zh-CN" altLang="en-US" sz="5900" b="1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6125" y="1627188"/>
            <a:ext cx="7485063" cy="2082800"/>
          </a:xfrm>
        </p:spPr>
        <p:txBody>
          <a:bodyPr/>
          <a:lstStyle/>
          <a:p>
            <a:r>
              <a:rPr lang="zh-CN" altLang="en-US" sz="4400" b="1" dirty="0">
                <a:ea typeface="楷体_GB2312" pitchFamily="49" charset="-122"/>
              </a:rPr>
              <a:t>直角三角形中，两直角边的平方和等于斜边平方。</a:t>
            </a:r>
          </a:p>
          <a:p>
            <a:pPr>
              <a:buFontTx/>
              <a:buNone/>
            </a:pPr>
            <a:endParaRPr lang="zh-CN" altLang="en-US" sz="4400" b="1" dirty="0">
              <a:ea typeface="楷体_GB2312" pitchFamily="49" charset="-122"/>
            </a:endParaRP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979613" y="3429000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endParaRPr lang="en-US" altLang="zh-CN" sz="24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1219200" y="3048000"/>
            <a:ext cx="73136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BBE0E3"/>
              </a:buClr>
              <a:buSzPct val="75000"/>
              <a:buFont typeface="Monotype Sorts" pitchFamily="2" charset="2"/>
              <a:buChar char="b"/>
            </a:pPr>
            <a:r>
              <a:rPr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zh-CN" alt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用数学式子表示：</a:t>
            </a: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</a:t>
            </a:r>
            <a:r>
              <a:rPr lang="en-US" sz="36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=a</a:t>
            </a:r>
            <a:r>
              <a:rPr lang="en-US" sz="36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+b</a:t>
            </a:r>
            <a:r>
              <a:rPr lang="en-US" sz="36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endParaRPr lang="zh-CN" altLang="en-US" sz="3600" b="1" baseline="300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8198" name="Group 6"/>
          <p:cNvGrpSpPr/>
          <p:nvPr/>
        </p:nvGrpSpPr>
        <p:grpSpPr bwMode="auto">
          <a:xfrm>
            <a:off x="1593850" y="3789363"/>
            <a:ext cx="2563813" cy="2697162"/>
            <a:chOff x="0" y="0"/>
            <a:chExt cx="1068" cy="1366"/>
          </a:xfrm>
        </p:grpSpPr>
        <p:sp>
          <p:nvSpPr>
            <p:cNvPr id="8199" name="Text Box 7"/>
            <p:cNvSpPr txBox="1">
              <a:spLocks noChangeArrowheads="1"/>
            </p:cNvSpPr>
            <p:nvPr/>
          </p:nvSpPr>
          <p:spPr bwMode="auto">
            <a:xfrm>
              <a:off x="45" y="1043"/>
              <a:ext cx="16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C</a:t>
              </a:r>
              <a:endParaRPr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8200" name="Text Box 8"/>
            <p:cNvSpPr txBox="1">
              <a:spLocks noChangeArrowheads="1"/>
            </p:cNvSpPr>
            <p:nvPr/>
          </p:nvSpPr>
          <p:spPr bwMode="auto">
            <a:xfrm>
              <a:off x="907" y="1043"/>
              <a:ext cx="1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B</a:t>
              </a:r>
              <a:endParaRPr lang="en-US" altLang="zh-CN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8201" name="Text Box 9"/>
            <p:cNvSpPr txBox="1">
              <a:spLocks noChangeArrowheads="1"/>
            </p:cNvSpPr>
            <p:nvPr/>
          </p:nvSpPr>
          <p:spPr bwMode="auto">
            <a:xfrm>
              <a:off x="363" y="1134"/>
              <a:ext cx="395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a  </a:t>
              </a:r>
              <a:r>
                <a:rPr lang="zh-CN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勾</a:t>
              </a: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  </a:t>
              </a:r>
            </a:p>
          </p:txBody>
        </p:sp>
        <p:sp>
          <p:nvSpPr>
            <p:cNvPr id="8202" name="Text Box 10"/>
            <p:cNvSpPr txBox="1">
              <a:spLocks noChangeArrowheads="1"/>
            </p:cNvSpPr>
            <p:nvPr/>
          </p:nvSpPr>
          <p:spPr bwMode="auto">
            <a:xfrm>
              <a:off x="74" y="445"/>
              <a:ext cx="255" cy="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股</a:t>
              </a:r>
              <a:endParaRPr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8203" name="Text Box 11"/>
            <p:cNvSpPr txBox="1">
              <a:spLocks noChangeArrowheads="1"/>
            </p:cNvSpPr>
            <p:nvPr/>
          </p:nvSpPr>
          <p:spPr bwMode="auto">
            <a:xfrm>
              <a:off x="590" y="408"/>
              <a:ext cx="345" cy="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c  </a:t>
              </a:r>
              <a:r>
                <a:rPr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弦</a:t>
              </a:r>
              <a:endParaRPr lang="zh-CN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8204" name="Text Box 12"/>
            <p:cNvSpPr txBox="1">
              <a:spLocks noChangeArrowheads="1"/>
            </p:cNvSpPr>
            <p:nvPr/>
          </p:nvSpPr>
          <p:spPr bwMode="auto">
            <a:xfrm>
              <a:off x="0" y="680"/>
              <a:ext cx="148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8205" name="AutoShape 13"/>
            <p:cNvSpPr>
              <a:spLocks noChangeArrowheads="1"/>
            </p:cNvSpPr>
            <p:nvPr/>
          </p:nvSpPr>
          <p:spPr bwMode="auto">
            <a:xfrm>
              <a:off x="272" y="0"/>
              <a:ext cx="624" cy="1104"/>
            </a:xfrm>
            <a:prstGeom prst="rtTriangle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206" name="Group 14"/>
            <p:cNvGrpSpPr/>
            <p:nvPr/>
          </p:nvGrpSpPr>
          <p:grpSpPr bwMode="auto">
            <a:xfrm>
              <a:off x="272" y="952"/>
              <a:ext cx="144" cy="144"/>
              <a:chOff x="0" y="0"/>
              <a:chExt cx="144" cy="144"/>
            </a:xfrm>
          </p:grpSpPr>
          <p:sp>
            <p:nvSpPr>
              <p:cNvPr id="8207" name="Line 15"/>
              <p:cNvSpPr>
                <a:spLocks noChangeShapeType="1"/>
              </p:cNvSpPr>
              <p:nvPr/>
            </p:nvSpPr>
            <p:spPr bwMode="auto">
              <a:xfrm>
                <a:off x="0" y="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208" name="Line 16"/>
              <p:cNvSpPr>
                <a:spLocks noChangeShapeType="1"/>
              </p:cNvSpPr>
              <p:nvPr/>
            </p:nvSpPr>
            <p:spPr bwMode="auto">
              <a:xfrm>
                <a:off x="144" y="0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8209" name="Group 17"/>
          <p:cNvGrpSpPr/>
          <p:nvPr/>
        </p:nvGrpSpPr>
        <p:grpSpPr bwMode="auto">
          <a:xfrm>
            <a:off x="4876800" y="3810000"/>
            <a:ext cx="3511550" cy="2643188"/>
            <a:chOff x="0" y="0"/>
            <a:chExt cx="1118" cy="1134"/>
          </a:xfrm>
        </p:grpSpPr>
        <p:grpSp>
          <p:nvGrpSpPr>
            <p:cNvPr id="8210" name="Group 18"/>
            <p:cNvGrpSpPr/>
            <p:nvPr/>
          </p:nvGrpSpPr>
          <p:grpSpPr bwMode="auto">
            <a:xfrm>
              <a:off x="0" y="0"/>
              <a:ext cx="1104" cy="360"/>
              <a:chOff x="0" y="0"/>
              <a:chExt cx="1104" cy="360"/>
            </a:xfrm>
          </p:grpSpPr>
          <p:graphicFrame>
            <p:nvGraphicFramePr>
              <p:cNvPr id="8211" name="Object 19"/>
              <p:cNvGraphicFramePr>
                <a:graphicFrameLocks noChangeAspect="1"/>
              </p:cNvGraphicFramePr>
              <p:nvPr/>
            </p:nvGraphicFramePr>
            <p:xfrm>
              <a:off x="384" y="48"/>
              <a:ext cx="720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7" r:id="rId4" imgW="774700" imgH="342900" progId="Equation.3">
                      <p:embed/>
                    </p:oleObj>
                  </mc:Choice>
                  <mc:Fallback>
                    <p:oleObj r:id="rId4" imgW="774700" imgH="342900" progId="Equation.3">
                      <p:embed/>
                      <p:pic>
                        <p:nvPicPr>
                          <p:cNvPr id="0" name="图片 10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" y="48"/>
                            <a:ext cx="72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12" name="Text Box 20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432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en-US" altLang="zh-CN" sz="32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c=</a:t>
                </a:r>
                <a:endPara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213" name="Group 21"/>
            <p:cNvGrpSpPr/>
            <p:nvPr/>
          </p:nvGrpSpPr>
          <p:grpSpPr bwMode="auto">
            <a:xfrm>
              <a:off x="48" y="384"/>
              <a:ext cx="1056" cy="366"/>
              <a:chOff x="0" y="0"/>
              <a:chExt cx="1056" cy="366"/>
            </a:xfrm>
          </p:grpSpPr>
          <p:graphicFrame>
            <p:nvGraphicFramePr>
              <p:cNvPr id="8214" name="Object 22"/>
              <p:cNvGraphicFramePr>
                <a:graphicFrameLocks noChangeAspect="1"/>
              </p:cNvGraphicFramePr>
              <p:nvPr/>
            </p:nvGraphicFramePr>
            <p:xfrm>
              <a:off x="336" y="48"/>
              <a:ext cx="720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8" r:id="rId6" imgW="762000" imgH="342900" progId="Equation.3">
                      <p:embed/>
                    </p:oleObj>
                  </mc:Choice>
                  <mc:Fallback>
                    <p:oleObj r:id="rId6" imgW="762000" imgH="342900" progId="Equation.3">
                      <p:embed/>
                      <p:pic>
                        <p:nvPicPr>
                          <p:cNvPr id="0" name="图片 10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" y="48"/>
                            <a:ext cx="720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15" name="Text Box 23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432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en-US" altLang="zh-CN" sz="32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a=</a:t>
                </a:r>
                <a:endPara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216" name="Group 24"/>
            <p:cNvGrpSpPr/>
            <p:nvPr/>
          </p:nvGrpSpPr>
          <p:grpSpPr bwMode="auto">
            <a:xfrm>
              <a:off x="48" y="768"/>
              <a:ext cx="1070" cy="366"/>
              <a:chOff x="0" y="0"/>
              <a:chExt cx="1070" cy="366"/>
            </a:xfrm>
          </p:grpSpPr>
          <p:graphicFrame>
            <p:nvGraphicFramePr>
              <p:cNvPr id="8217" name="Object 25"/>
              <p:cNvGraphicFramePr>
                <a:graphicFrameLocks noChangeAspect="1"/>
              </p:cNvGraphicFramePr>
              <p:nvPr/>
            </p:nvGraphicFramePr>
            <p:xfrm>
              <a:off x="336" y="48"/>
              <a:ext cx="734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9" r:id="rId8" imgW="774700" imgH="342900" progId="Equation.3">
                      <p:embed/>
                    </p:oleObj>
                  </mc:Choice>
                  <mc:Fallback>
                    <p:oleObj r:id="rId8" imgW="774700" imgH="342900" progId="Equation.3">
                      <p:embed/>
                      <p:pic>
                        <p:nvPicPr>
                          <p:cNvPr id="0" name="图片 10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" y="48"/>
                            <a:ext cx="734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18" name="Text Box 26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432" cy="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en-US" altLang="zh-CN" sz="32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b=</a:t>
                </a:r>
                <a:endParaRPr lang="en-US" altLang="zh-CN" sz="2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8219" name="Group 27"/>
          <p:cNvGrpSpPr/>
          <p:nvPr/>
        </p:nvGrpSpPr>
        <p:grpSpPr bwMode="auto">
          <a:xfrm>
            <a:off x="4859338" y="260350"/>
            <a:ext cx="5105400" cy="1447800"/>
            <a:chOff x="0" y="0"/>
            <a:chExt cx="3216" cy="912"/>
          </a:xfrm>
        </p:grpSpPr>
        <p:sp>
          <p:nvSpPr>
            <p:cNvPr id="8220" name="AutoShape 28"/>
            <p:cNvSpPr>
              <a:spLocks noChangeArrowheads="1"/>
            </p:cNvSpPr>
            <p:nvPr/>
          </p:nvSpPr>
          <p:spPr bwMode="auto">
            <a:xfrm>
              <a:off x="0" y="0"/>
              <a:ext cx="3216" cy="912"/>
            </a:xfrm>
            <a:prstGeom prst="cloudCallout">
              <a:avLst>
                <a:gd name="adj1" fmla="val -58926"/>
                <a:gd name="adj2" fmla="val 54278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21" name="Text Box 29"/>
            <p:cNvSpPr txBox="1">
              <a:spLocks noChangeArrowheads="1"/>
            </p:cNvSpPr>
            <p:nvPr/>
          </p:nvSpPr>
          <p:spPr bwMode="auto">
            <a:xfrm>
              <a:off x="542" y="120"/>
              <a:ext cx="1920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在西方又称毕达哥拉斯定理耶！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611188" y="1733550"/>
            <a:ext cx="7561262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FF0000"/>
                </a:solidFill>
                <a:ea typeface="华文新魏" panose="02010800040101010101" pitchFamily="2" charset="-122"/>
              </a:rPr>
              <a:t>1</a:t>
            </a:r>
            <a:r>
              <a:rPr lang="zh-CN" altLang="en-US" sz="3600" b="1" dirty="0">
                <a:solidFill>
                  <a:srgbClr val="000000"/>
                </a:solidFill>
                <a:ea typeface="华文新魏" panose="02010800040101010101" pitchFamily="2" charset="-122"/>
              </a:rPr>
              <a:t>、</a:t>
            </a:r>
            <a:r>
              <a:rPr lang="zh-CN" altLang="en-US" sz="3600" dirty="0">
                <a:solidFill>
                  <a:srgbClr val="000000"/>
                </a:solidFill>
                <a:ea typeface="华文新魏" panose="02010800040101010101" pitchFamily="2" charset="-122"/>
              </a:rPr>
              <a:t>求出下列直角三角形中未知边的长度。</a:t>
            </a:r>
          </a:p>
        </p:txBody>
      </p:sp>
      <p:sp>
        <p:nvSpPr>
          <p:cNvPr id="9219" name="AutoShape 3"/>
          <p:cNvSpPr>
            <a:spLocks noChangeArrowheads="1"/>
          </p:cNvSpPr>
          <p:nvPr/>
        </p:nvSpPr>
        <p:spPr bwMode="auto">
          <a:xfrm>
            <a:off x="1763713" y="3716338"/>
            <a:ext cx="2016125" cy="1152525"/>
          </a:xfrm>
          <a:prstGeom prst="rtTriangle">
            <a:avLst/>
          </a:prstGeom>
          <a:solidFill>
            <a:schemeClr val="accent1"/>
          </a:solidFill>
          <a:ln w="2540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220" name="Line 4"/>
          <p:cNvSpPr>
            <a:spLocks noChangeShapeType="1"/>
          </p:cNvSpPr>
          <p:nvPr/>
        </p:nvSpPr>
        <p:spPr bwMode="auto">
          <a:xfrm>
            <a:off x="1763713" y="47244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221" name="Line 5"/>
          <p:cNvSpPr>
            <a:spLocks noChangeShapeType="1"/>
          </p:cNvSpPr>
          <p:nvPr/>
        </p:nvSpPr>
        <p:spPr bwMode="auto">
          <a:xfrm>
            <a:off x="1979613" y="4724400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222" name="AutoShape 6"/>
          <p:cNvSpPr>
            <a:spLocks noChangeArrowheads="1"/>
          </p:cNvSpPr>
          <p:nvPr/>
        </p:nvSpPr>
        <p:spPr bwMode="auto">
          <a:xfrm rot="10800000">
            <a:off x="5219700" y="4076700"/>
            <a:ext cx="2303463" cy="1008063"/>
          </a:xfrm>
          <a:prstGeom prst="rtTriangle">
            <a:avLst/>
          </a:prstGeom>
          <a:solidFill>
            <a:srgbClr val="00FF00">
              <a:alpha val="48999"/>
            </a:srgbClr>
          </a:solidFill>
          <a:ln w="2540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>
            <a:off x="7380288" y="4076700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224" name="Line 8"/>
          <p:cNvSpPr>
            <a:spLocks noChangeShapeType="1"/>
          </p:cNvSpPr>
          <p:nvPr/>
        </p:nvSpPr>
        <p:spPr bwMode="auto">
          <a:xfrm>
            <a:off x="7380288" y="4219575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1403350" y="4076700"/>
            <a:ext cx="328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6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5580063" y="54451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7524750" y="4364038"/>
            <a:ext cx="288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x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5867400" y="4579938"/>
            <a:ext cx="57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25</a:t>
            </a: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6227763" y="3643313"/>
            <a:ext cx="57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24</a:t>
            </a: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2268538" y="4940300"/>
            <a:ext cx="360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8</a:t>
            </a:r>
          </a:p>
        </p:txBody>
      </p: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2555875" y="3860800"/>
            <a:ext cx="720725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FF"/>
                </a:solidFill>
              </a:rPr>
              <a:t>X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400" b="1">
              <a:solidFill>
                <a:srgbClr val="0000FF"/>
              </a:solidFill>
            </a:endParaRPr>
          </a:p>
        </p:txBody>
      </p:sp>
      <p:grpSp>
        <p:nvGrpSpPr>
          <p:cNvPr id="9232" name="Group 16"/>
          <p:cNvGrpSpPr/>
          <p:nvPr/>
        </p:nvGrpSpPr>
        <p:grpSpPr bwMode="auto">
          <a:xfrm>
            <a:off x="239713" y="261938"/>
            <a:ext cx="3903662" cy="1295400"/>
            <a:chOff x="0" y="0"/>
            <a:chExt cx="2459" cy="816"/>
          </a:xfrm>
        </p:grpSpPr>
        <p:pic>
          <p:nvPicPr>
            <p:cNvPr id="9233" name="Picture 17" descr="ani06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0" y="0"/>
              <a:ext cx="722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4" name="Text Box 18"/>
            <p:cNvSpPr txBox="1">
              <a:spLocks noChangeArrowheads="1"/>
            </p:cNvSpPr>
            <p:nvPr/>
          </p:nvSpPr>
          <p:spPr bwMode="auto">
            <a:xfrm>
              <a:off x="455" y="451"/>
              <a:ext cx="20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40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试一试</a:t>
              </a:r>
              <a:r>
                <a:rPr lang="en-US" altLang="zh-CN" sz="40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:</a:t>
              </a:r>
              <a:endParaRPr lang="en-US" altLang="zh-CN" sz="40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>
    <p:wheel spokes="8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WordArt 2"/>
          <p:cNvSpPr>
            <a:spLocks noChangeArrowheads="1" noChangeShapeType="1"/>
          </p:cNvSpPr>
          <p:nvPr/>
        </p:nvSpPr>
        <p:spPr bwMode="auto">
          <a:xfrm rot="21216010">
            <a:off x="468313" y="188913"/>
            <a:ext cx="3240087" cy="6477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Wave1">
              <a:avLst>
                <a:gd name="adj1" fmla="val 20644"/>
                <a:gd name="adj2" fmla="val -843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800" b="1" dirty="0">
                <a:solidFill>
                  <a:srgbClr val="FF6600"/>
                </a:solidFill>
                <a:effectLst>
                  <a:outerShdw dist="53882" dir="2700000" algn="ctr" rotWithShape="0">
                    <a:srgbClr val="C0C0C0">
                      <a:alpha val="78000"/>
                    </a:srgbClr>
                  </a:outerShdw>
                </a:effectLst>
                <a:latin typeface="宋体" panose="02010600030101010101" pitchFamily="2" charset="-122"/>
              </a:rPr>
              <a:t>例题学习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323850" y="908050"/>
            <a:ext cx="1079500" cy="530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         </a:t>
            </a:r>
          </a:p>
        </p:txBody>
      </p:sp>
      <p:sp>
        <p:nvSpPr>
          <p:cNvPr id="10244" name="AutoShape 9"/>
          <p:cNvSpPr>
            <a:spLocks noChangeAspect="1" noChangeArrowheads="1" noTextEdit="1"/>
          </p:cNvSpPr>
          <p:nvPr/>
        </p:nvSpPr>
        <p:spPr bwMode="auto">
          <a:xfrm>
            <a:off x="6372225" y="2924175"/>
            <a:ext cx="728663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0245" name="Group 5"/>
          <p:cNvGrpSpPr/>
          <p:nvPr/>
        </p:nvGrpSpPr>
        <p:grpSpPr bwMode="auto">
          <a:xfrm>
            <a:off x="5940425" y="2565400"/>
            <a:ext cx="2592388" cy="3122613"/>
            <a:chOff x="0" y="0"/>
            <a:chExt cx="1633" cy="1967"/>
          </a:xfrm>
        </p:grpSpPr>
        <p:sp>
          <p:nvSpPr>
            <p:cNvPr id="10246" name="Line 5"/>
            <p:cNvSpPr>
              <a:spLocks noChangeShapeType="1"/>
            </p:cNvSpPr>
            <p:nvPr/>
          </p:nvSpPr>
          <p:spPr bwMode="auto">
            <a:xfrm>
              <a:off x="1270" y="227"/>
              <a:ext cx="0" cy="149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247" name="Line 6"/>
            <p:cNvSpPr>
              <a:spLocks noChangeShapeType="1"/>
            </p:cNvSpPr>
            <p:nvPr/>
          </p:nvSpPr>
          <p:spPr bwMode="auto">
            <a:xfrm flipH="1">
              <a:off x="318" y="1724"/>
              <a:ext cx="95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248" name="Text Box 7"/>
            <p:cNvSpPr txBox="1">
              <a:spLocks noChangeArrowheads="1"/>
            </p:cNvSpPr>
            <p:nvPr/>
          </p:nvSpPr>
          <p:spPr bwMode="auto">
            <a:xfrm>
              <a:off x="0" y="1633"/>
              <a:ext cx="363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0249" name="Text Box 8"/>
            <p:cNvSpPr txBox="1">
              <a:spLocks noChangeArrowheads="1"/>
            </p:cNvSpPr>
            <p:nvPr/>
          </p:nvSpPr>
          <p:spPr bwMode="auto">
            <a:xfrm>
              <a:off x="1270" y="1633"/>
              <a:ext cx="318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0250" name="Line 10"/>
            <p:cNvSpPr>
              <a:spLocks noChangeShapeType="1"/>
            </p:cNvSpPr>
            <p:nvPr/>
          </p:nvSpPr>
          <p:spPr bwMode="auto">
            <a:xfrm flipH="1">
              <a:off x="317" y="226"/>
              <a:ext cx="953" cy="149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251" name="Text Box 11"/>
            <p:cNvSpPr txBox="1">
              <a:spLocks noChangeArrowheads="1"/>
            </p:cNvSpPr>
            <p:nvPr/>
          </p:nvSpPr>
          <p:spPr bwMode="auto">
            <a:xfrm>
              <a:off x="1270" y="0"/>
              <a:ext cx="363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10252" name="Group 12"/>
          <p:cNvGrpSpPr/>
          <p:nvPr/>
        </p:nvGrpSpPr>
        <p:grpSpPr bwMode="auto">
          <a:xfrm>
            <a:off x="468313" y="2349500"/>
            <a:ext cx="7883525" cy="3902075"/>
            <a:chOff x="0" y="0"/>
            <a:chExt cx="4966" cy="2458"/>
          </a:xfrm>
        </p:grpSpPr>
        <p:grpSp>
          <p:nvGrpSpPr>
            <p:cNvPr id="10253" name="Group 13"/>
            <p:cNvGrpSpPr/>
            <p:nvPr/>
          </p:nvGrpSpPr>
          <p:grpSpPr bwMode="auto">
            <a:xfrm>
              <a:off x="0" y="0"/>
              <a:ext cx="4966" cy="2458"/>
              <a:chOff x="0" y="0"/>
              <a:chExt cx="4966" cy="2458"/>
            </a:xfrm>
          </p:grpSpPr>
          <p:grpSp>
            <p:nvGrpSpPr>
              <p:cNvPr id="10254" name="Group 14"/>
              <p:cNvGrpSpPr/>
              <p:nvPr/>
            </p:nvGrpSpPr>
            <p:grpSpPr bwMode="auto">
              <a:xfrm>
                <a:off x="0" y="0"/>
                <a:ext cx="4966" cy="2458"/>
                <a:chOff x="0" y="0"/>
                <a:chExt cx="4966" cy="2458"/>
              </a:xfrm>
            </p:grpSpPr>
            <p:sp>
              <p:nvSpPr>
                <p:cNvPr id="10255" name="Rectangle 15"/>
                <p:cNvSpPr>
                  <a:spLocks noChangeArrowheads="1"/>
                </p:cNvSpPr>
                <p:nvPr/>
              </p:nvSpPr>
              <p:spPr bwMode="auto">
                <a:xfrm>
                  <a:off x="0" y="363"/>
                  <a:ext cx="437" cy="404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 fontAlgn="base">
                    <a:lnSpc>
                      <a:spcPct val="90000"/>
                    </a:lnSpc>
                    <a:spcBef>
                      <a:spcPct val="5000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:r>
                    <a:rPr lang="zh-CN" altLang="en-US" sz="40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解</a:t>
                  </a:r>
                </a:p>
              </p:txBody>
            </p:sp>
            <p:sp>
              <p:nvSpPr>
                <p:cNvPr id="10256" name="Rectangle 16"/>
                <p:cNvSpPr>
                  <a:spLocks noChangeArrowheads="1"/>
                </p:cNvSpPr>
                <p:nvPr/>
              </p:nvSpPr>
              <p:spPr bwMode="auto">
                <a:xfrm>
                  <a:off x="294" y="0"/>
                  <a:ext cx="4672" cy="24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 eaLnBrk="0" fontAlgn="base">
                    <a:lnSpc>
                      <a:spcPts val="1200"/>
                    </a:lnSpc>
                    <a:spcBef>
                      <a:spcPts val="1200"/>
                    </a:spcBef>
                    <a:spcAft>
                      <a:spcPts val="1200"/>
                    </a:spcAft>
                    <a:buFont typeface="Arial" panose="020B0604020202020204" pitchFamily="34" charset="0"/>
                    <a:buNone/>
                  </a:pPr>
                  <a:endParaRPr lang="zh-CN" altLang="en-US" sz="3200" dirty="0">
                    <a:solidFill>
                      <a:srgbClr val="FF0066"/>
                    </a:solidFill>
                    <a:latin typeface="Times New Roman" panose="02020603050405020304" pitchFamily="18" charset="0"/>
                  </a:endParaRPr>
                </a:p>
                <a:p>
                  <a:pPr eaLnBrk="0" fontAlgn="base">
                    <a:lnSpc>
                      <a:spcPts val="1200"/>
                    </a:lnSpc>
                    <a:spcBef>
                      <a:spcPts val="1200"/>
                    </a:spcBef>
                    <a:spcAft>
                      <a:spcPts val="1200"/>
                    </a:spcAft>
                    <a:buFont typeface="Arial" panose="020B0604020202020204" pitchFamily="34" charset="0"/>
                    <a:buNone/>
                  </a:pPr>
                  <a:endParaRPr lang="zh-CN" altLang="en-US" sz="3600" dirty="0">
                    <a:solidFill>
                      <a:srgbClr val="80808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endParaRPr>
                </a:p>
                <a:p>
                  <a:pPr eaLnBrk="0" fontAlgn="base">
                    <a:lnSpc>
                      <a:spcPts val="1200"/>
                    </a:lnSpc>
                    <a:spcBef>
                      <a:spcPts val="1200"/>
                    </a:spcBef>
                    <a:spcAft>
                      <a:spcPts val="1200"/>
                    </a:spcAft>
                    <a:buFont typeface="Arial" panose="020B0604020202020204" pitchFamily="34" charset="0"/>
                    <a:buNone/>
                  </a:pPr>
                  <a:r>
                    <a:rPr lang="zh-CN" altLang="en-US" sz="2800" b="1" dirty="0">
                      <a:solidFill>
                        <a:srgbClr val="333399"/>
                      </a:solidFill>
                      <a:latin typeface="Times New Roman" panose="02020603050405020304" pitchFamily="18" charset="0"/>
                    </a:rPr>
                    <a:t>     </a:t>
                  </a:r>
                  <a:r>
                    <a:rPr lang="zh-CN" altLang="en-US" sz="28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在</a:t>
                  </a:r>
                  <a:r>
                    <a:rPr lang="en-US" altLang="zh-CN" sz="2800" b="1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Rt△ABC</a:t>
                  </a:r>
                  <a:r>
                    <a:rPr lang="zh-CN" altLang="en-US" sz="28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中，∠</a:t>
                  </a:r>
                  <a:r>
                    <a:rPr lang="en-US" altLang="zh-CN" sz="28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C=90°, </a:t>
                  </a:r>
                </a:p>
                <a:p>
                  <a:pPr eaLnBrk="0" fontAlgn="base">
                    <a:lnSpc>
                      <a:spcPts val="1200"/>
                    </a:lnSpc>
                    <a:spcBef>
                      <a:spcPts val="1200"/>
                    </a:spcBef>
                    <a:spcAft>
                      <a:spcPts val="120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8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AC=8 ,BC=6,</a:t>
                  </a:r>
                </a:p>
                <a:p>
                  <a:pPr eaLnBrk="0" fontAlgn="base">
                    <a:lnSpc>
                      <a:spcPts val="1200"/>
                    </a:lnSpc>
                    <a:spcBef>
                      <a:spcPts val="1200"/>
                    </a:spcBef>
                    <a:spcAft>
                      <a:spcPts val="120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8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             </a:t>
                  </a:r>
                  <a:r>
                    <a:rPr lang="zh-CN" altLang="en-US" sz="28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由勾股定理，得     </a:t>
                  </a:r>
                </a:p>
                <a:p>
                  <a:pPr eaLnBrk="0" fontAlgn="base">
                    <a:lnSpc>
                      <a:spcPts val="1200"/>
                    </a:lnSpc>
                    <a:spcBef>
                      <a:spcPts val="1200"/>
                    </a:spcBef>
                    <a:spcAft>
                      <a:spcPts val="1200"/>
                    </a:spcAft>
                    <a:buFont typeface="Arial" panose="020B0604020202020204" pitchFamily="34" charset="0"/>
                    <a:buNone/>
                  </a:pPr>
                  <a:r>
                    <a:rPr lang="zh-CN" altLang="en-US" sz="28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             </a:t>
                  </a:r>
                  <a:r>
                    <a:rPr lang="en-US" altLang="zh-CN" sz="28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AB</a:t>
                  </a:r>
                  <a:r>
                    <a:rPr lang="en-US" altLang="zh-CN" sz="2800" b="1" baseline="30000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2</a:t>
                  </a:r>
                  <a:r>
                    <a:rPr lang="en-US" altLang="zh-CN" sz="28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=AC</a:t>
                  </a:r>
                  <a:r>
                    <a:rPr lang="en-US" altLang="zh-CN" sz="2800" b="1" baseline="30000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2</a:t>
                  </a:r>
                  <a:r>
                    <a:rPr lang="en-US" altLang="zh-CN" sz="28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+BC</a:t>
                  </a:r>
                  <a:r>
                    <a:rPr lang="en-US" altLang="zh-CN" sz="2800" b="1" baseline="30000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2</a:t>
                  </a:r>
                </a:p>
                <a:p>
                  <a:pPr eaLnBrk="0" fontAlgn="base">
                    <a:lnSpc>
                      <a:spcPts val="1200"/>
                    </a:lnSpc>
                    <a:spcBef>
                      <a:spcPts val="1200"/>
                    </a:spcBef>
                    <a:spcAft>
                      <a:spcPts val="1200"/>
                    </a:spcAft>
                    <a:buFont typeface="Arial" panose="020B0604020202020204" pitchFamily="34" charset="0"/>
                    <a:buNone/>
                  </a:pPr>
                  <a:r>
                    <a:rPr lang="en-US" altLang="zh-CN" sz="28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             =8</a:t>
                  </a:r>
                  <a:r>
                    <a:rPr lang="en-US" altLang="zh-CN" sz="2800" b="1" baseline="30000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2</a:t>
                  </a:r>
                  <a:r>
                    <a:rPr lang="en-US" altLang="zh-CN" sz="28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+6</a:t>
                  </a:r>
                  <a:r>
                    <a:rPr lang="en-US" altLang="zh-CN" sz="2800" b="1" baseline="30000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2</a:t>
                  </a:r>
                  <a:r>
                    <a:rPr lang="en-US" altLang="zh-CN" sz="28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=100  </a:t>
                  </a:r>
                </a:p>
                <a:p>
                  <a:pPr eaLnBrk="0" fontAlgn="base">
                    <a:lnSpc>
                      <a:spcPts val="1200"/>
                    </a:lnSpc>
                    <a:spcBef>
                      <a:spcPts val="1200"/>
                    </a:spcBef>
                    <a:spcAft>
                      <a:spcPts val="1200"/>
                    </a:spcAft>
                    <a:buFont typeface="Arial" panose="020B0604020202020204" pitchFamily="34" charset="0"/>
                    <a:buNone/>
                  </a:pPr>
                  <a:r>
                    <a:rPr lang="zh-CN" altLang="en-US" sz="28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于是    </a:t>
                  </a:r>
                  <a:r>
                    <a:rPr lang="en-US" altLang="zh-CN" sz="28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AB=         =10</a:t>
                  </a:r>
                </a:p>
                <a:p>
                  <a:pPr eaLnBrk="0" fontAlgn="base">
                    <a:lnSpc>
                      <a:spcPts val="1200"/>
                    </a:lnSpc>
                    <a:spcBef>
                      <a:spcPts val="1200"/>
                    </a:spcBef>
                    <a:spcAft>
                      <a:spcPts val="1200"/>
                    </a:spcAft>
                    <a:buFont typeface="Arial" panose="020B0604020202020204" pitchFamily="34" charset="0"/>
                    <a:buNone/>
                  </a:pPr>
                  <a:r>
                    <a:rPr lang="zh-CN" altLang="en-US" sz="28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所以，钢丝绳的长度为</a:t>
                  </a:r>
                  <a:r>
                    <a:rPr lang="en-US" altLang="zh-CN" sz="28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00</a:t>
                  </a:r>
                  <a:r>
                    <a:rPr lang="zh-CN" altLang="en-US" sz="28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米</a:t>
                  </a:r>
                  <a:r>
                    <a:rPr lang="en-US" altLang="zh-CN" sz="28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.</a:t>
                  </a:r>
                </a:p>
              </p:txBody>
            </p:sp>
          </p:grpSp>
          <p:grpSp>
            <p:nvGrpSpPr>
              <p:cNvPr id="10257" name="Group 17"/>
              <p:cNvGrpSpPr/>
              <p:nvPr/>
            </p:nvGrpSpPr>
            <p:grpSpPr bwMode="auto">
              <a:xfrm>
                <a:off x="1518" y="1951"/>
                <a:ext cx="454" cy="266"/>
                <a:chOff x="0" y="0"/>
                <a:chExt cx="1174" cy="266"/>
              </a:xfrm>
            </p:grpSpPr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0" y="81"/>
                  <a:ext cx="67" cy="38"/>
                </a:xfrm>
                <a:prstGeom prst="line">
                  <a:avLst/>
                </a:prstGeom>
                <a:noFill/>
                <a:ln w="17463">
                  <a:solidFill>
                    <a:schemeClr val="accent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auto">
                <a:xfrm>
                  <a:off x="67" y="92"/>
                  <a:ext cx="94" cy="174"/>
                </a:xfrm>
                <a:prstGeom prst="line">
                  <a:avLst/>
                </a:prstGeom>
                <a:noFill/>
                <a:ln w="36513">
                  <a:solidFill>
                    <a:schemeClr val="accent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172" y="0"/>
                  <a:ext cx="50" cy="266"/>
                </a:xfrm>
                <a:prstGeom prst="line">
                  <a:avLst/>
                </a:prstGeom>
                <a:noFill/>
                <a:ln w="17463">
                  <a:solidFill>
                    <a:schemeClr val="accent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auto">
                <a:xfrm>
                  <a:off x="222" y="0"/>
                  <a:ext cx="952" cy="0"/>
                </a:xfrm>
                <a:prstGeom prst="line">
                  <a:avLst/>
                </a:prstGeom>
                <a:noFill/>
                <a:ln w="17463">
                  <a:solidFill>
                    <a:schemeClr val="accent2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10262" name="Text Box 22"/>
            <p:cNvSpPr txBox="1">
              <a:spLocks noChangeArrowheads="1"/>
            </p:cNvSpPr>
            <p:nvPr/>
          </p:nvSpPr>
          <p:spPr bwMode="auto">
            <a:xfrm>
              <a:off x="1406" y="1905"/>
              <a:ext cx="68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800" b="1">
                  <a:solidFill>
                    <a:srgbClr val="333399"/>
                  </a:solidFill>
                  <a:latin typeface="Times New Roman" panose="02020603050405020304" pitchFamily="18" charset="0"/>
                </a:rPr>
                <a:t>100</a:t>
              </a:r>
            </a:p>
          </p:txBody>
        </p:sp>
      </p:grpSp>
      <p:sp>
        <p:nvSpPr>
          <p:cNvPr id="10263" name="AutoShape 25"/>
          <p:cNvSpPr/>
          <p:nvPr/>
        </p:nvSpPr>
        <p:spPr bwMode="auto">
          <a:xfrm>
            <a:off x="5795963" y="5734050"/>
            <a:ext cx="2952750" cy="790575"/>
          </a:xfrm>
          <a:prstGeom prst="borderCallout2">
            <a:avLst>
              <a:gd name="adj1" fmla="val 14458"/>
              <a:gd name="adj2" fmla="val -2579"/>
              <a:gd name="adj3" fmla="val 14458"/>
              <a:gd name="adj4" fmla="val -45000"/>
              <a:gd name="adj5" fmla="val -12653"/>
              <a:gd name="adj6" fmla="val -80699"/>
            </a:avLst>
          </a:prstGeom>
          <a:solidFill>
            <a:srgbClr val="FF3300"/>
          </a:solidFill>
          <a:ln w="9525">
            <a:solidFill>
              <a:srgbClr val="FF3300"/>
            </a:solidFill>
            <a:miter lim="800000"/>
          </a:ln>
        </p:spPr>
        <p:txBody>
          <a:bodyPr/>
          <a:lstStyle/>
          <a:p>
            <a:pPr algn="ctr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FFFF"/>
                </a:solidFill>
                <a:latin typeface="Times New Roman" panose="02020603050405020304" pitchFamily="18" charset="0"/>
              </a:rPr>
              <a:t>为什么不用</a:t>
            </a:r>
            <a:r>
              <a:rPr lang="en-US" altLang="zh-CN" sz="2800" b="1">
                <a:solidFill>
                  <a:srgbClr val="FFFFFF"/>
                </a:solidFill>
                <a:latin typeface="Times New Roman" panose="02020603050405020304" pitchFamily="18" charset="0"/>
              </a:rPr>
              <a:t>100</a:t>
            </a:r>
            <a:r>
              <a:rPr lang="zh-CN" altLang="en-US" sz="2800" b="1">
                <a:solidFill>
                  <a:srgbClr val="FFFFFF"/>
                </a:solidFill>
                <a:latin typeface="Times New Roman" panose="02020603050405020304" pitchFamily="18" charset="0"/>
              </a:rPr>
              <a:t>的平方根呢？</a:t>
            </a:r>
          </a:p>
        </p:txBody>
      </p:sp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1331913" y="836613"/>
            <a:ext cx="7329487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如图，电线杆</a:t>
            </a:r>
            <a:r>
              <a:rPr lang="en-US" altLang="zh-CN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AC</a:t>
            </a: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的高为</a:t>
            </a:r>
            <a:r>
              <a:rPr lang="en-US" altLang="zh-CN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8m,</a:t>
            </a: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从电线杆</a:t>
            </a:r>
            <a:r>
              <a:rPr lang="en-US" altLang="zh-CN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CA</a:t>
            </a: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的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顶端</a:t>
            </a:r>
            <a:r>
              <a:rPr lang="en-US" altLang="zh-CN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处扯一根钢丝绳，将另一端固定在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地面上的</a:t>
            </a:r>
            <a:r>
              <a:rPr lang="en-US" altLang="zh-CN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B</a:t>
            </a: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点，测得</a:t>
            </a:r>
            <a:r>
              <a:rPr lang="en-US" altLang="zh-CN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BC</a:t>
            </a: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的长为</a:t>
            </a:r>
            <a:r>
              <a:rPr lang="en-US" altLang="zh-CN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6m.</a:t>
            </a: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钢丝绳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AB</a:t>
            </a: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的长度是多少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3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li0SY3uMXwgI"/>
          <p:cNvPicPr>
            <a:picLocks noGrp="1" noRot="1" noChangeAspect="1" noChangeArrowheads="1"/>
          </p:cNvPicPr>
          <p:nvPr>
            <p:ph/>
          </p:nvPr>
        </p:nvPicPr>
        <p:blipFill>
          <a:blip r:embed="rId2"/>
          <a:srcRect/>
          <a:stretch>
            <a:fillRect/>
          </a:stretch>
        </p:blipFill>
        <p:spPr>
          <a:xfrm>
            <a:off x="4787900" y="692150"/>
            <a:ext cx="4303713" cy="28686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250825" y="836613"/>
            <a:ext cx="453707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</a:rPr>
              <a:t>例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小丁的妈妈买了一部34英寸（86厘米）的电视机。小丁量了电视机的屏幕后，发现屏幕只有70厘米长和50厘米宽，他觉得一定是售货员搞错了。你能解释这是为什么吗？</a:t>
            </a:r>
          </a:p>
        </p:txBody>
      </p:sp>
      <p:grpSp>
        <p:nvGrpSpPr>
          <p:cNvPr id="11268" name="Group 4"/>
          <p:cNvGrpSpPr/>
          <p:nvPr/>
        </p:nvGrpSpPr>
        <p:grpSpPr bwMode="auto">
          <a:xfrm>
            <a:off x="144463" y="3716338"/>
            <a:ext cx="4356100" cy="1866900"/>
            <a:chOff x="0" y="0"/>
            <a:chExt cx="2744" cy="1176"/>
          </a:xfrm>
        </p:grpSpPr>
        <p:sp>
          <p:nvSpPr>
            <p:cNvPr id="11269" name="AutoShape 5"/>
            <p:cNvSpPr>
              <a:spLocks noChangeArrowheads="1"/>
            </p:cNvSpPr>
            <p:nvPr/>
          </p:nvSpPr>
          <p:spPr bwMode="auto">
            <a:xfrm>
              <a:off x="0" y="0"/>
              <a:ext cx="2744" cy="1176"/>
            </a:xfrm>
            <a:prstGeom prst="cloudCallout">
              <a:avLst>
                <a:gd name="adj1" fmla="val 63046"/>
                <a:gd name="adj2" fmla="val -93282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70" name="Text Box 6"/>
            <p:cNvSpPr txBox="1">
              <a:spLocks noChangeArrowheads="1"/>
            </p:cNvSpPr>
            <p:nvPr/>
          </p:nvSpPr>
          <p:spPr bwMode="auto">
            <a:xfrm>
              <a:off x="249" y="137"/>
              <a:ext cx="2495" cy="8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6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   我们通常所说的</a:t>
              </a:r>
              <a:r>
                <a:rPr lang="en-US" altLang="zh-CN" sz="26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34</a:t>
              </a:r>
              <a:r>
                <a:rPr lang="zh-CN" altLang="en-US" sz="26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英寸或</a:t>
              </a:r>
              <a:r>
                <a:rPr lang="en-US" altLang="zh-CN" sz="26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86</a:t>
              </a:r>
              <a:r>
                <a:rPr lang="zh-CN" altLang="en-US" sz="26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厘米的电视机，是指其荧屏对角线的长度</a:t>
              </a:r>
            </a:p>
          </p:txBody>
        </p:sp>
      </p:grp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4500563" y="5661025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售货员没搞错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4643438" y="5084763"/>
            <a:ext cx="4321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荧屏对角线大约为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86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厘米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4500563" y="3933825"/>
            <a:ext cx="3600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解：∵</a:t>
            </a:r>
            <a:r>
              <a:rPr lang="en-US" altLang="zh-CN" sz="2800" b="1" dirty="0">
                <a:solidFill>
                  <a:srgbClr val="FF0000"/>
                </a:solidFill>
              </a:rPr>
              <a:t>70</a:t>
            </a:r>
            <a:r>
              <a:rPr lang="en-US" altLang="zh-CN" sz="2800" b="1" baseline="30000" dirty="0">
                <a:solidFill>
                  <a:srgbClr val="FF0000"/>
                </a:solidFill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</a:rPr>
              <a:t>+50</a:t>
            </a:r>
            <a:r>
              <a:rPr lang="en-US" altLang="zh-CN" sz="2800" b="1" baseline="30000" dirty="0">
                <a:solidFill>
                  <a:srgbClr val="FF0000"/>
                </a:solidFill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</a:rPr>
              <a:t>=7400</a:t>
            </a: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5364163" y="4508500"/>
            <a:ext cx="2447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</a:rPr>
              <a:t>86</a:t>
            </a:r>
            <a:r>
              <a:rPr lang="en-US" altLang="zh-CN" sz="2800" b="1" baseline="30000" dirty="0">
                <a:solidFill>
                  <a:srgbClr val="FF0000"/>
                </a:solidFill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</a:rPr>
              <a:t>=7396</a:t>
            </a: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  <p:bldP spid="11271" grpId="0" autoUpdateAnimBg="0"/>
      <p:bldP spid="11272" grpId="0" autoUpdateAnimBg="0"/>
      <p:bldP spid="11273" grpId="0" autoUpdateAnimBg="0"/>
      <p:bldP spid="11274" grpId="0" autoUpdateAnimBg="0"/>
    </p:bldLst>
  </p:timing>
</p:sld>
</file>

<file path=ppt/theme/theme1.xml><?xml version="1.0" encoding="utf-8"?>
<a:theme xmlns:a="http://schemas.openxmlformats.org/drawingml/2006/main" name="WWW.2PPT.COM&#10;">
  <a:themeElements>
    <a:clrScheme name="www.7cxk.com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www.7cxk.com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ww.7cxk.com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97</Words>
  <Application>Microsoft Office PowerPoint</Application>
  <PresentationFormat>全屏显示(4:3)</PresentationFormat>
  <Paragraphs>195</Paragraphs>
  <Slides>18</Slides>
  <Notes>2</Notes>
  <HiddenSlides>2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39" baseType="lpstr">
      <vt:lpstr>Monotype Sorts</vt:lpstr>
      <vt:lpstr>PMingLiU</vt:lpstr>
      <vt:lpstr>汉仪中宋简</vt:lpstr>
      <vt:lpstr>黑体</vt:lpstr>
      <vt:lpstr>华文行楷</vt:lpstr>
      <vt:lpstr>华文隶书</vt:lpstr>
      <vt:lpstr>华文宋体</vt:lpstr>
      <vt:lpstr>华文新魏</vt:lpstr>
      <vt:lpstr>华文中宋</vt:lpstr>
      <vt:lpstr>楷体_GB2312</vt:lpstr>
      <vt:lpstr>隶书</vt:lpstr>
      <vt:lpstr>宋体</vt:lpstr>
      <vt:lpstr>微软雅黑</vt:lpstr>
      <vt:lpstr>Arial</vt:lpstr>
      <vt:lpstr>Calibri</vt:lpstr>
      <vt:lpstr>Symbol</vt:lpstr>
      <vt:lpstr>Times New Roman</vt:lpstr>
      <vt:lpstr>Verdana</vt:lpstr>
      <vt:lpstr>WWW.2PPT.COM
</vt:lpstr>
      <vt:lpstr>Equation.3</vt:lpstr>
      <vt:lpstr>Equation.DSMT4</vt:lpstr>
      <vt:lpstr>PowerPoint 演示文稿</vt:lpstr>
      <vt:lpstr>自主学习</vt:lpstr>
      <vt:lpstr>PowerPoint 演示文稿</vt:lpstr>
      <vt:lpstr>PowerPoint 演示文稿</vt:lpstr>
      <vt:lpstr>PowerPoint 演示文稿</vt:lpstr>
      <vt:lpstr>勾股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8-24T02:07:00Z</dcterms:created>
  <dcterms:modified xsi:type="dcterms:W3CDTF">2023-01-16T20:43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91870C0969945FDB7BBB9D7F504ADE3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